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64"/>
  </p:notesMasterIdLst>
  <p:handoutMasterIdLst>
    <p:handoutMasterId r:id="rId165"/>
  </p:handoutMasterIdLst>
  <p:sldIdLst>
    <p:sldId id="256" r:id="rId2"/>
    <p:sldId id="423" r:id="rId3"/>
    <p:sldId id="411" r:id="rId4"/>
    <p:sldId id="389" r:id="rId5"/>
    <p:sldId id="257" r:id="rId6"/>
    <p:sldId id="259" r:id="rId7"/>
    <p:sldId id="269" r:id="rId8"/>
    <p:sldId id="270" r:id="rId9"/>
    <p:sldId id="268" r:id="rId10"/>
    <p:sldId id="271" r:id="rId11"/>
    <p:sldId id="260" r:id="rId12"/>
    <p:sldId id="272" r:id="rId13"/>
    <p:sldId id="261" r:id="rId14"/>
    <p:sldId id="273" r:id="rId15"/>
    <p:sldId id="412" r:id="rId16"/>
    <p:sldId id="413" r:id="rId17"/>
    <p:sldId id="414" r:id="rId18"/>
    <p:sldId id="415" r:id="rId19"/>
    <p:sldId id="397" r:id="rId20"/>
    <p:sldId id="263" r:id="rId21"/>
    <p:sldId id="391" r:id="rId22"/>
    <p:sldId id="392" r:id="rId23"/>
    <p:sldId id="393" r:id="rId24"/>
    <p:sldId id="416" r:id="rId25"/>
    <p:sldId id="282" r:id="rId26"/>
    <p:sldId id="417" r:id="rId27"/>
    <p:sldId id="398" r:id="rId28"/>
    <p:sldId id="395" r:id="rId29"/>
    <p:sldId id="399" r:id="rId30"/>
    <p:sldId id="401" r:id="rId31"/>
    <p:sldId id="424" r:id="rId32"/>
    <p:sldId id="425" r:id="rId33"/>
    <p:sldId id="400" r:id="rId34"/>
    <p:sldId id="405" r:id="rId35"/>
    <p:sldId id="418" r:id="rId36"/>
    <p:sldId id="419" r:id="rId37"/>
    <p:sldId id="420" r:id="rId38"/>
    <p:sldId id="258" r:id="rId39"/>
    <p:sldId id="284" r:id="rId40"/>
    <p:sldId id="286" r:id="rId41"/>
    <p:sldId id="285" r:id="rId42"/>
    <p:sldId id="287" r:id="rId43"/>
    <p:sldId id="288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98" r:id="rId54"/>
    <p:sldId id="299" r:id="rId55"/>
    <p:sldId id="300" r:id="rId56"/>
    <p:sldId id="301" r:id="rId57"/>
    <p:sldId id="302" r:id="rId58"/>
    <p:sldId id="426" r:id="rId59"/>
    <p:sldId id="427" r:id="rId60"/>
    <p:sldId id="303" r:id="rId61"/>
    <p:sldId id="304" r:id="rId62"/>
    <p:sldId id="305" r:id="rId63"/>
    <p:sldId id="306" r:id="rId64"/>
    <p:sldId id="307" r:id="rId65"/>
    <p:sldId id="308" r:id="rId66"/>
    <p:sldId id="309" r:id="rId67"/>
    <p:sldId id="310" r:id="rId68"/>
    <p:sldId id="311" r:id="rId69"/>
    <p:sldId id="312" r:id="rId70"/>
    <p:sldId id="313" r:id="rId71"/>
    <p:sldId id="314" r:id="rId72"/>
    <p:sldId id="428" r:id="rId73"/>
    <p:sldId id="429" r:id="rId74"/>
    <p:sldId id="430" r:id="rId75"/>
    <p:sldId id="315" r:id="rId76"/>
    <p:sldId id="316" r:id="rId77"/>
    <p:sldId id="317" r:id="rId78"/>
    <p:sldId id="318" r:id="rId79"/>
    <p:sldId id="319" r:id="rId80"/>
    <p:sldId id="320" r:id="rId81"/>
    <p:sldId id="431" r:id="rId82"/>
    <p:sldId id="321" r:id="rId83"/>
    <p:sldId id="322" r:id="rId84"/>
    <p:sldId id="323" r:id="rId85"/>
    <p:sldId id="324" r:id="rId86"/>
    <p:sldId id="325" r:id="rId87"/>
    <p:sldId id="421" r:id="rId88"/>
    <p:sldId id="422" r:id="rId89"/>
    <p:sldId id="327" r:id="rId90"/>
    <p:sldId id="328" r:id="rId91"/>
    <p:sldId id="329" r:id="rId92"/>
    <p:sldId id="406" r:id="rId93"/>
    <p:sldId id="407" r:id="rId94"/>
    <p:sldId id="408" r:id="rId95"/>
    <p:sldId id="330" r:id="rId96"/>
    <p:sldId id="331" r:id="rId97"/>
    <p:sldId id="332" r:id="rId98"/>
    <p:sldId id="333" r:id="rId99"/>
    <p:sldId id="334" r:id="rId100"/>
    <p:sldId id="335" r:id="rId101"/>
    <p:sldId id="336" r:id="rId102"/>
    <p:sldId id="337" r:id="rId103"/>
    <p:sldId id="338" r:id="rId104"/>
    <p:sldId id="339" r:id="rId105"/>
    <p:sldId id="340" r:id="rId106"/>
    <p:sldId id="341" r:id="rId107"/>
    <p:sldId id="342" r:id="rId108"/>
    <p:sldId id="343" r:id="rId109"/>
    <p:sldId id="344" r:id="rId110"/>
    <p:sldId id="345" r:id="rId111"/>
    <p:sldId id="409" r:id="rId112"/>
    <p:sldId id="346" r:id="rId113"/>
    <p:sldId id="347" r:id="rId114"/>
    <p:sldId id="348" r:id="rId115"/>
    <p:sldId id="349" r:id="rId116"/>
    <p:sldId id="350" r:id="rId117"/>
    <p:sldId id="351" r:id="rId118"/>
    <p:sldId id="352" r:id="rId119"/>
    <p:sldId id="353" r:id="rId120"/>
    <p:sldId id="354" r:id="rId121"/>
    <p:sldId id="355" r:id="rId122"/>
    <p:sldId id="356" r:id="rId123"/>
    <p:sldId id="357" r:id="rId124"/>
    <p:sldId id="358" r:id="rId125"/>
    <p:sldId id="410" r:id="rId126"/>
    <p:sldId id="434" r:id="rId127"/>
    <p:sldId id="435" r:id="rId128"/>
    <p:sldId id="359" r:id="rId129"/>
    <p:sldId id="360" r:id="rId130"/>
    <p:sldId id="361" r:id="rId131"/>
    <p:sldId id="362" r:id="rId132"/>
    <p:sldId id="363" r:id="rId133"/>
    <p:sldId id="364" r:id="rId134"/>
    <p:sldId id="365" r:id="rId135"/>
    <p:sldId id="366" r:id="rId136"/>
    <p:sldId id="367" r:id="rId137"/>
    <p:sldId id="368" r:id="rId138"/>
    <p:sldId id="369" r:id="rId139"/>
    <p:sldId id="370" r:id="rId140"/>
    <p:sldId id="371" r:id="rId141"/>
    <p:sldId id="372" r:id="rId142"/>
    <p:sldId id="373" r:id="rId143"/>
    <p:sldId id="374" r:id="rId144"/>
    <p:sldId id="375" r:id="rId145"/>
    <p:sldId id="376" r:id="rId146"/>
    <p:sldId id="377" r:id="rId147"/>
    <p:sldId id="378" r:id="rId148"/>
    <p:sldId id="379" r:id="rId149"/>
    <p:sldId id="380" r:id="rId150"/>
    <p:sldId id="381" r:id="rId151"/>
    <p:sldId id="382" r:id="rId152"/>
    <p:sldId id="383" r:id="rId153"/>
    <p:sldId id="436" r:id="rId154"/>
    <p:sldId id="437" r:id="rId155"/>
    <p:sldId id="384" r:id="rId156"/>
    <p:sldId id="385" r:id="rId157"/>
    <p:sldId id="386" r:id="rId158"/>
    <p:sldId id="387" r:id="rId159"/>
    <p:sldId id="432" r:id="rId160"/>
    <p:sldId id="433" r:id="rId161"/>
    <p:sldId id="438" r:id="rId162"/>
    <p:sldId id="388" r:id="rId163"/>
  </p:sldIdLst>
  <p:sldSz cx="9144000" cy="6858000" type="screen4x3"/>
  <p:notesSz cx="7315200" cy="9601200"/>
  <p:embeddedFontLst>
    <p:embeddedFont>
      <p:font typeface="바탕" panose="02030600000101010101" pitchFamily="18" charset="-127"/>
      <p:regular r:id="rId166"/>
    </p:embeddedFont>
    <p:embeddedFont>
      <p:font typeface="Malgun Gothic" panose="020B0503020000020004" pitchFamily="34" charset="-127"/>
      <p:regular r:id="rId167"/>
      <p:bold r:id="rId168"/>
    </p:embeddedFont>
    <p:embeddedFont>
      <p:font typeface="Comic Sans MS" panose="030F0702030302020204" pitchFamily="66" charset="0"/>
      <p:regular r:id="rId169"/>
      <p:bold r:id="rId170"/>
      <p:italic r:id="rId171"/>
      <p:boldItalic r:id="rId172"/>
    </p:embeddedFont>
    <p:embeddedFont>
      <p:font typeface="Calibri" panose="020F0502020204030204" pitchFamily="34" charset="0"/>
      <p:regular r:id="rId173"/>
      <p:bold r:id="rId174"/>
      <p:italic r:id="rId175"/>
      <p:boldItalic r:id="rId176"/>
    </p:embeddedFont>
    <p:embeddedFont>
      <p:font typeface="Euclid Symbol" panose="05050102010706020507" pitchFamily="18" charset="2"/>
      <p:regular r:id="rId177"/>
      <p:bold r:id="rId178"/>
      <p:italic r:id="rId179"/>
      <p:boldItalic r:id="rId180"/>
    </p:embeddedFont>
    <p:embeddedFont>
      <p:font typeface="Euclid" panose="02020503060505020303" pitchFamily="18" charset="0"/>
      <p:regular r:id="rId181"/>
      <p:bold r:id="rId182"/>
      <p:italic r:id="rId183"/>
      <p:boldItalic r:id="rId184"/>
    </p:embeddedFont>
    <p:embeddedFont>
      <p:font typeface="Malgun Gothic" panose="020B0503020000020004" pitchFamily="34" charset="-127"/>
      <p:regular r:id="rId167"/>
      <p:bold r:id="rId16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02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580" autoAdjust="0"/>
    <p:restoredTop sz="94698" autoAdjust="0"/>
  </p:normalViewPr>
  <p:slideViewPr>
    <p:cSldViewPr snapToGrid="0">
      <p:cViewPr varScale="1">
        <p:scale>
          <a:sx n="137" d="100"/>
          <a:sy n="137" d="100"/>
        </p:scale>
        <p:origin x="42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-1632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font" Target="fonts/font10.fntdata"/><Relationship Id="rId170" Type="http://schemas.openxmlformats.org/officeDocument/2006/relationships/font" Target="fonts/font5.fntdata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handoutMaster" Target="handoutMasters/handoutMaster1.xml"/><Relationship Id="rId181" Type="http://schemas.openxmlformats.org/officeDocument/2006/relationships/font" Target="fonts/font16.fntdata"/><Relationship Id="rId186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font" Target="fonts/font6.fntdata"/><Relationship Id="rId176" Type="http://schemas.openxmlformats.org/officeDocument/2006/relationships/font" Target="fonts/font11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font" Target="fonts/font1.fntdata"/><Relationship Id="rId182" Type="http://schemas.openxmlformats.org/officeDocument/2006/relationships/font" Target="fonts/font17.fntdata"/><Relationship Id="rId18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font" Target="fonts/font12.fntdata"/><Relationship Id="rId172" Type="http://schemas.openxmlformats.org/officeDocument/2006/relationships/font" Target="fonts/font7.fntdata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font" Target="fonts/font2.fntdata"/><Relationship Id="rId188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font" Target="fonts/font18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font" Target="fonts/font13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font" Target="fonts/font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font" Target="fonts/font19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font" Target="fonts/font9.fntdata"/><Relationship Id="rId179" Type="http://schemas.openxmlformats.org/officeDocument/2006/relationships/font" Target="fonts/font14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notesMaster" Target="notesMasters/notesMaster1.xml"/><Relationship Id="rId169" Type="http://schemas.openxmlformats.org/officeDocument/2006/relationships/font" Target="fonts/font4.fntdata"/><Relationship Id="rId18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5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7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4" Type="http://schemas.openxmlformats.org/officeDocument/2006/relationships/image" Target="../media/image448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2" Type="http://schemas.openxmlformats.org/officeDocument/2006/relationships/image" Target="../media/image450.wmf"/><Relationship Id="rId1" Type="http://schemas.openxmlformats.org/officeDocument/2006/relationships/image" Target="../media/image449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4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7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Relationship Id="rId4" Type="http://schemas.openxmlformats.org/officeDocument/2006/relationships/image" Target="../media/image458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4" Type="http://schemas.openxmlformats.org/officeDocument/2006/relationships/image" Target="../media/image462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5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4" Type="http://schemas.openxmlformats.org/officeDocument/2006/relationships/image" Target="../media/image466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67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5" Type="http://schemas.openxmlformats.org/officeDocument/2006/relationships/image" Target="../media/image474.wmf"/><Relationship Id="rId4" Type="http://schemas.openxmlformats.org/officeDocument/2006/relationships/image" Target="../media/image473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4" Type="http://schemas.openxmlformats.org/officeDocument/2006/relationships/image" Target="../media/image481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9.wmf"/><Relationship Id="rId2" Type="http://schemas.openxmlformats.org/officeDocument/2006/relationships/image" Target="../media/image488.wmf"/><Relationship Id="rId1" Type="http://schemas.openxmlformats.org/officeDocument/2006/relationships/image" Target="../media/image487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490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4" Type="http://schemas.openxmlformats.org/officeDocument/2006/relationships/image" Target="../media/image496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9.wmf"/><Relationship Id="rId7" Type="http://schemas.openxmlformats.org/officeDocument/2006/relationships/image" Target="../media/image503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4" Type="http://schemas.openxmlformats.org/officeDocument/2006/relationships/image" Target="../media/image500.wmf"/></Relationships>
</file>

<file path=ppt/drawings/_rels/vmlDrawing1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3" Type="http://schemas.openxmlformats.org/officeDocument/2006/relationships/image" Target="../media/image506.wmf"/><Relationship Id="rId7" Type="http://schemas.openxmlformats.org/officeDocument/2006/relationships/image" Target="../media/image510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Relationship Id="rId6" Type="http://schemas.openxmlformats.org/officeDocument/2006/relationships/image" Target="../media/image509.wmf"/><Relationship Id="rId5" Type="http://schemas.openxmlformats.org/officeDocument/2006/relationships/image" Target="../media/image508.wmf"/><Relationship Id="rId4" Type="http://schemas.openxmlformats.org/officeDocument/2006/relationships/image" Target="../media/image507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4.wmf"/><Relationship Id="rId2" Type="http://schemas.openxmlformats.org/officeDocument/2006/relationships/image" Target="../media/image513.wmf"/><Relationship Id="rId1" Type="http://schemas.openxmlformats.org/officeDocument/2006/relationships/image" Target="../media/image512.wmf"/><Relationship Id="rId4" Type="http://schemas.openxmlformats.org/officeDocument/2006/relationships/image" Target="../media/image515.wmf"/></Relationships>
</file>

<file path=ppt/drawings/_rels/vmlDrawing1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3" Type="http://schemas.openxmlformats.org/officeDocument/2006/relationships/image" Target="../media/image518.wmf"/><Relationship Id="rId7" Type="http://schemas.openxmlformats.org/officeDocument/2006/relationships/image" Target="../media/image522.wmf"/><Relationship Id="rId2" Type="http://schemas.openxmlformats.org/officeDocument/2006/relationships/image" Target="../media/image517.wmf"/><Relationship Id="rId1" Type="http://schemas.openxmlformats.org/officeDocument/2006/relationships/image" Target="../media/image516.wmf"/><Relationship Id="rId6" Type="http://schemas.openxmlformats.org/officeDocument/2006/relationships/image" Target="../media/image521.wmf"/><Relationship Id="rId5" Type="http://schemas.openxmlformats.org/officeDocument/2006/relationships/image" Target="../media/image520.wmf"/><Relationship Id="rId4" Type="http://schemas.openxmlformats.org/officeDocument/2006/relationships/image" Target="../media/image519.wmf"/><Relationship Id="rId9" Type="http://schemas.openxmlformats.org/officeDocument/2006/relationships/image" Target="../media/image524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4" Type="http://schemas.openxmlformats.org/officeDocument/2006/relationships/image" Target="../media/image528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wmf"/><Relationship Id="rId2" Type="http://schemas.openxmlformats.org/officeDocument/2006/relationships/image" Target="../media/image530.wmf"/><Relationship Id="rId1" Type="http://schemas.openxmlformats.org/officeDocument/2006/relationships/image" Target="../media/image529.wmf"/><Relationship Id="rId5" Type="http://schemas.openxmlformats.org/officeDocument/2006/relationships/image" Target="../media/image533.wmf"/><Relationship Id="rId4" Type="http://schemas.openxmlformats.org/officeDocument/2006/relationships/image" Target="../media/image532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1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wmf"/><Relationship Id="rId3" Type="http://schemas.openxmlformats.org/officeDocument/2006/relationships/image" Target="../media/image538.wmf"/><Relationship Id="rId7" Type="http://schemas.openxmlformats.org/officeDocument/2006/relationships/image" Target="../media/image542.wmf"/><Relationship Id="rId2" Type="http://schemas.openxmlformats.org/officeDocument/2006/relationships/image" Target="../media/image537.wmf"/><Relationship Id="rId1" Type="http://schemas.openxmlformats.org/officeDocument/2006/relationships/image" Target="../media/image536.wmf"/><Relationship Id="rId6" Type="http://schemas.openxmlformats.org/officeDocument/2006/relationships/image" Target="../media/image541.wmf"/><Relationship Id="rId5" Type="http://schemas.openxmlformats.org/officeDocument/2006/relationships/image" Target="../media/image540.wmf"/><Relationship Id="rId4" Type="http://schemas.openxmlformats.org/officeDocument/2006/relationships/image" Target="../media/image5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36.wmf"/><Relationship Id="rId5" Type="http://schemas.openxmlformats.org/officeDocument/2006/relationships/image" Target="../media/image29.wmf"/><Relationship Id="rId4" Type="http://schemas.openxmlformats.org/officeDocument/2006/relationships/image" Target="../media/image47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6.wmf"/><Relationship Id="rId2" Type="http://schemas.openxmlformats.org/officeDocument/2006/relationships/image" Target="../media/image545.wmf"/><Relationship Id="rId1" Type="http://schemas.openxmlformats.org/officeDocument/2006/relationships/image" Target="../media/image544.wmf"/><Relationship Id="rId6" Type="http://schemas.openxmlformats.org/officeDocument/2006/relationships/image" Target="../media/image549.wmf"/><Relationship Id="rId5" Type="http://schemas.openxmlformats.org/officeDocument/2006/relationships/image" Target="../media/image548.wmf"/><Relationship Id="rId4" Type="http://schemas.openxmlformats.org/officeDocument/2006/relationships/image" Target="../media/image547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image" Target="../media/image551.wmf"/><Relationship Id="rId1" Type="http://schemas.openxmlformats.org/officeDocument/2006/relationships/image" Target="../media/image550.wmf"/><Relationship Id="rId4" Type="http://schemas.openxmlformats.org/officeDocument/2006/relationships/image" Target="../media/image553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6.wmf"/><Relationship Id="rId2" Type="http://schemas.openxmlformats.org/officeDocument/2006/relationships/image" Target="../media/image555.wmf"/><Relationship Id="rId1" Type="http://schemas.openxmlformats.org/officeDocument/2006/relationships/image" Target="../media/image5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9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41.wmf"/><Relationship Id="rId5" Type="http://schemas.openxmlformats.org/officeDocument/2006/relationships/image" Target="../media/image77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43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57.wmf"/><Relationship Id="rId7" Type="http://schemas.openxmlformats.org/officeDocument/2006/relationships/image" Target="../media/image43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45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3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4" Type="http://schemas.openxmlformats.org/officeDocument/2006/relationships/image" Target="../media/image23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4" Type="http://schemas.openxmlformats.org/officeDocument/2006/relationships/image" Target="../media/image29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image" Target="../media/image292.wmf"/><Relationship Id="rId1" Type="http://schemas.openxmlformats.org/officeDocument/2006/relationships/image" Target="../media/image291.wmf"/><Relationship Id="rId5" Type="http://schemas.openxmlformats.org/officeDocument/2006/relationships/image" Target="../media/image295.wmf"/><Relationship Id="rId4" Type="http://schemas.openxmlformats.org/officeDocument/2006/relationships/image" Target="../media/image29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6" Type="http://schemas.openxmlformats.org/officeDocument/2006/relationships/image" Target="../media/image323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37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4" Type="http://schemas.openxmlformats.org/officeDocument/2006/relationships/image" Target="../media/image34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6" Type="http://schemas.openxmlformats.org/officeDocument/2006/relationships/image" Target="../media/image363.wmf"/><Relationship Id="rId5" Type="http://schemas.openxmlformats.org/officeDocument/2006/relationships/image" Target="../media/image362.wmf"/><Relationship Id="rId4" Type="http://schemas.openxmlformats.org/officeDocument/2006/relationships/image" Target="../media/image361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4" Type="http://schemas.openxmlformats.org/officeDocument/2006/relationships/image" Target="../media/image375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8.wmf"/><Relationship Id="rId2" Type="http://schemas.openxmlformats.org/officeDocument/2006/relationships/image" Target="../media/image377.wmf"/><Relationship Id="rId1" Type="http://schemas.openxmlformats.org/officeDocument/2006/relationships/image" Target="../media/image376.wmf"/><Relationship Id="rId4" Type="http://schemas.openxmlformats.org/officeDocument/2006/relationships/image" Target="../media/image379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6" Type="http://schemas.openxmlformats.org/officeDocument/2006/relationships/image" Target="../media/image385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7.wmf"/><Relationship Id="rId1" Type="http://schemas.openxmlformats.org/officeDocument/2006/relationships/image" Target="../media/image386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4" Type="http://schemas.openxmlformats.org/officeDocument/2006/relationships/image" Target="../media/image391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8.wmf"/><Relationship Id="rId1" Type="http://schemas.openxmlformats.org/officeDocument/2006/relationships/image" Target="../media/image397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7" Type="http://schemas.openxmlformats.org/officeDocument/2006/relationships/image" Target="../media/image405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4" Type="http://schemas.openxmlformats.org/officeDocument/2006/relationships/image" Target="../media/image409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1.wmf"/><Relationship Id="rId1" Type="http://schemas.openxmlformats.org/officeDocument/2006/relationships/image" Target="../media/image4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413.wmf"/><Relationship Id="rId1" Type="http://schemas.openxmlformats.org/officeDocument/2006/relationships/image" Target="../media/image412.wmf"/><Relationship Id="rId5" Type="http://schemas.openxmlformats.org/officeDocument/2006/relationships/image" Target="../media/image300.wmf"/><Relationship Id="rId4" Type="http://schemas.openxmlformats.org/officeDocument/2006/relationships/image" Target="../media/image299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4" Type="http://schemas.openxmlformats.org/officeDocument/2006/relationships/image" Target="../media/image417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5" Type="http://schemas.openxmlformats.org/officeDocument/2006/relationships/image" Target="../media/image422.wmf"/><Relationship Id="rId4" Type="http://schemas.openxmlformats.org/officeDocument/2006/relationships/image" Target="../media/image421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26.wmf"/><Relationship Id="rId1" Type="http://schemas.openxmlformats.org/officeDocument/2006/relationships/image" Target="../media/image425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4.wmf"/><Relationship Id="rId1" Type="http://schemas.openxmlformats.org/officeDocument/2006/relationships/image" Target="../media/image433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5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8.wmf"/><Relationship Id="rId2" Type="http://schemas.openxmlformats.org/officeDocument/2006/relationships/image" Target="../media/image437.wmf"/><Relationship Id="rId1" Type="http://schemas.openxmlformats.org/officeDocument/2006/relationships/image" Target="../media/image436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wmf"/><Relationship Id="rId1" Type="http://schemas.openxmlformats.org/officeDocument/2006/relationships/image" Target="../media/image439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3.wmf"/><Relationship Id="rId2" Type="http://schemas.openxmlformats.org/officeDocument/2006/relationships/image" Target="../media/image442.wmf"/><Relationship Id="rId1" Type="http://schemas.openxmlformats.org/officeDocument/2006/relationships/image" Target="../media/image441.wmf"/><Relationship Id="rId4" Type="http://schemas.openxmlformats.org/officeDocument/2006/relationships/image" Target="../media/image4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4847B5B6-2CC1-415A-BF0B-B91BF3F4B293}" type="datetimeFigureOut">
              <a:rPr lang="en-US" smtClean="0"/>
              <a:pPr/>
              <a:t>12/3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CBA9C19-D5B5-479D-9DD2-B09BF504BF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30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E50FF48-A8B1-45EB-9454-0EAF06D42A74}" type="datetimeFigureOut">
              <a:rPr lang="en-US" smtClean="0"/>
              <a:pPr/>
              <a:t>12/3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2346C75-90DF-4626-8E1E-C123D8E122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1163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56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56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32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873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87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EBA5E64E-1A6B-431E-969C-4188182C2756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 thruBlk="1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Comic Sans MS" pitchFamily="66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 pitchFamily="66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Comic Sans MS" pitchFamily="66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Comic Sans MS" pitchFamily="66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Comic Sans MS" pitchFamily="66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331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34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12" Type="http://schemas.openxmlformats.org/officeDocument/2006/relationships/image" Target="../media/image3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3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8.wmf"/><Relationship Id="rId11" Type="http://schemas.openxmlformats.org/officeDocument/2006/relationships/oleObject" Target="../embeddings/oleObject360.bin"/><Relationship Id="rId5" Type="http://schemas.openxmlformats.org/officeDocument/2006/relationships/oleObject" Target="../embeddings/oleObject357.bin"/><Relationship Id="rId15" Type="http://schemas.openxmlformats.org/officeDocument/2006/relationships/oleObject" Target="../embeddings/oleObject362.bin"/><Relationship Id="rId10" Type="http://schemas.openxmlformats.org/officeDocument/2006/relationships/image" Target="../media/image340.wmf"/><Relationship Id="rId4" Type="http://schemas.openxmlformats.org/officeDocument/2006/relationships/image" Target="../media/image337.wmf"/><Relationship Id="rId9" Type="http://schemas.openxmlformats.org/officeDocument/2006/relationships/oleObject" Target="../embeddings/oleObject359.bin"/><Relationship Id="rId14" Type="http://schemas.openxmlformats.org/officeDocument/2006/relationships/image" Target="../media/image342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68.bin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0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49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75.bin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12" Type="http://schemas.openxmlformats.org/officeDocument/2006/relationships/image" Target="../media/image3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7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71.bin"/><Relationship Id="rId15" Type="http://schemas.openxmlformats.org/officeDocument/2006/relationships/oleObject" Target="../embeddings/oleObject376.bin"/><Relationship Id="rId10" Type="http://schemas.openxmlformats.org/officeDocument/2006/relationships/image" Target="../media/image354.wmf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73.bin"/><Relationship Id="rId14" Type="http://schemas.openxmlformats.org/officeDocument/2006/relationships/image" Target="../media/image356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59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61.wmf"/><Relationship Id="rId4" Type="http://schemas.openxmlformats.org/officeDocument/2006/relationships/image" Target="../media/image358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63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0" Type="http://schemas.openxmlformats.org/officeDocument/2006/relationships/image" Target="../media/image367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86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oleObject" Target="../embeddings/oleObject388.bin"/><Relationship Id="rId7" Type="http://schemas.openxmlformats.org/officeDocument/2006/relationships/oleObject" Target="../embeddings/oleObject3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369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3" Type="http://schemas.openxmlformats.org/officeDocument/2006/relationships/oleObject" Target="../embeddings/oleObject391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73.wmf"/><Relationship Id="rId5" Type="http://schemas.openxmlformats.org/officeDocument/2006/relationships/oleObject" Target="../embeddings/oleObject392.bin"/><Relationship Id="rId10" Type="http://schemas.openxmlformats.org/officeDocument/2006/relationships/image" Target="../media/image375.wmf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94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77.wmf"/><Relationship Id="rId5" Type="http://schemas.openxmlformats.org/officeDocument/2006/relationships/oleObject" Target="../embeddings/oleObject396.bin"/><Relationship Id="rId10" Type="http://schemas.openxmlformats.org/officeDocument/2006/relationships/image" Target="../media/image379.wmf"/><Relationship Id="rId4" Type="http://schemas.openxmlformats.org/officeDocument/2006/relationships/image" Target="../media/image376.wmf"/><Relationship Id="rId9" Type="http://schemas.openxmlformats.org/officeDocument/2006/relationships/oleObject" Target="../embeddings/oleObject39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13" Type="http://schemas.openxmlformats.org/officeDocument/2006/relationships/oleObject" Target="../embeddings/oleObject404.bin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0" Type="http://schemas.openxmlformats.org/officeDocument/2006/relationships/image" Target="../media/image383.wmf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85.w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406.bin"/><Relationship Id="rId4" Type="http://schemas.openxmlformats.org/officeDocument/2006/relationships/image" Target="../media/image386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391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410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12" Type="http://schemas.openxmlformats.org/officeDocument/2006/relationships/image" Target="../media/image3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15.bin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395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14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417.bin"/><Relationship Id="rId4" Type="http://schemas.openxmlformats.org/officeDocument/2006/relationships/image" Target="../media/image397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423.bin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5.wmf"/><Relationship Id="rId1" Type="http://schemas.openxmlformats.org/officeDocument/2006/relationships/vmlDrawing" Target="../drawings/vmlDrawing87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9.bin"/><Relationship Id="rId15" Type="http://schemas.openxmlformats.org/officeDocument/2006/relationships/oleObject" Target="../embeddings/oleObject424.bin"/><Relationship Id="rId10" Type="http://schemas.openxmlformats.org/officeDocument/2006/relationships/image" Target="../media/image402.wmf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04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407.wmf"/><Relationship Id="rId5" Type="http://schemas.openxmlformats.org/officeDocument/2006/relationships/oleObject" Target="../embeddings/oleObject426.bin"/><Relationship Id="rId10" Type="http://schemas.openxmlformats.org/officeDocument/2006/relationships/image" Target="../media/image409.wmf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28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430.bin"/><Relationship Id="rId4" Type="http://schemas.openxmlformats.org/officeDocument/2006/relationships/image" Target="../media/image410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3.wmf"/><Relationship Id="rId11" Type="http://schemas.openxmlformats.org/officeDocument/2006/relationships/oleObject" Target="../embeddings/oleObject435.bin"/><Relationship Id="rId5" Type="http://schemas.openxmlformats.org/officeDocument/2006/relationships/oleObject" Target="../embeddings/oleObject432.bin"/><Relationship Id="rId10" Type="http://schemas.openxmlformats.org/officeDocument/2006/relationships/image" Target="../media/image299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4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415.wmf"/><Relationship Id="rId5" Type="http://schemas.openxmlformats.org/officeDocument/2006/relationships/oleObject" Target="../embeddings/oleObject437.bin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39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45.bin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42.bin"/><Relationship Id="rId12" Type="http://schemas.openxmlformats.org/officeDocument/2006/relationships/image" Target="../media/image4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4.wmf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44.bin"/><Relationship Id="rId5" Type="http://schemas.openxmlformats.org/officeDocument/2006/relationships/oleObject" Target="../embeddings/oleObject441.bin"/><Relationship Id="rId15" Type="http://schemas.openxmlformats.org/officeDocument/2006/relationships/oleObject" Target="../embeddings/oleObject446.bin"/><Relationship Id="rId10" Type="http://schemas.openxmlformats.org/officeDocument/2006/relationships/image" Target="../media/image421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43.bin"/><Relationship Id="rId14" Type="http://schemas.openxmlformats.org/officeDocument/2006/relationships/image" Target="../media/image423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wmf"/><Relationship Id="rId13" Type="http://schemas.openxmlformats.org/officeDocument/2006/relationships/oleObject" Target="../embeddings/oleObject452.bin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49.bin"/><Relationship Id="rId12" Type="http://schemas.openxmlformats.org/officeDocument/2006/relationships/image" Target="../media/image4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6.wmf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8.bin"/><Relationship Id="rId10" Type="http://schemas.openxmlformats.org/officeDocument/2006/relationships/image" Target="../media/image428.wmf"/><Relationship Id="rId4" Type="http://schemas.openxmlformats.org/officeDocument/2006/relationships/image" Target="../media/image425.wmf"/><Relationship Id="rId9" Type="http://schemas.openxmlformats.org/officeDocument/2006/relationships/oleObject" Target="../embeddings/oleObject450.bin"/><Relationship Id="rId14" Type="http://schemas.openxmlformats.org/officeDocument/2006/relationships/image" Target="../media/image430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32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31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34.wmf"/><Relationship Id="rId5" Type="http://schemas.openxmlformats.org/officeDocument/2006/relationships/oleObject" Target="../embeddings/oleObject456.bin"/><Relationship Id="rId4" Type="http://schemas.openxmlformats.org/officeDocument/2006/relationships/image" Target="../media/image433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435.wmf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459.bin"/><Relationship Id="rId4" Type="http://schemas.openxmlformats.org/officeDocument/2006/relationships/image" Target="../media/image436.wmf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40.wmf"/><Relationship Id="rId5" Type="http://schemas.openxmlformats.org/officeDocument/2006/relationships/oleObject" Target="../embeddings/oleObject462.bin"/><Relationship Id="rId4" Type="http://schemas.openxmlformats.org/officeDocument/2006/relationships/image" Target="../media/image439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wmf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42.wmf"/><Relationship Id="rId5" Type="http://schemas.openxmlformats.org/officeDocument/2006/relationships/oleObject" Target="../embeddings/oleObject464.bin"/><Relationship Id="rId10" Type="http://schemas.openxmlformats.org/officeDocument/2006/relationships/image" Target="../media/image444.wmf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466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3" Type="http://schemas.openxmlformats.org/officeDocument/2006/relationships/oleObject" Target="../embeddings/oleObject467.bin"/><Relationship Id="rId7" Type="http://schemas.openxmlformats.org/officeDocument/2006/relationships/oleObject" Target="../embeddings/oleObject4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46.wmf"/><Relationship Id="rId5" Type="http://schemas.openxmlformats.org/officeDocument/2006/relationships/oleObject" Target="../embeddings/oleObject468.bin"/><Relationship Id="rId10" Type="http://schemas.openxmlformats.org/officeDocument/2006/relationships/image" Target="../media/image448.wmf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70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3.bin"/><Relationship Id="rId12" Type="http://schemas.openxmlformats.org/officeDocument/2006/relationships/image" Target="../media/image4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50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0" Type="http://schemas.openxmlformats.org/officeDocument/2006/relationships/image" Target="../media/image452.wmf"/><Relationship Id="rId4" Type="http://schemas.openxmlformats.org/officeDocument/2006/relationships/image" Target="../media/image449.wmf"/><Relationship Id="rId9" Type="http://schemas.openxmlformats.org/officeDocument/2006/relationships/oleObject" Target="../embeddings/oleObject474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4" Type="http://schemas.openxmlformats.org/officeDocument/2006/relationships/image" Target="../media/image454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458.wmf"/><Relationship Id="rId4" Type="http://schemas.openxmlformats.org/officeDocument/2006/relationships/image" Target="../media/image455.wmf"/><Relationship Id="rId9" Type="http://schemas.openxmlformats.org/officeDocument/2006/relationships/oleObject" Target="../embeddings/oleObject48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60.wmf"/><Relationship Id="rId5" Type="http://schemas.openxmlformats.org/officeDocument/2006/relationships/oleObject" Target="../embeddings/oleObject482.bin"/><Relationship Id="rId10" Type="http://schemas.openxmlformats.org/officeDocument/2006/relationships/image" Target="../media/image462.wmf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84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64.wmf"/><Relationship Id="rId5" Type="http://schemas.openxmlformats.org/officeDocument/2006/relationships/oleObject" Target="../embeddings/oleObject486.bin"/><Relationship Id="rId10" Type="http://schemas.openxmlformats.org/officeDocument/2006/relationships/image" Target="../media/image466.wmf"/><Relationship Id="rId4" Type="http://schemas.openxmlformats.org/officeDocument/2006/relationships/image" Target="../media/image463.wmf"/><Relationship Id="rId9" Type="http://schemas.openxmlformats.org/officeDocument/2006/relationships/oleObject" Target="../embeddings/oleObject488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wmf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468.wmf"/><Relationship Id="rId5" Type="http://schemas.openxmlformats.org/officeDocument/2006/relationships/oleObject" Target="../embeddings/oleObject490.bin"/><Relationship Id="rId4" Type="http://schemas.openxmlformats.org/officeDocument/2006/relationships/image" Target="../media/image467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13" Type="http://schemas.openxmlformats.org/officeDocument/2006/relationships/oleObject" Target="../embeddings/oleObject497.bin"/><Relationship Id="rId18" Type="http://schemas.openxmlformats.org/officeDocument/2006/relationships/image" Target="../media/image477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12" Type="http://schemas.openxmlformats.org/officeDocument/2006/relationships/image" Target="../media/image474.wmf"/><Relationship Id="rId17" Type="http://schemas.openxmlformats.org/officeDocument/2006/relationships/oleObject" Target="../embeddings/oleObject4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6.wmf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71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5" Type="http://schemas.openxmlformats.org/officeDocument/2006/relationships/oleObject" Target="../embeddings/oleObject498.bin"/><Relationship Id="rId10" Type="http://schemas.openxmlformats.org/officeDocument/2006/relationships/image" Target="../media/image473.wmf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95.bin"/><Relationship Id="rId14" Type="http://schemas.openxmlformats.org/officeDocument/2006/relationships/image" Target="../media/image475.wmf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79.wmf"/><Relationship Id="rId5" Type="http://schemas.openxmlformats.org/officeDocument/2006/relationships/oleObject" Target="../embeddings/oleObject501.bin"/><Relationship Id="rId10" Type="http://schemas.openxmlformats.org/officeDocument/2006/relationships/image" Target="../media/image481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503.bin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oleObject" Target="../embeddings/oleObject504.bin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4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08.bin"/><Relationship Id="rId5" Type="http://schemas.openxmlformats.org/officeDocument/2006/relationships/oleObject" Target="../embeddings/oleObject505.bin"/><Relationship Id="rId10" Type="http://schemas.openxmlformats.org/officeDocument/2006/relationships/image" Target="../media/image485.wmf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507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oleObject" Target="../embeddings/oleObject514.bin"/><Relationship Id="rId3" Type="http://schemas.openxmlformats.org/officeDocument/2006/relationships/oleObject" Target="../embeddings/oleObject509.bin"/><Relationship Id="rId7" Type="http://schemas.openxmlformats.org/officeDocument/2006/relationships/oleObject" Target="../embeddings/oleObject511.bin"/><Relationship Id="rId12" Type="http://schemas.openxmlformats.org/officeDocument/2006/relationships/image" Target="../media/image4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88.wmf"/><Relationship Id="rId11" Type="http://schemas.openxmlformats.org/officeDocument/2006/relationships/oleObject" Target="../embeddings/oleObject513.bin"/><Relationship Id="rId5" Type="http://schemas.openxmlformats.org/officeDocument/2006/relationships/oleObject" Target="../embeddings/oleObject510.bin"/><Relationship Id="rId10" Type="http://schemas.openxmlformats.org/officeDocument/2006/relationships/image" Target="../media/image490.wmf"/><Relationship Id="rId4" Type="http://schemas.openxmlformats.org/officeDocument/2006/relationships/image" Target="../media/image487.wmf"/><Relationship Id="rId9" Type="http://schemas.openxmlformats.org/officeDocument/2006/relationships/oleObject" Target="../embeddings/oleObject512.bin"/><Relationship Id="rId14" Type="http://schemas.openxmlformats.org/officeDocument/2006/relationships/image" Target="../media/image492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515.bin"/><Relationship Id="rId7" Type="http://schemas.openxmlformats.org/officeDocument/2006/relationships/oleObject" Target="../embeddings/oleObject5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494.wmf"/><Relationship Id="rId5" Type="http://schemas.openxmlformats.org/officeDocument/2006/relationships/oleObject" Target="../embeddings/oleObject516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518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9.wmf"/><Relationship Id="rId13" Type="http://schemas.openxmlformats.org/officeDocument/2006/relationships/oleObject" Target="../embeddings/oleObject524.bin"/><Relationship Id="rId3" Type="http://schemas.openxmlformats.org/officeDocument/2006/relationships/oleObject" Target="../embeddings/oleObject519.bin"/><Relationship Id="rId7" Type="http://schemas.openxmlformats.org/officeDocument/2006/relationships/oleObject" Target="../embeddings/oleObject521.bin"/><Relationship Id="rId12" Type="http://schemas.openxmlformats.org/officeDocument/2006/relationships/image" Target="../media/image5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3.wmf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498.wmf"/><Relationship Id="rId11" Type="http://schemas.openxmlformats.org/officeDocument/2006/relationships/oleObject" Target="../embeddings/oleObject523.bin"/><Relationship Id="rId5" Type="http://schemas.openxmlformats.org/officeDocument/2006/relationships/oleObject" Target="../embeddings/oleObject520.bin"/><Relationship Id="rId15" Type="http://schemas.openxmlformats.org/officeDocument/2006/relationships/oleObject" Target="../embeddings/oleObject525.bin"/><Relationship Id="rId10" Type="http://schemas.openxmlformats.org/officeDocument/2006/relationships/image" Target="../media/image500.wmf"/><Relationship Id="rId4" Type="http://schemas.openxmlformats.org/officeDocument/2006/relationships/image" Target="../media/image497.wmf"/><Relationship Id="rId9" Type="http://schemas.openxmlformats.org/officeDocument/2006/relationships/oleObject" Target="../embeddings/oleObject522.bin"/><Relationship Id="rId14" Type="http://schemas.openxmlformats.org/officeDocument/2006/relationships/image" Target="../media/image502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511.wmf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08.wmf"/><Relationship Id="rId17" Type="http://schemas.openxmlformats.org/officeDocument/2006/relationships/oleObject" Target="../embeddings/oleObject5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0.wmf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10" Type="http://schemas.openxmlformats.org/officeDocument/2006/relationships/image" Target="../media/image507.wmf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0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513.wmf"/><Relationship Id="rId5" Type="http://schemas.openxmlformats.org/officeDocument/2006/relationships/oleObject" Target="../embeddings/oleObject535.bin"/><Relationship Id="rId10" Type="http://schemas.openxmlformats.org/officeDocument/2006/relationships/image" Target="../media/image515.wmf"/><Relationship Id="rId4" Type="http://schemas.openxmlformats.org/officeDocument/2006/relationships/image" Target="../media/image512.wmf"/><Relationship Id="rId9" Type="http://schemas.openxmlformats.org/officeDocument/2006/relationships/oleObject" Target="../embeddings/oleObject537.bin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8.wmf"/><Relationship Id="rId13" Type="http://schemas.openxmlformats.org/officeDocument/2006/relationships/oleObject" Target="../embeddings/oleObject543.bin"/><Relationship Id="rId18" Type="http://schemas.openxmlformats.org/officeDocument/2006/relationships/image" Target="../media/image523.wmf"/><Relationship Id="rId3" Type="http://schemas.openxmlformats.org/officeDocument/2006/relationships/oleObject" Target="../embeddings/oleObject538.bin"/><Relationship Id="rId7" Type="http://schemas.openxmlformats.org/officeDocument/2006/relationships/oleObject" Target="../embeddings/oleObject540.bin"/><Relationship Id="rId12" Type="http://schemas.openxmlformats.org/officeDocument/2006/relationships/image" Target="../media/image520.wmf"/><Relationship Id="rId17" Type="http://schemas.openxmlformats.org/officeDocument/2006/relationships/oleObject" Target="../embeddings/oleObject5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2.wmf"/><Relationship Id="rId20" Type="http://schemas.openxmlformats.org/officeDocument/2006/relationships/image" Target="../media/image524.wmf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517.wmf"/><Relationship Id="rId11" Type="http://schemas.openxmlformats.org/officeDocument/2006/relationships/oleObject" Target="../embeddings/oleObject542.bin"/><Relationship Id="rId5" Type="http://schemas.openxmlformats.org/officeDocument/2006/relationships/oleObject" Target="../embeddings/oleObject539.bin"/><Relationship Id="rId15" Type="http://schemas.openxmlformats.org/officeDocument/2006/relationships/oleObject" Target="../embeddings/oleObject544.bin"/><Relationship Id="rId10" Type="http://schemas.openxmlformats.org/officeDocument/2006/relationships/image" Target="../media/image519.wmf"/><Relationship Id="rId19" Type="http://schemas.openxmlformats.org/officeDocument/2006/relationships/oleObject" Target="../embeddings/oleObject546.bin"/><Relationship Id="rId4" Type="http://schemas.openxmlformats.org/officeDocument/2006/relationships/image" Target="../media/image516.wmf"/><Relationship Id="rId9" Type="http://schemas.openxmlformats.org/officeDocument/2006/relationships/oleObject" Target="../embeddings/oleObject541.bin"/><Relationship Id="rId14" Type="http://schemas.openxmlformats.org/officeDocument/2006/relationships/image" Target="../media/image521.wmf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oleObject" Target="../embeddings/oleObject547.bin"/><Relationship Id="rId7" Type="http://schemas.openxmlformats.org/officeDocument/2006/relationships/oleObject" Target="../embeddings/oleObject5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526.wmf"/><Relationship Id="rId5" Type="http://schemas.openxmlformats.org/officeDocument/2006/relationships/oleObject" Target="../embeddings/oleObject548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50.bin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1.wmf"/><Relationship Id="rId3" Type="http://schemas.openxmlformats.org/officeDocument/2006/relationships/oleObject" Target="../embeddings/oleObject551.bin"/><Relationship Id="rId7" Type="http://schemas.openxmlformats.org/officeDocument/2006/relationships/oleObject" Target="../embeddings/oleObject553.bin"/><Relationship Id="rId12" Type="http://schemas.openxmlformats.org/officeDocument/2006/relationships/image" Target="../media/image5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530.wmf"/><Relationship Id="rId11" Type="http://schemas.openxmlformats.org/officeDocument/2006/relationships/oleObject" Target="../embeddings/oleObject555.bin"/><Relationship Id="rId5" Type="http://schemas.openxmlformats.org/officeDocument/2006/relationships/oleObject" Target="../embeddings/oleObject552.bin"/><Relationship Id="rId10" Type="http://schemas.openxmlformats.org/officeDocument/2006/relationships/image" Target="../media/image532.wmf"/><Relationship Id="rId4" Type="http://schemas.openxmlformats.org/officeDocument/2006/relationships/image" Target="../media/image529.wmf"/><Relationship Id="rId9" Type="http://schemas.openxmlformats.org/officeDocument/2006/relationships/oleObject" Target="../embeddings/oleObject554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535.wmf"/><Relationship Id="rId5" Type="http://schemas.openxmlformats.org/officeDocument/2006/relationships/oleObject" Target="../embeddings/oleObject557.bin"/><Relationship Id="rId4" Type="http://schemas.openxmlformats.org/officeDocument/2006/relationships/image" Target="../media/image534.wmf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8.wmf"/><Relationship Id="rId13" Type="http://schemas.openxmlformats.org/officeDocument/2006/relationships/oleObject" Target="../embeddings/oleObject563.bin"/><Relationship Id="rId18" Type="http://schemas.openxmlformats.org/officeDocument/2006/relationships/image" Target="../media/image543.wmf"/><Relationship Id="rId3" Type="http://schemas.openxmlformats.org/officeDocument/2006/relationships/oleObject" Target="../embeddings/oleObject558.bin"/><Relationship Id="rId7" Type="http://schemas.openxmlformats.org/officeDocument/2006/relationships/oleObject" Target="../embeddings/oleObject560.bin"/><Relationship Id="rId12" Type="http://schemas.openxmlformats.org/officeDocument/2006/relationships/image" Target="../media/image540.wmf"/><Relationship Id="rId17" Type="http://schemas.openxmlformats.org/officeDocument/2006/relationships/oleObject" Target="../embeddings/oleObject5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2.wmf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537.wmf"/><Relationship Id="rId11" Type="http://schemas.openxmlformats.org/officeDocument/2006/relationships/oleObject" Target="../embeddings/oleObject562.bin"/><Relationship Id="rId5" Type="http://schemas.openxmlformats.org/officeDocument/2006/relationships/oleObject" Target="../embeddings/oleObject559.bin"/><Relationship Id="rId15" Type="http://schemas.openxmlformats.org/officeDocument/2006/relationships/oleObject" Target="../embeddings/oleObject564.bin"/><Relationship Id="rId10" Type="http://schemas.openxmlformats.org/officeDocument/2006/relationships/image" Target="../media/image539.wmf"/><Relationship Id="rId4" Type="http://schemas.openxmlformats.org/officeDocument/2006/relationships/image" Target="../media/image536.wmf"/><Relationship Id="rId9" Type="http://schemas.openxmlformats.org/officeDocument/2006/relationships/oleObject" Target="../embeddings/oleObject561.bin"/><Relationship Id="rId14" Type="http://schemas.openxmlformats.org/officeDocument/2006/relationships/image" Target="../media/image541.wmf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6.wmf"/><Relationship Id="rId13" Type="http://schemas.openxmlformats.org/officeDocument/2006/relationships/oleObject" Target="../embeddings/oleObject571.bin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6" Type="http://schemas.openxmlformats.org/officeDocument/2006/relationships/image" Target="../media/image545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0" Type="http://schemas.openxmlformats.org/officeDocument/2006/relationships/image" Target="../media/image547.wmf"/><Relationship Id="rId4" Type="http://schemas.openxmlformats.org/officeDocument/2006/relationships/image" Target="../media/image544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549.wmf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3" Type="http://schemas.openxmlformats.org/officeDocument/2006/relationships/oleObject" Target="../embeddings/oleObject572.bin"/><Relationship Id="rId7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551.wmf"/><Relationship Id="rId5" Type="http://schemas.openxmlformats.org/officeDocument/2006/relationships/oleObject" Target="../embeddings/oleObject573.bin"/><Relationship Id="rId10" Type="http://schemas.openxmlformats.org/officeDocument/2006/relationships/image" Target="../media/image553.wmf"/><Relationship Id="rId4" Type="http://schemas.openxmlformats.org/officeDocument/2006/relationships/image" Target="../media/image550.wmf"/><Relationship Id="rId9" Type="http://schemas.openxmlformats.org/officeDocument/2006/relationships/oleObject" Target="../embeddings/oleObject575.bin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6.wmf"/><Relationship Id="rId3" Type="http://schemas.openxmlformats.org/officeDocument/2006/relationships/oleObject" Target="../embeddings/oleObject576.bin"/><Relationship Id="rId7" Type="http://schemas.openxmlformats.org/officeDocument/2006/relationships/oleObject" Target="../embeddings/oleObject5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555.wmf"/><Relationship Id="rId5" Type="http://schemas.openxmlformats.org/officeDocument/2006/relationships/oleObject" Target="../embeddings/oleObject577.bin"/><Relationship Id="rId4" Type="http://schemas.openxmlformats.org/officeDocument/2006/relationships/image" Target="../media/image554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39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0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1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4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45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5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56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5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5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6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8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9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7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8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9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19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0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0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3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2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2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4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5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3.wmf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5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5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6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1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4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7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9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5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8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65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87.bin"/><Relationship Id="rId4" Type="http://schemas.openxmlformats.org/officeDocument/2006/relationships/image" Target="../media/image26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277.w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93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oleObject" Target="../embeddings/oleObject299.bin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97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05.bin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8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09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92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294.wmf"/><Relationship Id="rId4" Type="http://schemas.openxmlformats.org/officeDocument/2006/relationships/image" Target="../media/image291.wmf"/><Relationship Id="rId9" Type="http://schemas.openxmlformats.org/officeDocument/2006/relationships/oleObject" Target="../embeddings/oleObject31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3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97.wmf"/><Relationship Id="rId11" Type="http://schemas.openxmlformats.org/officeDocument/2006/relationships/oleObject" Target="../embeddings/oleObject319.bin"/><Relationship Id="rId5" Type="http://schemas.openxmlformats.org/officeDocument/2006/relationships/oleObject" Target="../embeddings/oleObject316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1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21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23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30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oleObject" Target="../embeddings/oleObject336.bin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315.wmf"/><Relationship Id="rId4" Type="http://schemas.openxmlformats.org/officeDocument/2006/relationships/image" Target="../media/image312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317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3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19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21.wmf"/><Relationship Id="rId4" Type="http://schemas.openxmlformats.org/officeDocument/2006/relationships/image" Target="../media/image318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323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24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49.bin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924050"/>
          </a:xfrm>
        </p:spPr>
        <p:txBody>
          <a:bodyPr/>
          <a:lstStyle/>
          <a:p>
            <a:r>
              <a:rPr lang="en-US" dirty="0" smtClean="0"/>
              <a:t>CHAP 4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EA for </a:t>
            </a:r>
            <a:r>
              <a:rPr lang="en-US" dirty="0" err="1" smtClean="0"/>
              <a:t>Elastoplastic</a:t>
            </a:r>
            <a:r>
              <a:rPr lang="en-US" dirty="0" smtClean="0"/>
              <a:t> Proble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52945" y="3886200"/>
            <a:ext cx="7158181" cy="1914236"/>
          </a:xfrm>
        </p:spPr>
        <p:txBody>
          <a:bodyPr/>
          <a:lstStyle/>
          <a:p>
            <a:r>
              <a:rPr lang="en-US" dirty="0" smtClean="0"/>
              <a:t>Nam-Ho Kim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Hardenin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Kinematic hardening</a:t>
            </a:r>
          </a:p>
          <a:p>
            <a:pPr lvl="1">
              <a:spcBef>
                <a:spcPts val="6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lastic range remains constant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Center of the elastic region moves </a:t>
            </a:r>
            <a:br>
              <a:rPr lang="en-US" dirty="0" smtClean="0"/>
            </a:br>
            <a:r>
              <a:rPr lang="en-US" dirty="0" smtClean="0"/>
              <a:t>parallel to the work hardening line</a:t>
            </a:r>
          </a:p>
          <a:p>
            <a:pPr lvl="1">
              <a:spcBef>
                <a:spcPts val="600"/>
              </a:spcBef>
            </a:pPr>
            <a:r>
              <a:rPr lang="en-US" dirty="0" err="1" smtClean="0"/>
              <a:t>bc</a:t>
            </a:r>
            <a:r>
              <a:rPr lang="en-US" dirty="0" smtClean="0"/>
              <a:t> = de = 2oa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Use the center of elastic domain</a:t>
            </a:r>
            <a:br>
              <a:rPr lang="en-US" dirty="0" smtClean="0"/>
            </a:br>
            <a:r>
              <a:rPr lang="en-US" dirty="0" smtClean="0"/>
              <a:t>as an evolution variabl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Isotropic hardening</a:t>
            </a:r>
          </a:p>
          <a:p>
            <a:pPr lvl="1">
              <a:spcBef>
                <a:spcPts val="6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Elastic range (yield stress) increases </a:t>
            </a:r>
            <a:br>
              <a:rPr lang="en-US" b="1" dirty="0" smtClean="0">
                <a:solidFill>
                  <a:srgbClr val="2C02C6"/>
                </a:solidFill>
              </a:rPr>
            </a:br>
            <a:r>
              <a:rPr lang="en-US" b="1" dirty="0" smtClean="0">
                <a:solidFill>
                  <a:srgbClr val="2C02C6"/>
                </a:solidFill>
              </a:rPr>
              <a:t>proportional to plastic strai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The yield stress for the reversed loading </a:t>
            </a:r>
            <a:br>
              <a:rPr lang="en-US" dirty="0" smtClean="0"/>
            </a:br>
            <a:r>
              <a:rPr lang="en-US" dirty="0" smtClean="0"/>
              <a:t>is equal to the previous yield stres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Use plastic strain as an evolution </a:t>
            </a:r>
            <a:br>
              <a:rPr lang="en-US" dirty="0" smtClean="0"/>
            </a:br>
            <a:r>
              <a:rPr lang="en-US" dirty="0" smtClean="0"/>
              <a:t>variable</a:t>
            </a:r>
          </a:p>
          <a:p>
            <a:r>
              <a:rPr lang="en-US" dirty="0" smtClean="0"/>
              <a:t>No difference in proportional loading (line o-a-b)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5661591" y="264573"/>
            <a:ext cx="3339847" cy="2665155"/>
            <a:chOff x="5569227" y="3079858"/>
            <a:chExt cx="3339847" cy="2665155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 flipV="1">
              <a:off x="5717309" y="4673090"/>
              <a:ext cx="3191765" cy="5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5638570" y="4464161"/>
              <a:ext cx="2560320" cy="13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6914767" y="3730530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" name="Text Box 6"/>
            <p:cNvSpPr txBox="1">
              <a:spLocks noChangeAspect="1" noChangeArrowheads="1"/>
            </p:cNvSpPr>
            <p:nvPr/>
          </p:nvSpPr>
          <p:spPr bwMode="auto">
            <a:xfrm>
              <a:off x="7468894" y="3255821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7"/>
            <p:cNvSpPr txBox="1">
              <a:spLocks noChangeAspect="1" noChangeArrowheads="1"/>
            </p:cNvSpPr>
            <p:nvPr/>
          </p:nvSpPr>
          <p:spPr bwMode="auto">
            <a:xfrm>
              <a:off x="8689618" y="3103530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7035468" y="3431437"/>
              <a:ext cx="1691183" cy="437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7382483" y="3431437"/>
              <a:ext cx="1330452" cy="18384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5750278" y="5269908"/>
              <a:ext cx="1632204" cy="439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5750278" y="3856754"/>
              <a:ext cx="1323594" cy="18521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Text Box 12"/>
            <p:cNvSpPr txBox="1">
              <a:spLocks noChangeAspect="1" noChangeArrowheads="1"/>
            </p:cNvSpPr>
            <p:nvPr/>
          </p:nvSpPr>
          <p:spPr bwMode="auto">
            <a:xfrm>
              <a:off x="5569227" y="5435921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3"/>
            <p:cNvSpPr txBox="1">
              <a:spLocks noChangeAspect="1" noChangeArrowheads="1"/>
            </p:cNvSpPr>
            <p:nvPr/>
          </p:nvSpPr>
          <p:spPr bwMode="auto">
            <a:xfrm>
              <a:off x="6988833" y="3528847"/>
              <a:ext cx="121828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6696872" y="3079858"/>
              <a:ext cx="136255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8751340" y="4674463"/>
              <a:ext cx="11702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6"/>
            <p:cNvSpPr txBox="1">
              <a:spLocks noChangeAspect="1" noChangeArrowheads="1"/>
            </p:cNvSpPr>
            <p:nvPr/>
          </p:nvSpPr>
          <p:spPr bwMode="auto">
            <a:xfrm>
              <a:off x="7345450" y="5188962"/>
              <a:ext cx="107402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6735087" y="4607235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Line 37"/>
            <p:cNvSpPr>
              <a:spLocks noChangeShapeType="1"/>
            </p:cNvSpPr>
            <p:nvPr/>
          </p:nvSpPr>
          <p:spPr bwMode="auto">
            <a:xfrm flipV="1">
              <a:off x="5861378" y="4206614"/>
              <a:ext cx="2809038" cy="7518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447400" y="2975841"/>
            <a:ext cx="3199638" cy="3030489"/>
            <a:chOff x="5447400" y="2975841"/>
            <a:chExt cx="3199638" cy="3030489"/>
          </a:xfrm>
        </p:grpSpPr>
        <p:grpSp>
          <p:nvGrpSpPr>
            <p:cNvPr id="53" name="Group 52"/>
            <p:cNvGrpSpPr/>
            <p:nvPr/>
          </p:nvGrpSpPr>
          <p:grpSpPr>
            <a:xfrm>
              <a:off x="5447400" y="2975841"/>
              <a:ext cx="3199638" cy="3030489"/>
              <a:chOff x="5471464" y="3529313"/>
              <a:chExt cx="3199638" cy="3030489"/>
            </a:xfrm>
          </p:grpSpPr>
          <p:sp>
            <p:nvSpPr>
              <p:cNvPr id="23" name="Line 18"/>
              <p:cNvSpPr>
                <a:spLocks noChangeAspect="1" noChangeShapeType="1"/>
              </p:cNvSpPr>
              <p:nvPr/>
            </p:nvSpPr>
            <p:spPr bwMode="auto">
              <a:xfrm>
                <a:off x="5677649" y="5088560"/>
                <a:ext cx="29416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4" name="Line 19"/>
              <p:cNvSpPr>
                <a:spLocks noChangeAspect="1" noChangeShapeType="1"/>
              </p:cNvSpPr>
              <p:nvPr/>
            </p:nvSpPr>
            <p:spPr bwMode="auto">
              <a:xfrm rot="16200000">
                <a:off x="5582229" y="5088560"/>
                <a:ext cx="29424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5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7049693" y="4400549"/>
                <a:ext cx="480567" cy="6880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6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7485811" y="4059501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a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7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8403704" y="3924694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b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 flipV="1">
                <a:off x="7486693" y="4191415"/>
                <a:ext cx="917575" cy="23755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 flipH="1">
                <a:off x="7174915" y="4191000"/>
                <a:ext cx="1230898" cy="17031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0" name="Line 25"/>
              <p:cNvSpPr>
                <a:spLocks noChangeShapeType="1"/>
              </p:cNvSpPr>
              <p:nvPr/>
            </p:nvSpPr>
            <p:spPr bwMode="auto">
              <a:xfrm flipH="1">
                <a:off x="5603163" y="5882220"/>
                <a:ext cx="1568514" cy="42220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1" name="Line 26"/>
              <p:cNvSpPr>
                <a:spLocks noChangeShapeType="1"/>
              </p:cNvSpPr>
              <p:nvPr/>
            </p:nvSpPr>
            <p:spPr bwMode="auto">
              <a:xfrm flipV="1">
                <a:off x="5613958" y="4054101"/>
                <a:ext cx="1603058" cy="22427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32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5471464" y="6081985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d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3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7131735" y="3783069"/>
                <a:ext cx="121829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e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4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6827316" y="3529313"/>
                <a:ext cx="13625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σ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5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8495144" y="5089639"/>
                <a:ext cx="11702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ε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7388656" y="5494569"/>
                <a:ext cx="10740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c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6908279" y="5036729"/>
                <a:ext cx="13144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ko-KR" sz="2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맑은 고딕" charset="-127"/>
                  </a:rPr>
                  <a:t>o</a:t>
                </a: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 flipV="1">
                <a:off x="7194346" y="3691284"/>
                <a:ext cx="1476756" cy="38225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cxnSp>
          <p:nvCxnSpPr>
            <p:cNvPr id="42" name="Straight Arrow Connector 41"/>
            <p:cNvCxnSpPr/>
            <p:nvPr/>
          </p:nvCxnSpPr>
          <p:spPr bwMode="auto">
            <a:xfrm rot="5400000" flipH="1" flipV="1">
              <a:off x="7676356" y="4086680"/>
              <a:ext cx="896144" cy="79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Connector 43"/>
            <p:cNvCxnSpPr>
              <a:stCxn id="28" idx="1"/>
            </p:cNvCxnSpPr>
            <p:nvPr/>
          </p:nvCxnSpPr>
          <p:spPr bwMode="auto">
            <a:xfrm rot="5400000" flipH="1">
              <a:off x="8137881" y="3395621"/>
              <a:ext cx="407" cy="48423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rot="16200000" flipH="1">
              <a:off x="7705725" y="4934838"/>
              <a:ext cx="837406" cy="79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Straight Connector 46"/>
            <p:cNvCxnSpPr>
              <a:stCxn id="29" idx="1"/>
            </p:cNvCxnSpPr>
            <p:nvPr/>
          </p:nvCxnSpPr>
          <p:spPr bwMode="auto">
            <a:xfrm rot="16200000" flipH="1">
              <a:off x="7677256" y="4814223"/>
              <a:ext cx="1874" cy="1054684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Text Box 22"/>
            <p:cNvSpPr txBox="1">
              <a:spLocks noChangeAspect="1" noChangeArrowheads="1"/>
            </p:cNvSpPr>
            <p:nvPr/>
          </p:nvSpPr>
          <p:spPr bwMode="auto">
            <a:xfrm>
              <a:off x="8189391" y="3981001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h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Text Box 22"/>
            <p:cNvSpPr txBox="1">
              <a:spLocks noChangeAspect="1" noChangeArrowheads="1"/>
            </p:cNvSpPr>
            <p:nvPr/>
          </p:nvSpPr>
          <p:spPr bwMode="auto">
            <a:xfrm>
              <a:off x="8189391" y="4766813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h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Tenso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ame indifference (objectivity)</a:t>
            </a:r>
          </a:p>
          <a:p>
            <a:pPr lvl="1"/>
            <a:r>
              <a:rPr lang="en-US" dirty="0" smtClean="0"/>
              <a:t>Quantities that depend only on </a:t>
            </a:r>
            <a:r>
              <a:rPr lang="en-US" b="1" dirty="0" smtClean="0"/>
              <a:t>Q</a:t>
            </a:r>
            <a:r>
              <a:rPr lang="en-US" dirty="0" smtClean="0"/>
              <a:t> and not on the other aspects of the motion of the reference frame (e.g., translation, velocity and acceleration, angular velocity and angular acceleration)</a:t>
            </a:r>
          </a:p>
          <a:p>
            <a:r>
              <a:rPr lang="en-US" dirty="0" smtClean="0"/>
              <a:t>Objective scalar</a:t>
            </a:r>
          </a:p>
          <a:p>
            <a:endParaRPr lang="en-US" dirty="0" smtClean="0"/>
          </a:p>
          <a:p>
            <a:r>
              <a:rPr lang="en-US" dirty="0" smtClean="0"/>
              <a:t>Objective vector</a:t>
            </a:r>
          </a:p>
          <a:p>
            <a:endParaRPr lang="en-US" dirty="0" smtClean="0"/>
          </a:p>
          <a:p>
            <a:r>
              <a:rPr lang="en-US" dirty="0" smtClean="0"/>
              <a:t>Objective tensor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2C02C6"/>
                </a:solidFill>
              </a:rPr>
              <a:t>In order to use a moving reference, we must use objective quantities</a:t>
            </a:r>
            <a:endParaRPr lang="en-US" b="1" dirty="0">
              <a:solidFill>
                <a:srgbClr val="2C02C6"/>
              </a:solidFill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3804744" y="2364827"/>
            <a:ext cx="116664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4095750" y="2478088"/>
          <a:ext cx="635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8" name="Equation" r:id="rId3" imgW="634680" imgH="330120" progId="Equation.DSMT4">
                  <p:embed/>
                </p:oleObj>
              </mc:Choice>
              <mc:Fallback>
                <p:oleObj name="Equation" r:id="rId3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478088"/>
                        <a:ext cx="6350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3647090" y="3415862"/>
            <a:ext cx="1471448" cy="47296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79850" y="351631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9" name="Equation" r:id="rId5" imgW="1066680" imgH="304560" progId="Equation.DSMT4">
                  <p:embed/>
                </p:oleObj>
              </mc:Choice>
              <mc:Fallback>
                <p:oleObj name="Equation" r:id="rId5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516313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3321269" y="4372303"/>
            <a:ext cx="2186152" cy="59909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571875" y="4478338"/>
          <a:ext cx="1682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60" name="Equation" r:id="rId7" imgW="1688760" imgH="380880" progId="Equation.DSMT4">
                  <p:embed/>
                </p:oleObj>
              </mc:Choice>
              <mc:Fallback>
                <p:oleObj name="Equation" r:id="rId7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478338"/>
                        <a:ext cx="16827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80580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ormation gradient</a:t>
            </a:r>
          </a:p>
          <a:p>
            <a:endParaRPr lang="en-US" dirty="0" smtClean="0"/>
          </a:p>
          <a:p>
            <a:pPr lvl="1">
              <a:spcBef>
                <a:spcPts val="3600"/>
              </a:spcBef>
            </a:pPr>
            <a:r>
              <a:rPr lang="en-US" dirty="0" smtClean="0"/>
              <a:t>F transforms like a vector</a:t>
            </a:r>
          </a:p>
          <a:p>
            <a:r>
              <a:rPr lang="en-US" dirty="0" smtClean="0"/>
              <a:t>Right C-G deformation tensor</a:t>
            </a:r>
          </a:p>
          <a:p>
            <a:endParaRPr lang="en-US" dirty="0" smtClean="0"/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Material tensors are not affected by rigid-body motion</a:t>
            </a:r>
          </a:p>
          <a:p>
            <a:r>
              <a:rPr lang="en-US" dirty="0" smtClean="0"/>
              <a:t>Left C-G deformation tensor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2C02C6"/>
                </a:solidFill>
              </a:rPr>
              <a:t>Objectivity only applies to a spatial tensor, not material tensor</a:t>
            </a:r>
          </a:p>
          <a:p>
            <a:r>
              <a:rPr lang="en-US" dirty="0" smtClean="0"/>
              <a:t>Deformation gradient transforms like a vector because it has one spatial component and one material componen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7150" y="1282700"/>
          <a:ext cx="584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5" name="Equation" r:id="rId3" imgW="5841720" imgH="647640" progId="Equation.DSMT4">
                  <p:embed/>
                </p:oleObj>
              </mc:Choice>
              <mc:Fallback>
                <p:oleObj name="Equation" r:id="rId3" imgW="58417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282700"/>
                        <a:ext cx="584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09688" y="3128963"/>
          <a:ext cx="520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6" name="Equation" r:id="rId5" imgW="5206680" imgH="380880" progId="Equation.DSMT4">
                  <p:embed/>
                </p:oleObj>
              </mc:Choice>
              <mc:Fallback>
                <p:oleObj name="Equation" r:id="rId5" imgW="5206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128963"/>
                        <a:ext cx="520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90597"/>
              </p:ext>
            </p:extLst>
          </p:nvPr>
        </p:nvGraphicFramePr>
        <p:xfrm>
          <a:off x="1284288" y="4579938"/>
          <a:ext cx="519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7" name="Equation" r:id="rId7" imgW="5194080" imgH="380880" progId="Equation.DSMT4">
                  <p:embed/>
                </p:oleObj>
              </mc:Choice>
              <mc:Fallback>
                <p:oleObj name="Equation" r:id="rId7" imgW="519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579938"/>
                        <a:ext cx="5194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46732" y="4477407"/>
            <a:ext cx="1361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Objective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tensor</a:t>
            </a:r>
          </a:p>
        </p:txBody>
      </p:sp>
    </p:spTree>
    <p:extLst>
      <p:ext uri="{BB962C8B-B14F-4D97-AF65-F5344CB8AC3E}">
        <p14:creationId xmlns:p14="http://schemas.microsoft.com/office/powerpoint/2010/main" val="34051859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 Grad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wo different fram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ime differentiate  of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patial differentiation of </a:t>
            </a:r>
            <a:endParaRPr lang="en-US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1177925" y="1312863"/>
          <a:ext cx="2273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6" name="Equation" r:id="rId3" imgW="2273040" imgH="647640" progId="Equation.DSMT4">
                  <p:embed/>
                </p:oleObj>
              </mc:Choice>
              <mc:Fallback>
                <p:oleObj name="Equation" r:id="rId3" imgW="22730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312863"/>
                        <a:ext cx="227330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860746" y="2355905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7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46" y="2355905"/>
                        <a:ext cx="1295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166813" y="2851150"/>
          <a:ext cx="1912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8" name="Equation" r:id="rId7" imgW="1917360" imgH="368280" progId="Equation.DSMT4">
                  <p:embed/>
                </p:oleObj>
              </mc:Choice>
              <mc:Fallback>
                <p:oleObj name="Equation" r:id="rId7" imgW="1917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851150"/>
                        <a:ext cx="19129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198563" y="3373438"/>
          <a:ext cx="2112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9" name="Equation" r:id="rId9" imgW="2108160" imgH="380880" progId="Equation.DSMT4">
                  <p:embed/>
                </p:oleObj>
              </mc:Choice>
              <mc:Fallback>
                <p:oleObj name="Equation" r:id="rId9" imgW="2108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373438"/>
                        <a:ext cx="2112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88523" y="3436883"/>
            <a:ext cx="2914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Velocity is not objective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280174" y="3946087"/>
          <a:ext cx="228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0" name="Equation" r:id="rId11" imgW="228600" imgH="279360" progId="Equation.DSMT4">
                  <p:embed/>
                </p:oleObj>
              </mc:Choice>
              <mc:Fallback>
                <p:oleObj name="Equation" r:id="rId11" imgW="22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174" y="3946087"/>
                        <a:ext cx="22860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1274763" y="4440238"/>
          <a:ext cx="32813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1" name="Equation" r:id="rId13" imgW="3276360" imgH="1701720" progId="Equation.DSMT4">
                  <p:embed/>
                </p:oleObj>
              </mc:Choice>
              <mc:Fallback>
                <p:oleObj name="Equation" r:id="rId13" imgW="327636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440238"/>
                        <a:ext cx="3281362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71092" y="5623034"/>
            <a:ext cx="3934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Velocity gradient is not objective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305984" y="1061543"/>
            <a:ext cx="4764446" cy="1353045"/>
            <a:chOff x="4305984" y="1061543"/>
            <a:chExt cx="4764446" cy="1353045"/>
          </a:xfrm>
        </p:grpSpPr>
        <p:sp>
          <p:nvSpPr>
            <p:cNvPr id="17" name="TextBox 16"/>
            <p:cNvSpPr txBox="1"/>
            <p:nvPr/>
          </p:nvSpPr>
          <p:spPr>
            <a:xfrm>
              <a:off x="4305984" y="1061543"/>
              <a:ext cx="47644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Velocity gradient is related to incremental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displacement gradient in finite time step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521450" y="1766888"/>
            <a:ext cx="11938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2" name="Equation" r:id="rId15" imgW="1193760" imgH="647640" progId="Equation.DSMT4">
                    <p:embed/>
                  </p:oleObj>
                </mc:Choice>
                <mc:Fallback>
                  <p:oleObj name="Equation" r:id="rId15" imgW="119376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450" y="1766888"/>
                          <a:ext cx="11938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6131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of Deformation and Spin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of Deform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Spin tens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8063" y="1247775"/>
          <a:ext cx="314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0" name="Equation" r:id="rId3" imgW="3149280" imgH="380880" progId="Equation.DSMT4">
                  <p:embed/>
                </p:oleObj>
              </mc:Choice>
              <mc:Fallback>
                <p:oleObj name="Equation" r:id="rId3" imgW="3149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247775"/>
                        <a:ext cx="314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357313" y="1844675"/>
          <a:ext cx="684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1" name="Equation" r:id="rId5" imgW="6845040" imgH="457200" progId="Equation.DSMT4">
                  <p:embed/>
                </p:oleObj>
              </mc:Choice>
              <mc:Fallback>
                <p:oleObj name="Equation" r:id="rId5" imgW="6845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844675"/>
                        <a:ext cx="6845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41863" y="2465388"/>
          <a:ext cx="3765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2" name="Equation" r:id="rId7" imgW="4431960" imgH="393480" progId="Equation.DSMT4">
                  <p:embed/>
                </p:oleObj>
              </mc:Choice>
              <mc:Fallback>
                <p:oleObj name="Equation" r:id="rId7" imgW="443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465388"/>
                        <a:ext cx="37655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077913" y="3001963"/>
          <a:ext cx="394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3" name="Equation" r:id="rId9" imgW="3949560" imgH="444240" progId="Equation.DSMT4">
                  <p:embed/>
                </p:oleObj>
              </mc:Choice>
              <mc:Fallback>
                <p:oleObj name="Equation" r:id="rId9" imgW="3949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001963"/>
                        <a:ext cx="394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49158" y="3026978"/>
            <a:ext cx="2935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Objective</a:t>
            </a:r>
          </a:p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This is incremental stai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90588" y="4048125"/>
          <a:ext cx="389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4" name="Equation" r:id="rId11" imgW="3898800" imgH="444240" progId="Equation.DSMT4">
                  <p:embed/>
                </p:oleObj>
              </mc:Choice>
              <mc:Fallback>
                <p:oleObj name="Equation" r:id="rId11" imgW="389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048125"/>
                        <a:ext cx="3898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201738" y="4652963"/>
          <a:ext cx="713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5" name="Equation" r:id="rId13" imgW="7137360" imgH="444240" progId="Equation.DSMT4">
                  <p:embed/>
                </p:oleObj>
              </mc:Choice>
              <mc:Fallback>
                <p:oleObj name="Equation" r:id="rId13" imgW="713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652963"/>
                        <a:ext cx="7137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935038" y="5278438"/>
          <a:ext cx="435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6" name="Equation" r:id="rId15" imgW="4356000" imgH="444240" progId="Equation.DSMT4">
                  <p:embed/>
                </p:oleObj>
              </mc:Choice>
              <mc:Fallback>
                <p:oleObj name="Equation" r:id="rId15" imgW="4356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278438"/>
                        <a:ext cx="435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73668" y="6153805"/>
            <a:ext cx="1960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Not Objective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36883" y="5759669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pends on the spin of rotating frame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3926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chy Stress Is an Objective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of from the relation between stress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of from coordinate transformation of stress tens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Coordinate transformation is opposite to rotation</a:t>
            </a:r>
            <a:endParaRPr lang="en-US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205185" y="1304290"/>
          <a:ext cx="142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4" name="Equation" r:id="rId3" imgW="1422360" imgH="660240" progId="Equation.DSMT4">
                  <p:embed/>
                </p:oleObj>
              </mc:Choice>
              <mc:Fallback>
                <p:oleObj name="Equation" r:id="rId3" imgW="1422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85" y="1304290"/>
                        <a:ext cx="142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268163" y="281545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5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163" y="2815455"/>
                        <a:ext cx="711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228131" y="2071594"/>
          <a:ext cx="64135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6" name="Equation" r:id="rId7" imgW="6413400" imgH="711000" progId="Equation.DSMT4">
                  <p:embed/>
                </p:oleObj>
              </mc:Choice>
              <mc:Fallback>
                <p:oleObj name="Equation" r:id="rId7" imgW="6413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31" y="2071594"/>
                        <a:ext cx="6413501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511925" y="4553964"/>
          <a:ext cx="2322513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7" name="Picture" r:id="rId9" imgW="1541721" imgH="1373119" progId="Word.Picture.8">
                  <p:embed/>
                </p:oleObj>
              </mc:Choice>
              <mc:Fallback>
                <p:oleObj name="Picture" r:id="rId9" imgW="1541721" imgH="1373119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553964"/>
                        <a:ext cx="2322513" cy="206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975014" y="4015220"/>
          <a:ext cx="6343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8" name="Equation" r:id="rId11" imgW="6349680" imgH="469800" progId="Equation.DSMT4">
                  <p:embed/>
                </p:oleObj>
              </mc:Choice>
              <mc:Fallback>
                <p:oleObj name="Equation" r:id="rId11" imgW="634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14" y="4015220"/>
                        <a:ext cx="6343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963756" y="4666527"/>
          <a:ext cx="26971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9" name="Equation" r:id="rId13" imgW="2692080" imgH="444240" progId="Equation.DSMT4">
                  <p:embed/>
                </p:oleObj>
              </mc:Choice>
              <mc:Fallback>
                <p:oleObj name="Equation" r:id="rId13" imgW="269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56" y="4666527"/>
                        <a:ext cx="26971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1027834" y="5930757"/>
          <a:ext cx="25828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0" name="Equation" r:id="rId15" imgW="2577960" imgH="444240" progId="Equation.DSMT4">
                  <p:embed/>
                </p:oleObj>
              </mc:Choice>
              <mc:Fallback>
                <p:oleObj name="Equation" r:id="rId15" imgW="257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34" y="5930757"/>
                        <a:ext cx="25828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9489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b="1" dirty="0" smtClean="0"/>
              <a:t>T</a:t>
            </a:r>
            <a:r>
              <a:rPr lang="en-US" dirty="0" smtClean="0"/>
              <a:t> is an objective tensor, will its rate be objective, too?</a:t>
            </a:r>
          </a:p>
          <a:p>
            <a:pPr lvl="1"/>
            <a:r>
              <a:rPr lang="en-US" dirty="0" smtClean="0"/>
              <a:t>This is important because in plasticity the constitutive relation is given in terms of stress rate</a:t>
            </a:r>
          </a:p>
          <a:p>
            <a:r>
              <a:rPr lang="en-US" dirty="0" smtClean="0"/>
              <a:t>Differentiate an objective tensor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Not objective due to </a:t>
            </a:r>
          </a:p>
          <a:p>
            <a:r>
              <a:rPr lang="en-US" dirty="0" smtClean="0"/>
              <a:t>Remove non-objective terms using</a:t>
            </a:r>
            <a:endParaRPr lang="en-US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580063" y="2041525"/>
          <a:ext cx="1682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8" name="Equation" r:id="rId3" imgW="1688760" imgH="380880" progId="Equation.DSMT4">
                  <p:embed/>
                </p:oleObj>
              </mc:Choice>
              <mc:Fallback>
                <p:oleObj name="Equation" r:id="rId3" imgW="1688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041525"/>
                        <a:ext cx="1682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338263" y="2549525"/>
          <a:ext cx="4579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9" name="Equation" r:id="rId5" imgW="4584600" imgH="406080" progId="Equation.DSMT4">
                  <p:embed/>
                </p:oleObj>
              </mc:Choice>
              <mc:Fallback>
                <p:oleObj name="Equation" r:id="rId5" imgW="4584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549525"/>
                        <a:ext cx="4579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84398" y="3053748"/>
          <a:ext cx="12255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0" name="Equation" r:id="rId7" imgW="1422360" imgH="469800" progId="Equation.DSMT4">
                  <p:embed/>
                </p:oleObj>
              </mc:Choice>
              <mc:Fallback>
                <p:oleObj name="Equation" r:id="rId7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98" y="3053748"/>
                        <a:ext cx="12255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729288" y="3565525"/>
          <a:ext cx="26971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1" name="Equation" r:id="rId9" imgW="2692080" imgH="380880" progId="Equation.DSMT4">
                  <p:embed/>
                </p:oleObj>
              </mc:Choice>
              <mc:Fallback>
                <p:oleObj name="Equation" r:id="rId9" imgW="2692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565525"/>
                        <a:ext cx="26971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341438" y="4100513"/>
          <a:ext cx="52419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2" name="Equation" r:id="rId11" imgW="5232240" imgH="393480" progId="Equation.DSMT4">
                  <p:embed/>
                </p:oleObj>
              </mc:Choice>
              <mc:Fallback>
                <p:oleObj name="Equation" r:id="rId11" imgW="5232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100513"/>
                        <a:ext cx="52419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443038" y="4808538"/>
          <a:ext cx="64309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03" name="Equation" r:id="rId13" imgW="6426000" imgH="1244520" progId="Equation.DSMT4">
                  <p:embed/>
                </p:oleObj>
              </mc:Choice>
              <mc:Fallback>
                <p:oleObj name="Equation" r:id="rId13" imgW="64260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808538"/>
                        <a:ext cx="6430962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6850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Rat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ive r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,  		    is an objective rate (</a:t>
            </a:r>
            <a:r>
              <a:rPr lang="en-US" dirty="0" err="1" smtClean="0"/>
              <a:t>Truesdell</a:t>
            </a:r>
            <a:r>
              <a:rPr lang="en-US" dirty="0" smtClean="0"/>
              <a:t> rate)</a:t>
            </a:r>
          </a:p>
          <a:p>
            <a:r>
              <a:rPr lang="en-US" dirty="0" smtClean="0"/>
              <a:t>Co-rotational rate (</a:t>
            </a:r>
            <a:r>
              <a:rPr lang="en-US" dirty="0" err="1" smtClean="0"/>
              <a:t>Jaumann</a:t>
            </a:r>
            <a:r>
              <a:rPr lang="en-US" dirty="0" smtClean="0"/>
              <a:t> rate)</a:t>
            </a:r>
          </a:p>
          <a:p>
            <a:endParaRPr lang="en-US" dirty="0" smtClean="0"/>
          </a:p>
          <a:p>
            <a:r>
              <a:rPr lang="en-US" dirty="0" err="1" smtClean="0"/>
              <a:t>Convected</a:t>
            </a:r>
            <a:r>
              <a:rPr lang="en-US" dirty="0" smtClean="0"/>
              <a:t> rate</a:t>
            </a:r>
          </a:p>
          <a:p>
            <a:endParaRPr lang="en-US" dirty="0" smtClean="0"/>
          </a:p>
          <a:p>
            <a:r>
              <a:rPr lang="en-US" dirty="0" smtClean="0"/>
              <a:t>These objective rates are different, but perform equally</a:t>
            </a:r>
          </a:p>
          <a:p>
            <a:r>
              <a:rPr lang="en-US" dirty="0" smtClean="0"/>
              <a:t>When </a:t>
            </a:r>
            <a:r>
              <a:rPr lang="en-US" b="1" dirty="0" smtClean="0"/>
              <a:t>T</a:t>
            </a:r>
            <a:r>
              <a:rPr lang="en-US" dirty="0" smtClean="0"/>
              <a:t> is stress, they are </a:t>
            </a:r>
            <a:r>
              <a:rPr lang="en-US" b="1" dirty="0" smtClean="0">
                <a:solidFill>
                  <a:srgbClr val="2C02C6"/>
                </a:solidFill>
              </a:rPr>
              <a:t>objective stress rate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579563" y="1274763"/>
          <a:ext cx="5208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2" name="Equation" r:id="rId3" imgW="5206680" imgH="406080" progId="Equation.DSMT4">
                  <p:embed/>
                </p:oleObj>
              </mc:Choice>
              <mc:Fallback>
                <p:oleObj name="Equation" r:id="rId3" imgW="520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274763"/>
                        <a:ext cx="52085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1408386" y="1849821"/>
            <a:ext cx="5255173" cy="66215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30400" y="1971675"/>
          <a:ext cx="4216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3" name="Equation" r:id="rId5" imgW="4216320" imgH="406080" progId="Equation.DSMT4">
                  <p:embed/>
                </p:oleObj>
              </mc:Choice>
              <mc:Fallback>
                <p:oleObj name="Equation" r:id="rId5" imgW="4216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2164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1397876" y="2806262"/>
            <a:ext cx="1881352" cy="44143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573213" y="2855913"/>
          <a:ext cx="1536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4" name="Equation" r:id="rId7" imgW="1536480" imgH="330120" progId="Equation.DSMT4">
                  <p:embed/>
                </p:oleObj>
              </mc:Choice>
              <mc:Fallback>
                <p:oleObj name="Equation" r:id="rId7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855913"/>
                        <a:ext cx="15367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 bwMode="auto">
          <a:xfrm>
            <a:off x="2816772" y="3878317"/>
            <a:ext cx="257503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95625" y="4005263"/>
          <a:ext cx="20462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5" name="Equation" r:id="rId9" imgW="2057400" imgH="317160" progId="Equation.DSMT4">
                  <p:embed/>
                </p:oleObj>
              </mc:Choice>
              <mc:Fallback>
                <p:oleObj name="Equation" r:id="rId9" imgW="2057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005263"/>
                        <a:ext cx="20462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2758966" y="4892565"/>
            <a:ext cx="257503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081338" y="4978400"/>
          <a:ext cx="1954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6" name="Equation" r:id="rId11" imgW="1942920" imgH="330120" progId="Equation.DSMT4">
                  <p:embed/>
                </p:oleObj>
              </mc:Choice>
              <mc:Fallback>
                <p:oleObj name="Equation" r:id="rId11" imgW="194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978400"/>
                        <a:ext cx="19542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4368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Rotation and Objective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constitutive relation should be independent of the reference frame, </a:t>
            </a:r>
            <a:r>
              <a:rPr lang="en-US" b="1" dirty="0" smtClean="0">
                <a:solidFill>
                  <a:srgbClr val="2C02C6"/>
                </a:solidFill>
              </a:rPr>
              <a:t>it has to be given in terms of objective rate</a:t>
            </a:r>
          </a:p>
          <a:p>
            <a:r>
              <a:rPr lang="en-US" dirty="0" smtClean="0"/>
              <a:t>Cauchy stress is an objective tensor, but </a:t>
            </a:r>
            <a:r>
              <a:rPr lang="en-US" b="1" dirty="0" smtClean="0">
                <a:solidFill>
                  <a:srgbClr val="2C02C6"/>
                </a:solidFill>
              </a:rPr>
              <a:t>Cauchy stress rate is not objective rate</a:t>
            </a:r>
          </a:p>
          <a:p>
            <a:r>
              <a:rPr lang="en-US" dirty="0" smtClean="0"/>
              <a:t>Instead of rate, we will use increment (</a:t>
            </a:r>
            <a:r>
              <a:rPr lang="en-US" b="1" dirty="0" smtClean="0">
                <a:solidFill>
                  <a:srgbClr val="2C02C6"/>
                </a:solidFill>
              </a:rPr>
              <a:t>from previous converged load step to the current iteration</a:t>
            </a:r>
            <a:r>
              <a:rPr lang="en-US" dirty="0" smtClean="0"/>
              <a:t>)</a:t>
            </a:r>
          </a:p>
          <a:p>
            <a:r>
              <a:rPr lang="en-US" dirty="0" smtClean="0"/>
              <a:t>Consider a unit vector </a:t>
            </a:r>
            <a:r>
              <a:rPr lang="en-US" b="1" dirty="0" err="1" smtClean="0"/>
              <a:t>e</a:t>
            </a:r>
            <a:r>
              <a:rPr lang="en-US" baseline="-25000" dirty="0" err="1" smtClean="0"/>
              <a:t>j</a:t>
            </a:r>
            <a:r>
              <a:rPr lang="en-US" dirty="0" smtClean="0"/>
              <a:t> in spatial Cartesian coordinates under rigid body rotation from material vector </a:t>
            </a:r>
            <a:r>
              <a:rPr lang="en-US" b="1" dirty="0" err="1" smtClean="0"/>
              <a:t>E</a:t>
            </a:r>
            <a:r>
              <a:rPr lang="en-US" baseline="-25000" dirty="0" err="1" smtClean="0"/>
              <a:t>j</a:t>
            </a:r>
            <a:endParaRPr lang="en-US" baseline="-25000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208088" y="5894388"/>
          <a:ext cx="38433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" name="Equation" r:id="rId3" imgW="3873240" imgH="419040" progId="Equation.DSMT4">
                  <p:embed/>
                </p:oleObj>
              </mc:Choice>
              <mc:Fallback>
                <p:oleObj name="Equation" r:id="rId3" imgW="387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94388"/>
                        <a:ext cx="38433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24275" y="4756150"/>
          <a:ext cx="365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7" name="Equation" r:id="rId5" imgW="3657600" imgH="888840" progId="Equation.DSMT4">
                  <p:embed/>
                </p:oleObj>
              </mc:Choice>
              <mc:Fallback>
                <p:oleObj name="Equation" r:id="rId5" imgW="3657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756150"/>
                        <a:ext cx="3657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5350" y="4960938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8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960938"/>
                        <a:ext cx="1206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79476" y="5686096"/>
            <a:ext cx="2169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: spin tensor</a:t>
            </a:r>
          </a:p>
          <a:p>
            <a:r>
              <a:rPr lang="en-US" b="1" dirty="0" smtClean="0">
                <a:latin typeface="Comic Sans MS" pitchFamily="66" charset="0"/>
              </a:rPr>
              <a:t>Q</a:t>
            </a:r>
            <a:r>
              <a:rPr lang="en-US" dirty="0" smtClean="0">
                <a:latin typeface="Comic Sans MS" pitchFamily="66" charset="0"/>
              </a:rPr>
              <a:t>: rotation tensor</a:t>
            </a:r>
          </a:p>
        </p:txBody>
      </p:sp>
    </p:spTree>
    <p:extLst>
      <p:ext uri="{BB962C8B-B14F-4D97-AF65-F5344CB8AC3E}">
        <p14:creationId xmlns:p14="http://schemas.microsoft.com/office/powerpoint/2010/main" val="267233853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Rotation and Objective Rat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uchy stress in Cartesian coordinates</a:t>
            </a:r>
          </a:p>
          <a:p>
            <a:endParaRPr lang="en-US" dirty="0" smtClean="0"/>
          </a:p>
          <a:p>
            <a:r>
              <a:rPr lang="en-US" dirty="0" smtClean="0"/>
              <a:t>Incremental Cauchy str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titutive relation</a:t>
            </a:r>
            <a:endParaRPr lang="en-US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250950" y="1303338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4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303338"/>
                        <a:ext cx="14922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40753" y="2424113"/>
          <a:ext cx="60372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5" name="Equation" r:id="rId5" imgW="6019560" imgH="1346040" progId="Equation.DSMT4">
                  <p:embed/>
                </p:oleObj>
              </mc:Choice>
              <mc:Fallback>
                <p:oleObj name="Equation" r:id="rId5" imgW="60195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53" y="2424113"/>
                        <a:ext cx="6037262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22484" y="4120055"/>
            <a:ext cx="5860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2C02C6"/>
                </a:solidFill>
                <a:latin typeface="Comic Sans MS" pitchFamily="66" charset="0"/>
              </a:rPr>
              <a:t>Jaumann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 or co-rotational Cauchy stress increment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Objective rate in the rotating frame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1870841" y="3846786"/>
            <a:ext cx="662152" cy="441435"/>
          </a:xfrm>
          <a:custGeom>
            <a:avLst/>
            <a:gdLst>
              <a:gd name="connsiteX0" fmla="*/ 662152 w 662152"/>
              <a:gd name="connsiteY0" fmla="*/ 441435 h 441435"/>
              <a:gd name="connsiteX1" fmla="*/ 0 w 662152"/>
              <a:gd name="connsiteY1" fmla="*/ 441435 h 441435"/>
              <a:gd name="connsiteX2" fmla="*/ 0 w 662152"/>
              <a:gd name="connsiteY2" fmla="*/ 0 h 44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2152" h="441435">
                <a:moveTo>
                  <a:pt x="662152" y="441435"/>
                </a:moveTo>
                <a:lnTo>
                  <a:pt x="0" y="441435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840827" y="5980387"/>
            <a:ext cx="2238703" cy="68317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84264"/>
              </p:ext>
            </p:extLst>
          </p:nvPr>
        </p:nvGraphicFramePr>
        <p:xfrm>
          <a:off x="922338" y="6129338"/>
          <a:ext cx="20875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6" name="Equation" r:id="rId7" imgW="2095200" imgH="406080" progId="Equation.DSMT4">
                  <p:embed/>
                </p:oleObj>
              </mc:Choice>
              <mc:Fallback>
                <p:oleObj name="Equation" r:id="rId7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6129338"/>
                        <a:ext cx="20875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02152" y="3788750"/>
            <a:ext cx="3318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ffect of rigid body rotati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32995" y="4813735"/>
            <a:ext cx="4974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nly accurate for small, rigid body rotation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4508937" y="6022428"/>
            <a:ext cx="3174124" cy="56755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3336"/>
              </p:ext>
            </p:extLst>
          </p:nvPr>
        </p:nvGraphicFramePr>
        <p:xfrm>
          <a:off x="4587875" y="6086475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7" name="Equation" r:id="rId9" imgW="3022560" imgH="393480" progId="Equation.DSMT4">
                  <p:embed/>
                </p:oleObj>
              </mc:Choice>
              <mc:Fallback>
                <p:oleObj name="Equation" r:id="rId9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6086475"/>
                        <a:ext cx="3022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 bwMode="auto">
          <a:xfrm>
            <a:off x="3880237" y="3745064"/>
            <a:ext cx="1407380" cy="230588"/>
          </a:xfrm>
          <a:custGeom>
            <a:avLst/>
            <a:gdLst>
              <a:gd name="connsiteX0" fmla="*/ 1407380 w 1407380"/>
              <a:gd name="connsiteY0" fmla="*/ 230588 h 230588"/>
              <a:gd name="connsiteX1" fmla="*/ 0 w 1407380"/>
              <a:gd name="connsiteY1" fmla="*/ 230588 h 230588"/>
              <a:gd name="connsiteX2" fmla="*/ 0 w 1407380"/>
              <a:gd name="connsiteY2" fmla="*/ 0 h 23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380" h="230588">
                <a:moveTo>
                  <a:pt x="1407380" y="230588"/>
                </a:moveTo>
                <a:lnTo>
                  <a:pt x="0" y="23058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2800194" y="3746389"/>
            <a:ext cx="1407380" cy="230588"/>
          </a:xfrm>
          <a:custGeom>
            <a:avLst/>
            <a:gdLst>
              <a:gd name="connsiteX0" fmla="*/ 1407380 w 1407380"/>
              <a:gd name="connsiteY0" fmla="*/ 230588 h 230588"/>
              <a:gd name="connsiteX1" fmla="*/ 0 w 1407380"/>
              <a:gd name="connsiteY1" fmla="*/ 230588 h 230588"/>
              <a:gd name="connsiteX2" fmla="*/ 0 w 1407380"/>
              <a:gd name="connsiteY2" fmla="*/ 0 h 23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7380" h="230588">
                <a:moveTo>
                  <a:pt x="1407380" y="230588"/>
                </a:moveTo>
                <a:lnTo>
                  <a:pt x="0" y="230588"/>
                </a:lnTo>
                <a:lnTo>
                  <a:pt x="0" y="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0507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Rotation and Objective Rat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finite rotation, the spin tensor </a:t>
            </a:r>
            <a:r>
              <a:rPr lang="en-US" b="1" dirty="0" smtClean="0"/>
              <a:t>W</a:t>
            </a:r>
            <a:r>
              <a:rPr lang="en-US" dirty="0" smtClean="0"/>
              <a:t> is not constant throughout the increment</a:t>
            </a:r>
          </a:p>
          <a:p>
            <a:r>
              <a:rPr lang="en-US" dirty="0" smtClean="0"/>
              <a:t>Preserving objectivity for large rotational increments using midpoint configuration</a:t>
            </a:r>
          </a:p>
          <a:p>
            <a:r>
              <a:rPr lang="en-US" dirty="0" smtClean="0"/>
              <a:t>Instead of n+1, calculate strain increment and spin at n+</a:t>
            </a:r>
            <a:r>
              <a:rPr lang="en-US" dirty="0" smtClean="0">
                <a:latin typeface="Comic Sans MS"/>
              </a:rPr>
              <a:t>½</a:t>
            </a:r>
          </a:p>
          <a:p>
            <a:endParaRPr lang="en-US" dirty="0" smtClean="0">
              <a:latin typeface="Comic Sans MS"/>
            </a:endParaRPr>
          </a:p>
          <a:p>
            <a:pPr>
              <a:spcBef>
                <a:spcPts val="3000"/>
              </a:spcBef>
            </a:pPr>
            <a:endParaRPr lang="en-US" dirty="0" smtClean="0"/>
          </a:p>
          <a:p>
            <a:r>
              <a:rPr lang="en-US" dirty="0" smtClean="0"/>
              <a:t>Midpoint configur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e want to rotation stress into the midpoint configuration</a:t>
            </a:r>
            <a:endParaRPr 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85825" y="3160713"/>
          <a:ext cx="2524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4" name="Equation" r:id="rId3" imgW="2971800" imgH="990360" progId="Equation.DSMT4">
                  <p:embed/>
                </p:oleObj>
              </mc:Choice>
              <mc:Fallback>
                <p:oleObj name="Equation" r:id="rId3" imgW="2971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60713"/>
                        <a:ext cx="25241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332413" y="3087688"/>
          <a:ext cx="24653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5" name="Equation" r:id="rId5" imgW="2908080" imgH="990360" progId="Equation.DSMT4">
                  <p:embed/>
                </p:oleObj>
              </mc:Choice>
              <mc:Fallback>
                <p:oleObj name="Equation" r:id="rId5" imgW="2908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087688"/>
                        <a:ext cx="246538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28800" y="4830763"/>
          <a:ext cx="502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6" name="Equation" r:id="rId7" imgW="5029200" imgH="507960" progId="Equation.DSMT4">
                  <p:embed/>
                </p:oleObj>
              </mc:Choice>
              <mc:Fallback>
                <p:oleObj name="Equation" r:id="rId7" imgW="5029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30763"/>
                        <a:ext cx="502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54262" y="4183118"/>
            <a:ext cx="2893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How to calculate these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4513" y="5868988"/>
          <a:ext cx="530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7" name="Equation" r:id="rId9" imgW="5308560" imgH="723600" progId="Equation.DSMT4">
                  <p:embed/>
                </p:oleObj>
              </mc:Choice>
              <mc:Fallback>
                <p:oleObj name="Equation" r:id="rId9" imgW="5308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5868988"/>
                        <a:ext cx="5308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4259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plas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Additive decompositio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Only elastic strain contributes to stress (but we don’t know how much of the total strain corresponds to the elastic strain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et’s consider an increment of strain: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lastic strain increases stress by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lastic strain disappears upon removing loads or changing direction</a:t>
            </a:r>
          </a:p>
          <a:p>
            <a:pPr lvl="1">
              <a:spcBef>
                <a:spcPts val="1200"/>
              </a:spcBef>
            </a:pPr>
            <a:endParaRPr lang="en-US" dirty="0"/>
          </a:p>
        </p:txBody>
      </p:sp>
      <p:grpSp>
        <p:nvGrpSpPr>
          <p:cNvPr id="44035" name="Group 3"/>
          <p:cNvGrpSpPr>
            <a:grpSpLocks noChangeAspect="1"/>
          </p:cNvGrpSpPr>
          <p:nvPr/>
        </p:nvGrpSpPr>
        <p:grpSpPr bwMode="auto">
          <a:xfrm>
            <a:off x="339818" y="3598410"/>
            <a:ext cx="4466010" cy="2989344"/>
            <a:chOff x="1466" y="5271"/>
            <a:chExt cx="3901" cy="2860"/>
          </a:xfrm>
        </p:grpSpPr>
        <p:sp>
          <p:nvSpPr>
            <p:cNvPr id="44036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37" name="Line 5"/>
            <p:cNvSpPr>
              <a:spLocks noChangeAspect="1" noChangeShapeType="1"/>
            </p:cNvSpPr>
            <p:nvPr/>
          </p:nvSpPr>
          <p:spPr bwMode="auto">
            <a:xfrm rot="16200000">
              <a:off x="1504" y="6698"/>
              <a:ext cx="2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38" name="Text Box 6"/>
            <p:cNvSpPr txBox="1">
              <a:spLocks noChangeAspect="1" noChangeArrowheads="1"/>
            </p:cNvSpPr>
            <p:nvPr/>
          </p:nvSpPr>
          <p:spPr bwMode="auto">
            <a:xfrm>
              <a:off x="1466" y="6617"/>
              <a:ext cx="69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lastic </a:t>
              </a: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  <a:t/>
              </a:r>
              <a:b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맑은 고딕" charset="-127"/>
                </a:rPr>
              </a:b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lope, </a:t>
              </a: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39" name="Text Box 7"/>
            <p:cNvSpPr txBox="1">
              <a:spLocks noChangeAspect="1" noChangeArrowheads="1"/>
            </p:cNvSpPr>
            <p:nvPr/>
          </p:nvSpPr>
          <p:spPr bwMode="auto">
            <a:xfrm>
              <a:off x="2657" y="5271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0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1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2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3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44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5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6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7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8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>
              <a:off x="2010" y="7065"/>
              <a:ext cx="923" cy="2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1" name="Text Box 19"/>
            <p:cNvSpPr txBox="1">
              <a:spLocks noChangeAspect="1" noChangeArrowheads="1"/>
            </p:cNvSpPr>
            <p:nvPr/>
          </p:nvSpPr>
          <p:spPr bwMode="auto">
            <a:xfrm>
              <a:off x="3159" y="5393"/>
              <a:ext cx="220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train hardening slope, 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>
              <a:off x="4177" y="5632"/>
              <a:ext cx="638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4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55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6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7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8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59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0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1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2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3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pSp>
        <p:nvGrpSpPr>
          <p:cNvPr id="92" name="Group 91"/>
          <p:cNvGrpSpPr>
            <a:grpSpLocks noChangeAspect="1"/>
          </p:cNvGrpSpPr>
          <p:nvPr/>
        </p:nvGrpSpPr>
        <p:grpSpPr>
          <a:xfrm>
            <a:off x="4251691" y="3576592"/>
            <a:ext cx="4089775" cy="2976013"/>
            <a:chOff x="4443894" y="4195875"/>
            <a:chExt cx="2272097" cy="1653339"/>
          </a:xfrm>
        </p:grpSpPr>
        <p:sp>
          <p:nvSpPr>
            <p:cNvPr id="44065" name="Line 33"/>
            <p:cNvSpPr>
              <a:spLocks noChangeAspect="1" noChangeShapeType="1"/>
            </p:cNvSpPr>
            <p:nvPr/>
          </p:nvSpPr>
          <p:spPr bwMode="auto">
            <a:xfrm>
              <a:off x="4982830" y="5684433"/>
              <a:ext cx="17331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6" name="Line 34"/>
            <p:cNvSpPr>
              <a:spLocks noChangeAspect="1" noChangeShapeType="1"/>
            </p:cNvSpPr>
            <p:nvPr/>
          </p:nvSpPr>
          <p:spPr bwMode="auto">
            <a:xfrm rot="16200000">
              <a:off x="4337326" y="5048963"/>
              <a:ext cx="14468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67" name="Text Box 35"/>
            <p:cNvSpPr txBox="1">
              <a:spLocks noChangeAspect="1" noChangeArrowheads="1"/>
            </p:cNvSpPr>
            <p:nvPr/>
          </p:nvSpPr>
          <p:spPr bwMode="auto">
            <a:xfrm>
              <a:off x="4443894" y="5087532"/>
              <a:ext cx="620983" cy="163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loading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8" name="Text Box 36"/>
            <p:cNvSpPr txBox="1">
              <a:spLocks noChangeAspect="1" noChangeArrowheads="1"/>
            </p:cNvSpPr>
            <p:nvPr/>
          </p:nvSpPr>
          <p:spPr bwMode="auto">
            <a:xfrm>
              <a:off x="5035396" y="4195875"/>
              <a:ext cx="72669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69" name="Text Box 37"/>
            <p:cNvSpPr txBox="1">
              <a:spLocks noChangeAspect="1" noChangeArrowheads="1"/>
            </p:cNvSpPr>
            <p:nvPr/>
          </p:nvSpPr>
          <p:spPr bwMode="auto">
            <a:xfrm>
              <a:off x="6642848" y="5685067"/>
              <a:ext cx="61983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0" name="Text Box 38"/>
            <p:cNvSpPr txBox="1">
              <a:spLocks noChangeAspect="1" noChangeArrowheads="1"/>
            </p:cNvSpPr>
            <p:nvPr/>
          </p:nvSpPr>
          <p:spPr bwMode="auto">
            <a:xfrm>
              <a:off x="5624576" y="5073562"/>
              <a:ext cx="67327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1" name="Freeform 39"/>
            <p:cNvSpPr>
              <a:spLocks/>
            </p:cNvSpPr>
            <p:nvPr/>
          </p:nvSpPr>
          <p:spPr bwMode="auto">
            <a:xfrm>
              <a:off x="5068057" y="4686213"/>
              <a:ext cx="1549987" cy="995680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2" name="Line 40"/>
            <p:cNvSpPr>
              <a:spLocks noChangeShapeType="1"/>
            </p:cNvSpPr>
            <p:nvPr/>
          </p:nvSpPr>
          <p:spPr bwMode="auto">
            <a:xfrm flipV="1">
              <a:off x="5359991" y="494910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3" name="Line 41"/>
            <p:cNvSpPr>
              <a:spLocks noChangeShapeType="1"/>
            </p:cNvSpPr>
            <p:nvPr/>
          </p:nvSpPr>
          <p:spPr bwMode="auto">
            <a:xfrm>
              <a:off x="4886154" y="5248188"/>
              <a:ext cx="567968" cy="38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4" name="Text Box 42"/>
            <p:cNvSpPr txBox="1">
              <a:spLocks noChangeAspect="1" noChangeArrowheads="1"/>
            </p:cNvSpPr>
            <p:nvPr/>
          </p:nvSpPr>
          <p:spPr bwMode="auto">
            <a:xfrm>
              <a:off x="5054064" y="4684943"/>
              <a:ext cx="716161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loading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76" name="Freeform 44"/>
            <p:cNvSpPr>
              <a:spLocks/>
            </p:cNvSpPr>
            <p:nvPr/>
          </p:nvSpPr>
          <p:spPr bwMode="auto">
            <a:xfrm>
              <a:off x="5521541" y="5073563"/>
              <a:ext cx="85863" cy="15240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5329462" y="495926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8" name="Line 46"/>
            <p:cNvSpPr>
              <a:spLocks noChangeShapeType="1"/>
            </p:cNvSpPr>
            <p:nvPr/>
          </p:nvSpPr>
          <p:spPr bwMode="auto">
            <a:xfrm flipV="1">
              <a:off x="5761321" y="4830993"/>
              <a:ext cx="314195" cy="5759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79" name="Text Box 47"/>
            <p:cNvSpPr txBox="1">
              <a:spLocks noChangeAspect="1" noChangeArrowheads="1"/>
            </p:cNvSpPr>
            <p:nvPr/>
          </p:nvSpPr>
          <p:spPr bwMode="auto">
            <a:xfrm>
              <a:off x="6016366" y="4979582"/>
              <a:ext cx="67327" cy="164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80" name="Freeform 48"/>
            <p:cNvSpPr>
              <a:spLocks/>
            </p:cNvSpPr>
            <p:nvPr/>
          </p:nvSpPr>
          <p:spPr bwMode="auto">
            <a:xfrm>
              <a:off x="5913331" y="4979583"/>
              <a:ext cx="85863" cy="15240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81" name="Freeform 49"/>
            <p:cNvSpPr>
              <a:spLocks/>
            </p:cNvSpPr>
            <p:nvPr/>
          </p:nvSpPr>
          <p:spPr bwMode="auto">
            <a:xfrm>
              <a:off x="5287484" y="4819563"/>
              <a:ext cx="243597" cy="352425"/>
            </a:xfrm>
            <a:custGeom>
              <a:avLst/>
              <a:gdLst/>
              <a:ahLst/>
              <a:cxnLst>
                <a:cxn ang="0">
                  <a:pos x="38" y="555"/>
                </a:cxn>
                <a:cxn ang="0">
                  <a:pos x="0" y="0"/>
                </a:cxn>
                <a:cxn ang="0">
                  <a:pos x="383" y="225"/>
                </a:cxn>
              </a:cxnLst>
              <a:rect l="0" t="0" r="r" b="b"/>
              <a:pathLst>
                <a:path w="383" h="555">
                  <a:moveTo>
                    <a:pt x="38" y="555"/>
                  </a:moveTo>
                  <a:lnTo>
                    <a:pt x="0" y="0"/>
                  </a:lnTo>
                  <a:lnTo>
                    <a:pt x="383" y="22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44082" name="Text Box 50"/>
            <p:cNvSpPr txBox="1">
              <a:spLocks noChangeAspect="1" noChangeArrowheads="1"/>
            </p:cNvSpPr>
            <p:nvPr/>
          </p:nvSpPr>
          <p:spPr bwMode="auto">
            <a:xfrm>
              <a:off x="5412781" y="5464088"/>
              <a:ext cx="638240" cy="163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nloading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 flipH="1" flipV="1">
              <a:off x="5459210" y="5352963"/>
              <a:ext cx="209251" cy="142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30866"/>
              </p:ext>
            </p:extLst>
          </p:nvPr>
        </p:nvGraphicFramePr>
        <p:xfrm>
          <a:off x="5401349" y="2046288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4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349" y="2046288"/>
                        <a:ext cx="1663700" cy="406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10031"/>
              </p:ext>
            </p:extLst>
          </p:nvPr>
        </p:nvGraphicFramePr>
        <p:xfrm>
          <a:off x="4993137" y="2532971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Equation" r:id="rId5" imgW="1193760" imgH="368280" progId="Equation.DSMT4">
                  <p:embed/>
                </p:oleObj>
              </mc:Choice>
              <mc:Fallback>
                <p:oleObj name="Equation" r:id="rId5" imgW="11937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137" y="2532971"/>
                        <a:ext cx="1193800" cy="368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Rotation and Objective Rat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tational matrix to the midpoint configu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otation of stress and back str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, return mapping with these stresses</a:t>
            </a:r>
          </a:p>
          <a:p>
            <a:pPr lvl="1"/>
            <a:r>
              <a:rPr lang="en-US" dirty="0" smtClean="0"/>
              <a:t>Exactly same as small deformation plasticity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0" y="3878317"/>
            <a:ext cx="2343807" cy="110358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838325" y="4071938"/>
          <a:ext cx="1720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8" name="Equation" r:id="rId3" imgW="1714320" imgH="736560" progId="Equation.DSMT4">
                  <p:embed/>
                </p:oleObj>
              </mc:Choice>
              <mc:Fallback>
                <p:oleObj name="Equation" r:id="rId3" imgW="1714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071938"/>
                        <a:ext cx="17208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382713" y="141922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9" name="Equation" r:id="rId5" imgW="1295280" imgH="647640" progId="Equation.DSMT4">
                  <p:embed/>
                </p:oleObj>
              </mc:Choice>
              <mc:Fallback>
                <p:oleObj name="Equation" r:id="rId5" imgW="1295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419225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1450429" y="2406869"/>
            <a:ext cx="5527887" cy="67266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416050" y="2498725"/>
          <a:ext cx="543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7" imgW="5435280" imgH="444240" progId="Equation.DSMT4">
                  <p:embed/>
                </p:oleObj>
              </mc:Choice>
              <mc:Fallback>
                <p:oleObj name="Equation" r:id="rId7" imgW="543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498725"/>
                        <a:ext cx="5435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272004" y="1277104"/>
          <a:ext cx="37115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1" name="Equation" r:id="rId9" imgW="4635360" imgH="660240" progId="Equation.DSMT4">
                  <p:embed/>
                </p:oleObj>
              </mc:Choice>
              <mc:Fallback>
                <p:oleObj name="Equation" r:id="rId9" imgW="4635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04" y="1277104"/>
                        <a:ext cx="37115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7467932" y="1882028"/>
          <a:ext cx="15636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2" name="Equation" r:id="rId11" imgW="1955520" imgH="317160" progId="Equation.DSMT4">
                  <p:embed/>
                </p:oleObj>
              </mc:Choice>
              <mc:Fallback>
                <p:oleObj name="Equation" r:id="rId11" imgW="1955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932" y="1882028"/>
                        <a:ext cx="15636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7505784" y="2234451"/>
          <a:ext cx="5667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3" name="Equation" r:id="rId13" imgW="711000" imgH="368280" progId="Equation.DSMT4">
                  <p:embed/>
                </p:oleObj>
              </mc:Choice>
              <mc:Fallback>
                <p:oleObj name="Equation" r:id="rId13" imgW="711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84" y="2234451"/>
                        <a:ext cx="56673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0546" y="4235116"/>
            <a:ext cx="425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takes care of rigid body rotation</a:t>
            </a:r>
          </a:p>
        </p:txBody>
      </p:sp>
    </p:spTree>
    <p:extLst>
      <p:ext uri="{BB962C8B-B14F-4D97-AF65-F5344CB8AC3E}">
        <p14:creationId xmlns:p14="http://schemas.microsoft.com/office/powerpoint/2010/main" val="218146413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 </a:t>
            </a:r>
            <a:r>
              <a:rPr lang="en-US" dirty="0" err="1" smtClean="0"/>
              <a:t>rotatedStress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 Rotate stress and back stress to the rotation-free configura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, alpha] =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atedStress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L, S, A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%L = [dui/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xj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] velocity gradi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[S(1) S(4) S(6);S(4) S(2) S(5);S(6) S(5) S(3)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lp=[A(1) A(4) A(6);A(4) A(2) A(5);A(6) A(5) A(3)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actor=0.5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 = L*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eye(3) + factor*L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W = .5*(R-R'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R = eye(3) +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eye(3) - factor*W)*W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= R*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*R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lp = R*alp*R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ress=[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1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,2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3,3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2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2,3)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1,3)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lpha =[alp(1,1) alp(2,2) alp(3,3) alp(1,2) alp(2,3) alp(1,3)]';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168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Principle for Finite 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tal Lagrangian is inconvenient</a:t>
            </a:r>
          </a:p>
          <a:p>
            <a:pPr lvl="1"/>
            <a:r>
              <a:rPr lang="en-US" dirty="0" smtClean="0"/>
              <a:t>We don’t know how 2</a:t>
            </a:r>
            <a:r>
              <a:rPr lang="en-US" baseline="30000" dirty="0" smtClean="0"/>
              <a:t>nd</a:t>
            </a:r>
            <a:r>
              <a:rPr lang="en-US" dirty="0" smtClean="0"/>
              <a:t> P-K stress evolves in plasticity</a:t>
            </a:r>
          </a:p>
          <a:p>
            <a:pPr lvl="1"/>
            <a:r>
              <a:rPr lang="en-US" dirty="0" smtClean="0"/>
              <a:t>plastic variables is directly related to the Cauchy stress</a:t>
            </a:r>
          </a:p>
          <a:p>
            <a:r>
              <a:rPr lang="en-US" dirty="0" smtClean="0"/>
              <a:t>Thus, we will use the updated Lagrangian formulation</a:t>
            </a:r>
          </a:p>
          <a:p>
            <a:r>
              <a:rPr lang="en-US" dirty="0" smtClean="0"/>
              <a:t>Assume the problem has been solved up to </a:t>
            </a:r>
            <a:r>
              <a:rPr lang="en-US" b="1" dirty="0" smtClean="0">
                <a:solidFill>
                  <a:srgbClr val="2C02C6"/>
                </a:solidFill>
              </a:rPr>
              <a:t>n</a:t>
            </a:r>
            <a:r>
              <a:rPr lang="en-US" dirty="0" smtClean="0"/>
              <a:t> load step, and we are looking for the solution at load step </a:t>
            </a:r>
            <a:r>
              <a:rPr lang="en-US" b="1" dirty="0" smtClean="0">
                <a:solidFill>
                  <a:srgbClr val="2C02C6"/>
                </a:solidFill>
              </a:rPr>
              <a:t>n+1</a:t>
            </a:r>
          </a:p>
          <a:p>
            <a:r>
              <a:rPr lang="en-US" dirty="0" smtClean="0"/>
              <a:t>Since load form is straightforward, we will ignore it</a:t>
            </a:r>
          </a:p>
          <a:p>
            <a:r>
              <a:rPr lang="en-US" dirty="0" smtClean="0"/>
              <a:t>Energy form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ince the Cauchy stress is symmetric, it is OK to use 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Both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smtClean="0">
                <a:solidFill>
                  <a:srgbClr val="2C02C6"/>
                </a:solidFill>
              </a:rPr>
              <a:t>n+1</a:t>
            </a:r>
            <a:r>
              <a:rPr lang="en-US" b="1" dirty="0" smtClean="0">
                <a:solidFill>
                  <a:srgbClr val="2C02C6"/>
                </a:solidFill>
              </a:rPr>
              <a:t> and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s</a:t>
            </a:r>
            <a:r>
              <a:rPr lang="en-US" b="1" baseline="30000" dirty="0" smtClean="0">
                <a:solidFill>
                  <a:srgbClr val="2C02C6"/>
                </a:solidFill>
              </a:rPr>
              <a:t>n+1</a:t>
            </a:r>
            <a:r>
              <a:rPr lang="en-US" b="1" dirty="0" smtClean="0">
                <a:solidFill>
                  <a:srgbClr val="2C02C6"/>
                </a:solidFill>
              </a:rPr>
              <a:t> are unknown</a:t>
            </a:r>
          </a:p>
          <a:p>
            <a:pPr lvl="1"/>
            <a:r>
              <a:rPr lang="en-US" dirty="0" smtClean="0"/>
              <a:t>Nonlinear in terms of </a:t>
            </a:r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648606" y="4319752"/>
            <a:ext cx="4839776" cy="68317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69163" y="5200650"/>
          <a:ext cx="5603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6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5200650"/>
                        <a:ext cx="5603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92101"/>
              </p:ext>
            </p:extLst>
          </p:nvPr>
        </p:nvGraphicFramePr>
        <p:xfrm>
          <a:off x="2635250" y="4386263"/>
          <a:ext cx="48339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7" name="Equation" r:id="rId5" imgW="4851360" imgH="609480" progId="Equation.DSMT4">
                  <p:embed/>
                </p:oleObj>
              </mc:Choice>
              <mc:Fallback>
                <p:oleObj name="Equation" r:id="rId5" imgW="4851360" imgH="609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386263"/>
                        <a:ext cx="48339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973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Principle for Finite Ro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ergy form cont.</a:t>
            </a:r>
          </a:p>
          <a:p>
            <a:pPr lvl="1"/>
            <a:r>
              <a:rPr lang="en-US" dirty="0" smtClean="0"/>
              <a:t>Since the current configuration is unknown (depends on displace-</a:t>
            </a:r>
            <a:r>
              <a:rPr lang="en-US" dirty="0" err="1" smtClean="0"/>
              <a:t>ment</a:t>
            </a:r>
            <a:r>
              <a:rPr lang="en-US" dirty="0" smtClean="0"/>
              <a:t>) , let’s transform it to the undeformed configuratio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Integral domain can be changed by 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This is only for convenience in linearization. Eventually, we will come back to the deformed configuration and integrate at there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The integrand is identical to          where                   is the </a:t>
            </a:r>
            <a:br>
              <a:rPr lang="en-US" dirty="0" smtClean="0"/>
            </a:br>
            <a:r>
              <a:rPr lang="en-US" dirty="0" smtClean="0"/>
              <a:t>first P-K stress</a:t>
            </a:r>
          </a:p>
          <a:p>
            <a:pPr lvl="1"/>
            <a:r>
              <a:rPr lang="en-US" dirty="0" smtClean="0"/>
              <a:t>Nonlinearity comes from (a) constitutive relation (hypoelasticity), (b) spatial gradient (deformation gradient), and (c) Jacobian of deformation gradient (domain change)</a:t>
            </a: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5146582" y="2200043"/>
            <a:ext cx="2774929" cy="64112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40036"/>
              </p:ext>
            </p:extLst>
          </p:nvPr>
        </p:nvGraphicFramePr>
        <p:xfrm>
          <a:off x="866775" y="2289175"/>
          <a:ext cx="7038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0" name="Equation" r:id="rId3" imgW="7022880" imgH="520560" progId="Equation.DSMT4">
                  <p:embed/>
                </p:oleObj>
              </mc:Choice>
              <mc:Fallback>
                <p:oleObj name="Equation" r:id="rId3" imgW="7022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289175"/>
                        <a:ext cx="70389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422775" y="4670425"/>
          <a:ext cx="527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1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670425"/>
                        <a:ext cx="527050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70671" y="4651542"/>
          <a:ext cx="1065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2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671" y="4651542"/>
                        <a:ext cx="10652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94325" y="3133725"/>
          <a:ext cx="3225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3" name="Equation" r:id="rId9" imgW="3797280" imgH="507960" progId="Equation.DSMT4">
                  <p:embed/>
                </p:oleObj>
              </mc:Choice>
              <mc:Fallback>
                <p:oleObj name="Equation" r:id="rId9" imgW="3797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133725"/>
                        <a:ext cx="3225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20437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rement of deformation gradi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crement of Jacobian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300163" y="1500188"/>
          <a:ext cx="45640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0" name="Equation" r:id="rId3" imgW="4559040" imgH="736560" progId="Equation.DSMT4">
                  <p:embed/>
                </p:oleObj>
              </mc:Choice>
              <mc:Fallback>
                <p:oleObj name="Equation" r:id="rId3" imgW="4559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1500188"/>
                        <a:ext cx="45640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43013" y="2528888"/>
          <a:ext cx="5646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1" name="Equation" r:id="rId5" imgW="5638680" imgH="406080" progId="Equation.DSMT4">
                  <p:embed/>
                </p:oleObj>
              </mc:Choice>
              <mc:Fallback>
                <p:oleObj name="Equation" r:id="rId5" imgW="5638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528888"/>
                        <a:ext cx="56467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046163" y="4021138"/>
          <a:ext cx="2484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2" name="Equation" r:id="rId7" imgW="2489040" imgH="380880" progId="Equation.DSMT4">
                  <p:embed/>
                </p:oleObj>
              </mc:Choice>
              <mc:Fallback>
                <p:oleObj name="Equation" r:id="rId7" imgW="248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021138"/>
                        <a:ext cx="24844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091113" y="3905250"/>
          <a:ext cx="2520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3" name="Equation" r:id="rId9" imgW="2514600" imgH="444240" progId="Equation.DSMT4">
                  <p:embed/>
                </p:oleObj>
              </mc:Choice>
              <mc:Fallback>
                <p:oleObj name="Equation" r:id="rId9" imgW="2514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3905250"/>
                        <a:ext cx="25209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19950" y="4549775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4" name="Equation" r:id="rId11" imgW="1498320" imgH="419040" progId="Equation.DSMT4">
                  <p:embed/>
                </p:oleObj>
              </mc:Choice>
              <mc:Fallback>
                <p:oleObj name="Equation" r:id="rId11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4549775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9524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of energy form</a:t>
            </a:r>
          </a:p>
          <a:p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32487"/>
              </p:ext>
            </p:extLst>
          </p:nvPr>
        </p:nvGraphicFramePr>
        <p:xfrm>
          <a:off x="809625" y="1524000"/>
          <a:ext cx="7215188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6" name="Equation" r:id="rId3" imgW="8013600" imgH="2933640" progId="Equation.DSMT4">
                  <p:embed/>
                </p:oleObj>
              </mc:Choice>
              <mc:Fallback>
                <p:oleObj name="Equation" r:id="rId3" imgW="8013600" imgH="293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524000"/>
                        <a:ext cx="7215188" cy="264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37038" y="4246973"/>
            <a:ext cx="4229100" cy="1014455"/>
            <a:chOff x="4237038" y="4246973"/>
            <a:chExt cx="4229100" cy="101445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237038" y="4804228"/>
            <a:ext cx="4229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57" name="Equation" r:id="rId5" imgW="4228920" imgH="457200" progId="Equation.DSMT4">
                    <p:embed/>
                  </p:oleObj>
                </mc:Choice>
                <mc:Fallback>
                  <p:oleObj name="Equation" r:id="rId5" imgW="4228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038" y="4804228"/>
                          <a:ext cx="42291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4514193" y="4524704"/>
              <a:ext cx="557049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1421161" y="4137738"/>
            <a:ext cx="3204723" cy="1514167"/>
            <a:chOff x="1051037" y="4257484"/>
            <a:chExt cx="3204723" cy="1514167"/>
          </a:xfrm>
        </p:grpSpPr>
        <p:sp>
          <p:nvSpPr>
            <p:cNvPr id="9" name="TextBox 8"/>
            <p:cNvSpPr txBox="1"/>
            <p:nvPr/>
          </p:nvSpPr>
          <p:spPr>
            <a:xfrm>
              <a:off x="1051037" y="5402319"/>
              <a:ext cx="3204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se </a:t>
              </a:r>
              <a:r>
                <a:rPr lang="en-US" dirty="0" err="1" smtClean="0">
                  <a:latin typeface="Comic Sans MS" pitchFamily="66" charset="0"/>
                </a:rPr>
                <a:t>Jaumann</a:t>
              </a:r>
              <a:r>
                <a:rPr lang="en-US" dirty="0" smtClean="0">
                  <a:latin typeface="Comic Sans MS" pitchFamily="66" charset="0"/>
                </a:rPr>
                <a:t> objective rat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2054769" y="4850525"/>
              <a:ext cx="1187669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351850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of energy form cont.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Express inside of [ ] in terms of 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Constitutive relation: 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Spin term</a:t>
            </a:r>
          </a:p>
          <a:p>
            <a:pPr lvl="1"/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94984"/>
              </p:ext>
            </p:extLst>
          </p:nvPr>
        </p:nvGraphicFramePr>
        <p:xfrm>
          <a:off x="788988" y="1292225"/>
          <a:ext cx="7516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2" name="Equation" r:id="rId3" imgW="8839080" imgH="1066680" progId="Equation.DSMT4">
                  <p:embed/>
                </p:oleObj>
              </mc:Choice>
              <mc:Fallback>
                <p:oleObj name="Equation" r:id="rId3" imgW="88390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292225"/>
                        <a:ext cx="75168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26429"/>
              </p:ext>
            </p:extLst>
          </p:nvPr>
        </p:nvGraphicFramePr>
        <p:xfrm>
          <a:off x="3476625" y="2884488"/>
          <a:ext cx="31321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3" name="Equation" r:id="rId5" imgW="3695400" imgH="406080" progId="Equation.DSMT4">
                  <p:embed/>
                </p:oleObj>
              </mc:Choice>
              <mc:Fallback>
                <p:oleObj name="Equation" r:id="rId5" imgW="3695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884488"/>
                        <a:ext cx="313213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11861"/>
              </p:ext>
            </p:extLst>
          </p:nvPr>
        </p:nvGraphicFramePr>
        <p:xfrm>
          <a:off x="4787900" y="2384425"/>
          <a:ext cx="685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4" name="Equation" r:id="rId7" imgW="799920" imgH="368280" progId="Equation.DSMT4">
                  <p:embed/>
                </p:oleObj>
              </mc:Choice>
              <mc:Fallback>
                <p:oleObj name="Equation" r:id="rId7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84425"/>
                        <a:ext cx="6858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41450" y="3832225"/>
          <a:ext cx="52720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5" name="Equation" r:id="rId9" imgW="5854680" imgH="990360" progId="Equation.DSMT4">
                  <p:embed/>
                </p:oleObj>
              </mc:Choice>
              <mc:Fallback>
                <p:oleObj name="Equation" r:id="rId9" imgW="5854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832225"/>
                        <a:ext cx="52720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441450" y="4948238"/>
          <a:ext cx="3705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6" name="Equation" r:id="rId11" imgW="4114800" imgH="444240" progId="Equation.DSMT4">
                  <p:embed/>
                </p:oleObj>
              </mc:Choice>
              <mc:Fallback>
                <p:oleObj name="Equation" r:id="rId11" imgW="4114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948238"/>
                        <a:ext cx="37052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41450" y="5545138"/>
          <a:ext cx="2400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7" name="Equation" r:id="rId13" imgW="2666880" imgH="533160" progId="Equation.DSMT4">
                  <p:embed/>
                </p:oleObj>
              </mc:Choice>
              <mc:Fallback>
                <p:oleObj name="Equation" r:id="rId13" imgW="2666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545138"/>
                        <a:ext cx="24003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441450" y="6151563"/>
          <a:ext cx="27352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8" name="Equation" r:id="rId15" imgW="3035160" imgH="571320" progId="Equation.DSMT4">
                  <p:embed/>
                </p:oleObj>
              </mc:Choice>
              <mc:Fallback>
                <p:oleObj name="Equation" r:id="rId15" imgW="3035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6151563"/>
                        <a:ext cx="2735263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9034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of energy form cont.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itial stiffness term (we need to separate this term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fine</a:t>
            </a:r>
            <a:endParaRPr 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818901" y="1316038"/>
          <a:ext cx="6889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6" name="Equation" r:id="rId3" imgW="8102520" imgH="520560" progId="Equation.DSMT4">
                  <p:embed/>
                </p:oleObj>
              </mc:Choice>
              <mc:Fallback>
                <p:oleObj name="Equation" r:id="rId3" imgW="8102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01" y="1316038"/>
                        <a:ext cx="68897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804095" y="2030413"/>
          <a:ext cx="36925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7" name="Equation" r:id="rId5" imgW="4343400" imgH="444240" progId="Equation.DSMT4">
                  <p:embed/>
                </p:oleObj>
              </mc:Choice>
              <mc:Fallback>
                <p:oleObj name="Equation" r:id="rId5" imgW="4343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95" y="2030413"/>
                        <a:ext cx="36925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 bwMode="auto">
          <a:xfrm rot="16200000">
            <a:off x="5452616" y="286029"/>
            <a:ext cx="273269" cy="3190641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00200" y="3328988"/>
          <a:ext cx="420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8" name="Equation" r:id="rId7" imgW="4203360" imgH="990360" progId="Equation.DSMT4">
                  <p:embed/>
                </p:oleObj>
              </mc:Choice>
              <mc:Fallback>
                <p:oleObj name="Equation" r:id="rId7" imgW="42033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8988"/>
                        <a:ext cx="4203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008992" y="5097517"/>
            <a:ext cx="6968359" cy="1010462"/>
            <a:chOff x="1292772" y="5675586"/>
            <a:chExt cx="6968359" cy="1010462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1292772" y="5675586"/>
              <a:ext cx="6968359" cy="609600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77877"/>
                </p:ext>
              </p:extLst>
            </p:nvPr>
          </p:nvGraphicFramePr>
          <p:xfrm>
            <a:off x="2174493" y="5743794"/>
            <a:ext cx="52657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89" name="Equation" r:id="rId9" imgW="5270400" imgH="457200" progId="Equation.DSMT4">
                    <p:embed/>
                  </p:oleObj>
                </mc:Choice>
                <mc:Fallback>
                  <p:oleObj name="Equation" r:id="rId9" imgW="5270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493" y="5743794"/>
                          <a:ext cx="5265737" cy="452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343807" y="6316716"/>
              <a:ext cx="47067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otational effect of Cauchy stress tens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29100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ization of energy form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-R iteration</a:t>
            </a:r>
            <a:endParaRPr lang="en-US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367862" y="3384331"/>
            <a:ext cx="8177048" cy="68317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71647"/>
              </p:ext>
            </p:extLst>
          </p:nvPr>
        </p:nvGraphicFramePr>
        <p:xfrm>
          <a:off x="869544" y="3517900"/>
          <a:ext cx="5778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8" name="Equation" r:id="rId3" imgW="5765760" imgH="406080" progId="Equation.DSMT4">
                  <p:embed/>
                </p:oleObj>
              </mc:Choice>
              <mc:Fallback>
                <p:oleObj name="Equation" r:id="rId3" imgW="576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44" y="3517900"/>
                        <a:ext cx="57785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767255" y="1292772"/>
            <a:ext cx="7010400" cy="107205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73139"/>
              </p:ext>
            </p:extLst>
          </p:nvPr>
        </p:nvGraphicFramePr>
        <p:xfrm>
          <a:off x="977323" y="1425575"/>
          <a:ext cx="67103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9" name="Equation" r:id="rId5" imgW="7886520" imgH="914400" progId="Equation.DSMT4">
                  <p:embed/>
                </p:oleObj>
              </mc:Choice>
              <mc:Fallback>
                <p:oleObj name="Equation" r:id="rId5" imgW="7886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23" y="1425575"/>
                        <a:ext cx="671036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1393337" y="3807613"/>
            <a:ext cx="273269" cy="940193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2458466" y="3789640"/>
            <a:ext cx="273269" cy="1002786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3336" y="4472613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ilinea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7963" y="4427667"/>
            <a:ext cx="2222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itchFamily="66" charset="0"/>
              </a:rPr>
              <a:t>History-dependent</a:t>
            </a:r>
          </a:p>
          <a:p>
            <a:pPr algn="ctr"/>
            <a:r>
              <a:rPr lang="en-US" dirty="0" smtClean="0">
                <a:latin typeface="Comic Sans MS" pitchFamily="66" charset="0"/>
              </a:rPr>
              <a:t>(implicit)</a:t>
            </a:r>
          </a:p>
        </p:txBody>
      </p:sp>
    </p:spTree>
    <p:extLst>
      <p:ext uri="{BB962C8B-B14F-4D97-AF65-F5344CB8AC3E}">
        <p14:creationId xmlns:p14="http://schemas.microsoft.com/office/powerpoint/2010/main" val="5987683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explain using a 3D solid element at a Gauss point using </a:t>
            </a:r>
            <a:r>
              <a:rPr lang="en-US" b="1" dirty="0" smtClean="0">
                <a:solidFill>
                  <a:srgbClr val="2C02C6"/>
                </a:solidFill>
              </a:rPr>
              <a:t>updated Lagrangian</a:t>
            </a:r>
            <a:r>
              <a:rPr lang="en-US" dirty="0" smtClean="0"/>
              <a:t> form</a:t>
            </a:r>
          </a:p>
          <a:p>
            <a:r>
              <a:rPr lang="en-US" dirty="0" smtClean="0"/>
              <a:t>The return mapping and consistent tangent operator will be the same with infinitesimal plasticity</a:t>
            </a:r>
          </a:p>
          <a:p>
            <a:r>
              <a:rPr lang="en-US" dirty="0" smtClean="0"/>
              <a:t>Voigt Not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puts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16469"/>
              </p:ext>
            </p:extLst>
          </p:nvPr>
        </p:nvGraphicFramePr>
        <p:xfrm>
          <a:off x="2027238" y="3033808"/>
          <a:ext cx="47926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0" name="Equation" r:id="rId3" imgW="4749480" imgH="469800" progId="Equation.DSMT4">
                  <p:embed/>
                </p:oleObj>
              </mc:Choice>
              <mc:Fallback>
                <p:oleObj name="Equation" r:id="rId3" imgW="4749480" imgH="469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033808"/>
                        <a:ext cx="47926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89524"/>
              </p:ext>
            </p:extLst>
          </p:nvPr>
        </p:nvGraphicFramePr>
        <p:xfrm>
          <a:off x="1897063" y="3517996"/>
          <a:ext cx="6265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1" name="Equation" r:id="rId5" imgW="6248160" imgH="469800" progId="Equation.DSMT4">
                  <p:embed/>
                </p:oleObj>
              </mc:Choice>
              <mc:Fallback>
                <p:oleObj name="Equation" r:id="rId5" imgW="6248160" imgH="469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517996"/>
                        <a:ext cx="62658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79731"/>
              </p:ext>
            </p:extLst>
          </p:nvPr>
        </p:nvGraphicFramePr>
        <p:xfrm>
          <a:off x="1893888" y="4100608"/>
          <a:ext cx="2762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2" name="Equation" r:id="rId7" imgW="3111500" imgH="469900" progId="Equation.DSMT4">
                  <p:embed/>
                </p:oleObj>
              </mc:Choice>
              <mc:Fallback>
                <p:oleObj name="Equation" r:id="rId7" imgW="3111500" imgH="4699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4100608"/>
                        <a:ext cx="2762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009047"/>
              </p:ext>
            </p:extLst>
          </p:nvPr>
        </p:nvGraphicFramePr>
        <p:xfrm>
          <a:off x="1949450" y="4518121"/>
          <a:ext cx="439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3" name="Equation" r:id="rId9" imgW="4394200" imgH="546100" progId="Equation.DSMT4">
                  <p:embed/>
                </p:oleObj>
              </mc:Choice>
              <mc:Fallback>
                <p:oleObj name="Equation" r:id="rId9" imgW="4394200" imgH="5461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518121"/>
                        <a:ext cx="439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19576"/>
              </p:ext>
            </p:extLst>
          </p:nvPr>
        </p:nvGraphicFramePr>
        <p:xfrm>
          <a:off x="1973263" y="5081683"/>
          <a:ext cx="492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4" name="Equation" r:id="rId11" imgW="4927600" imgH="546100" progId="Equation.DSMT4">
                  <p:embed/>
                </p:oleObj>
              </mc:Choice>
              <mc:Fallback>
                <p:oleObj name="Equation" r:id="rId11" imgW="4927600" imgH="5461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81683"/>
                        <a:ext cx="492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967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plastic Analysis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Additive decomposition (continu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lastic strain remains constant during unloading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effect of load-history is stored in the plastic strai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e yield stress is determined by the magnitude of plastic strain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Decomposing elastic and plastic part of strain is an important part of elastoplastic analysi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r given stress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, strain cannot be determined. 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Complete history is required (path- or history-dependent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History is stored in evolution variable (plastic strain)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719603" y="4829527"/>
            <a:ext cx="2313781" cy="1864788"/>
            <a:chOff x="2719603" y="4829527"/>
            <a:chExt cx="2313781" cy="1864788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 flipV="1">
              <a:off x="2719603" y="6332615"/>
              <a:ext cx="2286000" cy="36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2123587" y="5743433"/>
              <a:ext cx="1828800" cy="9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3034221" y="5390055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0" name="Line 8"/>
            <p:cNvSpPr>
              <a:spLocks noChangeAspect="1" noChangeShapeType="1"/>
            </p:cNvSpPr>
            <p:nvPr/>
          </p:nvSpPr>
          <p:spPr bwMode="auto">
            <a:xfrm flipV="1">
              <a:off x="3680438" y="5038410"/>
              <a:ext cx="1352946" cy="3501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2795305" y="5454087"/>
              <a:ext cx="136255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3914352" y="6386539"/>
              <a:ext cx="11702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2854541" y="6266760"/>
              <a:ext cx="13144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rot="5400000" flipH="1" flipV="1">
              <a:off x="3279228" y="5780690"/>
              <a:ext cx="1366345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2953405" y="5633545"/>
              <a:ext cx="1839311" cy="15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7" name="Group 36"/>
            <p:cNvGrpSpPr/>
            <p:nvPr/>
          </p:nvGrpSpPr>
          <p:grpSpPr>
            <a:xfrm>
              <a:off x="3478923" y="5578367"/>
              <a:ext cx="1098304" cy="115614"/>
              <a:chOff x="3478923" y="5578367"/>
              <a:chExt cx="1098304" cy="115614"/>
            </a:xfrm>
          </p:grpSpPr>
          <p:sp>
            <p:nvSpPr>
              <p:cNvPr id="26" name="Flowchart: Connector 25"/>
              <p:cNvSpPr/>
              <p:nvPr/>
            </p:nvSpPr>
            <p:spPr bwMode="auto">
              <a:xfrm>
                <a:off x="3478923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Flowchart: Connector 26"/>
              <p:cNvSpPr/>
              <p:nvPr/>
            </p:nvSpPr>
            <p:spPr bwMode="auto">
              <a:xfrm>
                <a:off x="3724595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Flowchart: Connector 27"/>
              <p:cNvSpPr/>
              <p:nvPr/>
            </p:nvSpPr>
            <p:spPr bwMode="auto">
              <a:xfrm>
                <a:off x="3970268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Flowchart: Connector 28"/>
              <p:cNvSpPr/>
              <p:nvPr/>
            </p:nvSpPr>
            <p:spPr bwMode="auto">
              <a:xfrm>
                <a:off x="4215941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Flowchart: Connector 29"/>
              <p:cNvSpPr/>
              <p:nvPr/>
            </p:nvSpPr>
            <p:spPr bwMode="auto">
              <a:xfrm>
                <a:off x="4461613" y="5578367"/>
                <a:ext cx="115614" cy="115614"/>
              </a:xfrm>
              <a:prstGeom prst="flowChartConnector">
                <a:avLst/>
              </a:prstGeom>
              <a:solidFill>
                <a:schemeClr val="accent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 rot="5400000">
              <a:off x="3421115" y="5751788"/>
              <a:ext cx="1098304" cy="115614"/>
              <a:chOff x="3631323" y="5730767"/>
              <a:chExt cx="1098304" cy="115614"/>
            </a:xfrm>
            <a:solidFill>
              <a:srgbClr val="FF0000"/>
            </a:solidFill>
          </p:grpSpPr>
          <p:sp>
            <p:nvSpPr>
              <p:cNvPr id="31" name="Flowchart: Connector 30"/>
              <p:cNvSpPr/>
              <p:nvPr/>
            </p:nvSpPr>
            <p:spPr bwMode="auto">
              <a:xfrm>
                <a:off x="3631323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2" name="Flowchart: Connector 31"/>
              <p:cNvSpPr/>
              <p:nvPr/>
            </p:nvSpPr>
            <p:spPr bwMode="auto">
              <a:xfrm>
                <a:off x="3876995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Flowchart: Connector 32"/>
              <p:cNvSpPr/>
              <p:nvPr/>
            </p:nvSpPr>
            <p:spPr bwMode="auto">
              <a:xfrm>
                <a:off x="4122668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Flowchart: Connector 33"/>
              <p:cNvSpPr/>
              <p:nvPr/>
            </p:nvSpPr>
            <p:spPr bwMode="auto">
              <a:xfrm>
                <a:off x="4368341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5" name="Flowchart: Connector 34"/>
              <p:cNvSpPr/>
              <p:nvPr/>
            </p:nvSpPr>
            <p:spPr bwMode="auto">
              <a:xfrm>
                <a:off x="4614013" y="5730767"/>
                <a:ext cx="115614" cy="115614"/>
              </a:xfrm>
              <a:prstGeom prst="flowChartConnector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updated Lagrangian, the derivative is evaluated at the </a:t>
            </a:r>
            <a:r>
              <a:rPr lang="en-US" b="1" dirty="0" smtClean="0">
                <a:solidFill>
                  <a:srgbClr val="2C02C6"/>
                </a:solidFill>
              </a:rPr>
              <a:t>current configuration </a:t>
            </a:r>
            <a:r>
              <a:rPr lang="en-US" dirty="0" smtClean="0"/>
              <a:t>(unknown yet)</a:t>
            </a:r>
          </a:p>
          <a:p>
            <a:r>
              <a:rPr lang="en-US" dirty="0" smtClean="0"/>
              <a:t>Let the current load step is n+1 (unknown) and k+1 N-R iteration</a:t>
            </a:r>
          </a:p>
          <a:p>
            <a:r>
              <a:rPr lang="en-US" dirty="0" smtClean="0"/>
              <a:t>Then, we use the configuration at the </a:t>
            </a:r>
            <a:r>
              <a:rPr lang="en-US" b="1" dirty="0" smtClean="0">
                <a:solidFill>
                  <a:srgbClr val="2C02C6"/>
                </a:solidFill>
              </a:rPr>
              <a:t>previous iteration (n+1, k)</a:t>
            </a:r>
            <a:r>
              <a:rPr lang="en-US" dirty="0" smtClean="0"/>
              <a:t> as a reference</a:t>
            </a:r>
          </a:p>
          <a:p>
            <a:r>
              <a:rPr lang="en-US" dirty="0" smtClean="0"/>
              <a:t>This is not ‘true’ updated Lagrangian, but when the N-R iteration converges, k is almost identical to k+1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Caution: we only update stresses at the converged load step, not individual iteration</a:t>
            </a:r>
          </a:p>
          <a:p>
            <a:r>
              <a:rPr lang="en-US" dirty="0" smtClean="0"/>
              <a:t>All derivatives and integration in updated Lagrangian must be evaluated at (n+1, k) configuration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Displacement increment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2C02C6"/>
                </a:solidFill>
              </a:rPr>
              <a:t>u is from (n+1,0) to (n+1,k)</a:t>
            </a:r>
            <a:endParaRPr lang="en-US" b="1" dirty="0">
              <a:solidFill>
                <a:srgbClr val="2C02C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7323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-displacement matrix (Two approaches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Mapping between current (n+1, k) and reference configurations</a:t>
            </a:r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spcBef>
                <a:spcPts val="3600"/>
              </a:spcBef>
              <a:buFont typeface="+mj-lt"/>
              <a:buAutoNum type="arabicPeriod"/>
            </a:pPr>
            <a:r>
              <a:rPr lang="en-US" dirty="0" smtClean="0"/>
              <a:t>Mapping between undeformed and reference configurations</a:t>
            </a:r>
            <a:endParaRPr lang="en-US" dirty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78433"/>
              </p:ext>
            </p:extLst>
          </p:nvPr>
        </p:nvGraphicFramePr>
        <p:xfrm>
          <a:off x="1600634" y="1796460"/>
          <a:ext cx="2111375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5" name="Equation" r:id="rId3" imgW="2476440" imgH="2184120" progId="Equation.DSMT4">
                  <p:embed/>
                </p:oleObj>
              </mc:Choice>
              <mc:Fallback>
                <p:oleObj name="Equation" r:id="rId3" imgW="24764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34" y="1796460"/>
                        <a:ext cx="2111375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51229"/>
              </p:ext>
            </p:extLst>
          </p:nvPr>
        </p:nvGraphicFramePr>
        <p:xfrm>
          <a:off x="4536674" y="1806143"/>
          <a:ext cx="1730375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6" name="Equation" r:id="rId5" imgW="2031840" imgH="2209680" progId="Equation.DSMT4">
                  <p:embed/>
                </p:oleObj>
              </mc:Choice>
              <mc:Fallback>
                <p:oleObj name="Equation" r:id="rId5" imgW="203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674" y="1806143"/>
                        <a:ext cx="1730375" cy="188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16688" y="4619625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7" name="Equation" r:id="rId7" imgW="1726920" imgH="406080" progId="Equation.DSMT4">
                  <p:embed/>
                </p:oleObj>
              </mc:Choice>
              <mc:Fallback>
                <p:oleObj name="Equation" r:id="rId7" imgW="1726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619625"/>
                        <a:ext cx="1727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374404" y="5989206"/>
            <a:ext cx="2501006" cy="758215"/>
            <a:chOff x="2900856" y="5623034"/>
            <a:chExt cx="2501006" cy="758215"/>
          </a:xfrm>
        </p:grpSpPr>
        <p:sp>
          <p:nvSpPr>
            <p:cNvPr id="12" name="TextBox 11"/>
            <p:cNvSpPr txBox="1"/>
            <p:nvPr/>
          </p:nvSpPr>
          <p:spPr>
            <a:xfrm>
              <a:off x="2900856" y="6011917"/>
              <a:ext cx="25010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se this for B matrix</a:t>
              </a:r>
            </a:p>
          </p:txBody>
        </p:sp>
        <p:cxnSp>
          <p:nvCxnSpPr>
            <p:cNvPr id="14" name="Straight Arrow Connector 13"/>
            <p:cNvCxnSpPr>
              <a:stCxn id="12" idx="0"/>
            </p:cNvCxnSpPr>
            <p:nvPr/>
          </p:nvCxnSpPr>
          <p:spPr bwMode="auto">
            <a:xfrm rot="16200000" flipV="1">
              <a:off x="3951777" y="5812334"/>
              <a:ext cx="388883" cy="102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10510"/>
              </p:ext>
            </p:extLst>
          </p:nvPr>
        </p:nvGraphicFramePr>
        <p:xfrm>
          <a:off x="3319463" y="4217413"/>
          <a:ext cx="1827212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8" name="Equation" r:id="rId9" imgW="2145960" imgH="2209680" progId="Equation.DSMT4">
                  <p:embed/>
                </p:oleObj>
              </mc:Choice>
              <mc:Fallback>
                <p:oleObj name="Equation" r:id="rId9" imgW="2145960" imgH="220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217413"/>
                        <a:ext cx="1827212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6126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btain midpoint configuration (between k and k+1)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otation matrix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otate stresses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turn mapping with </a:t>
            </a:r>
          </a:p>
          <a:p>
            <a:pPr marL="857250" lvl="1" indent="-457200"/>
            <a:r>
              <a:rPr lang="en-US" dirty="0" smtClean="0"/>
              <a:t>This part is identical to the classical return mapping</a:t>
            </a:r>
          </a:p>
          <a:p>
            <a:pPr marL="857250" lvl="1" indent="-457200"/>
            <a:r>
              <a:rPr lang="en-US" dirty="0" smtClean="0"/>
              <a:t>Calculate stresses: </a:t>
            </a:r>
          </a:p>
          <a:p>
            <a:pPr marL="857250" lvl="1" indent="-457200"/>
            <a:r>
              <a:rPr lang="en-US" dirty="0" smtClean="0"/>
              <a:t>Calculate consistent tangent operator </a:t>
            </a:r>
            <a:r>
              <a:rPr lang="en-US" b="1" dirty="0" err="1" smtClean="0"/>
              <a:t>D</a:t>
            </a:r>
            <a:r>
              <a:rPr lang="en-US" baseline="30000" dirty="0" err="1" smtClean="0"/>
              <a:t>alg</a:t>
            </a:r>
            <a:endParaRPr lang="en-US" baseline="30000" dirty="0" smtClean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145088" y="1433513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5"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1433513"/>
                        <a:ext cx="2514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220788" y="1389063"/>
          <a:ext cx="261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6" name="Equation" r:id="rId5" imgW="2616120" imgH="799920" progId="Equation.DSMT4">
                  <p:embed/>
                </p:oleObj>
              </mc:Choice>
              <mc:Fallback>
                <p:oleObj name="Equation" r:id="rId5" imgW="26161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1389063"/>
                        <a:ext cx="2616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746234" y="2385848"/>
            <a:ext cx="5875283" cy="64113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0800" y="2486025"/>
          <a:ext cx="476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7" name="Equation" r:id="rId7" imgW="4762440" imgH="469800" progId="Equation.DSMT4">
                  <p:embed/>
                </p:oleObj>
              </mc:Choice>
              <mc:Fallback>
                <p:oleObj name="Equation" r:id="rId7" imgW="4762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86025"/>
                        <a:ext cx="4762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355975" y="3381375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8" name="Equation" r:id="rId9" imgW="2374560" imgH="444240" progId="Equation.DSMT4">
                  <p:embed/>
                </p:oleObj>
              </mc:Choice>
              <mc:Fallback>
                <p:oleObj name="Equation" r:id="rId9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3381375"/>
                        <a:ext cx="2374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527425" y="3927475"/>
          <a:ext cx="3998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9" name="Equation" r:id="rId11" imgW="3987720" imgH="393480" progId="Equation.DSMT4">
                  <p:embed/>
                </p:oleObj>
              </mc:Choice>
              <mc:Fallback>
                <p:oleObj name="Equation" r:id="rId11" imgW="3987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927475"/>
                        <a:ext cx="399891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719513" y="4449763"/>
          <a:ext cx="661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0" name="Equation" r:id="rId13" imgW="660240" imgH="368280" progId="Equation.DSMT4">
                  <p:embed/>
                </p:oleObj>
              </mc:Choice>
              <mc:Fallback>
                <p:oleObj name="Equation" r:id="rId1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449763"/>
                        <a:ext cx="6619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6313" y="5324475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1" name="Equation" r:id="rId15" imgW="1066680" imgH="406080" progId="Equation.DSMT4">
                  <p:embed/>
                </p:oleObj>
              </mc:Choice>
              <mc:Fallback>
                <p:oleObj name="Equation" r:id="rId15" imgW="1066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5324475"/>
                        <a:ext cx="106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65856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nal forc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angent stiffness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itial stiffness matrix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181100" y="1298575"/>
          <a:ext cx="2635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8" name="Equation" r:id="rId3" imgW="3098520" imgH="787320" progId="Equation.DSMT4">
                  <p:embed/>
                </p:oleObj>
              </mc:Choice>
              <mc:Fallback>
                <p:oleObj name="Equation" r:id="rId3" imgW="3098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298575"/>
                        <a:ext cx="26352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56837"/>
              </p:ext>
            </p:extLst>
          </p:nvPr>
        </p:nvGraphicFramePr>
        <p:xfrm>
          <a:off x="925513" y="2908300"/>
          <a:ext cx="3714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9" name="Equation" r:id="rId5" imgW="4368600" imgH="787320" progId="Equation.DSMT4">
                  <p:embed/>
                </p:oleObj>
              </mc:Choice>
              <mc:Fallback>
                <p:oleObj name="Equation" r:id="rId5" imgW="4368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08300"/>
                        <a:ext cx="37147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75055"/>
              </p:ext>
            </p:extLst>
          </p:nvPr>
        </p:nvGraphicFramePr>
        <p:xfrm>
          <a:off x="4814161" y="2351423"/>
          <a:ext cx="4146480" cy="119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0" name="Equation" r:id="rId7" imgW="8292960" imgH="2387520" progId="Equation.DSMT4">
                  <p:embed/>
                </p:oleObj>
              </mc:Choice>
              <mc:Fallback>
                <p:oleObj name="Equation" r:id="rId7" imgW="829296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161" y="2351423"/>
                        <a:ext cx="4146480" cy="1193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923925" y="4433888"/>
          <a:ext cx="29178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1" name="Equation" r:id="rId9" imgW="3429000" imgH="787320" progId="Equation.DSMT4">
                  <p:embed/>
                </p:oleObj>
              </mc:Choice>
              <mc:Fallback>
                <p:oleObj name="Equation" r:id="rId9" imgW="3429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433888"/>
                        <a:ext cx="29178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27736"/>
              </p:ext>
            </p:extLst>
          </p:nvPr>
        </p:nvGraphicFramePr>
        <p:xfrm>
          <a:off x="4776580" y="4075979"/>
          <a:ext cx="2044476" cy="257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2" name="Equation" r:id="rId11" imgW="2920680" imgH="3682800" progId="Equation.DSMT4">
                  <p:embed/>
                </p:oleObj>
              </mc:Choice>
              <mc:Fallback>
                <p:oleObj name="Equation" r:id="rId11" imgW="2920680" imgH="36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0" y="4075979"/>
                        <a:ext cx="2044476" cy="257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50698"/>
              </p:ext>
            </p:extLst>
          </p:nvPr>
        </p:nvGraphicFramePr>
        <p:xfrm>
          <a:off x="1663412" y="5507327"/>
          <a:ext cx="19224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3" name="Equation" r:id="rId13" imgW="2260440" imgH="1168200" progId="Equation.DSMT4">
                  <p:embed/>
                </p:oleObj>
              </mc:Choice>
              <mc:Fallback>
                <p:oleObj name="Equation" r:id="rId13" imgW="22604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412" y="5507327"/>
                        <a:ext cx="1922463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875723" y="1208690"/>
            <a:ext cx="6520759" cy="1082565"/>
            <a:chOff x="1681655" y="1198180"/>
            <a:chExt cx="6520759" cy="1082565"/>
          </a:xfrm>
        </p:grpSpPr>
        <p:sp>
          <p:nvSpPr>
            <p:cNvPr id="10" name="Freeform 9"/>
            <p:cNvSpPr/>
            <p:nvPr/>
          </p:nvSpPr>
          <p:spPr bwMode="auto">
            <a:xfrm>
              <a:off x="1681655" y="1650124"/>
              <a:ext cx="2932386" cy="630621"/>
            </a:xfrm>
            <a:custGeom>
              <a:avLst/>
              <a:gdLst>
                <a:gd name="connsiteX0" fmla="*/ 0 w 2932386"/>
                <a:gd name="connsiteY0" fmla="*/ 346842 h 630621"/>
                <a:gd name="connsiteX1" fmla="*/ 0 w 2932386"/>
                <a:gd name="connsiteY1" fmla="*/ 630621 h 630621"/>
                <a:gd name="connsiteX2" fmla="*/ 2659117 w 2932386"/>
                <a:gd name="connsiteY2" fmla="*/ 630621 h 630621"/>
                <a:gd name="connsiteX3" fmla="*/ 2659117 w 2932386"/>
                <a:gd name="connsiteY3" fmla="*/ 0 h 630621"/>
                <a:gd name="connsiteX4" fmla="*/ 2932386 w 2932386"/>
                <a:gd name="connsiteY4" fmla="*/ 0 h 630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2386" h="630621">
                  <a:moveTo>
                    <a:pt x="0" y="346842"/>
                  </a:moveTo>
                  <a:lnTo>
                    <a:pt x="0" y="630621"/>
                  </a:lnTo>
                  <a:lnTo>
                    <a:pt x="2659117" y="630621"/>
                  </a:lnTo>
                  <a:lnTo>
                    <a:pt x="2659117" y="0"/>
                  </a:lnTo>
                  <a:lnTo>
                    <a:pt x="2932386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82512" y="1198180"/>
              <a:ext cx="361990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his summation is similar to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assembly (must be added to the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corresponding DOF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95341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incremental displacement</a:t>
            </a:r>
          </a:p>
          <a:p>
            <a:endParaRPr lang="en-US" dirty="0" smtClean="0"/>
          </a:p>
          <a:p>
            <a:r>
              <a:rPr lang="en-US" dirty="0" smtClean="0"/>
              <a:t>Update displacement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n N-R iteration converges</a:t>
            </a:r>
          </a:p>
          <a:p>
            <a:pPr lvl="1"/>
            <a:r>
              <a:rPr lang="en-US" dirty="0" smtClean="0"/>
              <a:t>Stress and history dependent variables are stored (updated) to the global array</a:t>
            </a:r>
          </a:p>
          <a:p>
            <a:pPr lvl="1"/>
            <a:r>
              <a:rPr lang="en-US" dirty="0" smtClean="0"/>
              <a:t>Move on to the next load step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29537"/>
              </p:ext>
            </p:extLst>
          </p:nvPr>
        </p:nvGraphicFramePr>
        <p:xfrm>
          <a:off x="1193800" y="1271588"/>
          <a:ext cx="367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8" name="Equation" r:id="rId3" imgW="3670200" imgH="406080" progId="Equation.DSMT4">
                  <p:embed/>
                </p:oleObj>
              </mc:Choice>
              <mc:Fallback>
                <p:oleObj name="Equation" r:id="rId3" imgW="367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271588"/>
                        <a:ext cx="367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10499"/>
              </p:ext>
            </p:extLst>
          </p:nvPr>
        </p:nvGraphicFramePr>
        <p:xfrm>
          <a:off x="1017588" y="2347913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9" name="Equation" r:id="rId5" imgW="2361960" imgH="787320" progId="Equation.DSMT4">
                  <p:embed/>
                </p:oleObj>
              </mc:Choice>
              <mc:Fallback>
                <p:oleObj name="Equation" r:id="rId5" imgW="23619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347913"/>
                        <a:ext cx="2362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0658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 PLAST3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PLAST3D(MID, PROP, ETAN, UPDATE, LTAN, NE, NDOF, XYZ, L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RESIDUAL FORCE FO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PLASTIC MATERIAL MODEL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%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mputer stress, back stress &amp; effective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seif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ID == 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% Plasticity with finite rota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AC=FAC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[STRESSN, ALPHAN]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atedStres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DEPS, STRESSN, ALPHA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[STRESS, ALPHA, E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PROP,ETAN,DDEPS,STRESSN,ALPHAN,EP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Tangent stiffn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TA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lseif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ID ==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DTAN=</a:t>
            </a: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mbHardTan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PROP,ETAN,DDEPS,STRESSN,ALPHAN,EP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TAN=[-STRESS(1) STRESS(1) STRESS(1) -STRESS(4) 0 -STRESS(6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RESS(2) -STRESS(2) STRESS(2) -STRESS(4) -STRESS(5) 0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STRESS(3) STRESS(3) -STRESS(3) 0 -STRESS(5) -STRESS(6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STRESS(4) -STRESS(4) 0 -0.5*(STRESS(1)+STRESS(2)) -0.5*STRESS(6) -0.5*STRESS(5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 -STRESS(5) -STRESS(5) -0.5*STRESS(6) -0.5*(STRESS(2)+STRESS(3)) -0.5*STRESS(4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-STRESS(6) 0 -STRESS(6) -0.5*STRESS(5) -0.5*STRESS(4) -0.5*(STRESS(1)+STRESS(3))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IG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STRESS(1) STRESS(4) STRESS(6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RESS(4) STRESS(2) STRESS(5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RESS(6) STRESS(5) STRESS(3)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HEAD=zeros(9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HEAD(1:3,1:3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=SIG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HEAD(4:6,4:6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=SIG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HEAD(7:9,7:9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=SIG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EKF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BM'*(DTAN+CTAN)*BM + BG'*SHEAD*BG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2118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) Simple Shear De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982735"/>
          </a:xfrm>
        </p:spPr>
        <p:txBody>
          <a:bodyPr/>
          <a:lstStyle/>
          <a:p>
            <a:r>
              <a:rPr lang="en-US" dirty="0" smtClean="0"/>
              <a:t>Plane-strain </a:t>
            </a:r>
            <a:r>
              <a:rPr lang="en-US" dirty="0"/>
              <a:t>square </a:t>
            </a:r>
            <a:r>
              <a:rPr lang="en-US" dirty="0" smtClean="0"/>
              <a:t>with </a:t>
            </a:r>
            <a:r>
              <a:rPr lang="en-US" dirty="0"/>
              <a:t>the velocity gradient at each load step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7898"/>
              </p:ext>
            </p:extLst>
          </p:nvPr>
        </p:nvGraphicFramePr>
        <p:xfrm>
          <a:off x="1221905" y="1227623"/>
          <a:ext cx="3266335" cy="114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1" name="Equation" r:id="rId3" imgW="3962160" imgH="1371600" progId="Equation.DSMT4">
                  <p:embed/>
                </p:oleObj>
              </mc:Choice>
              <mc:Fallback>
                <p:oleObj name="Equation" r:id="rId3" imgW="396216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905" y="1227623"/>
                        <a:ext cx="3266335" cy="114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83947"/>
              </p:ext>
            </p:extLst>
          </p:nvPr>
        </p:nvGraphicFramePr>
        <p:xfrm>
          <a:off x="5114925" y="1356566"/>
          <a:ext cx="3631206" cy="82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5" imgW="3911400" imgH="888840" progId="Equation.DSMT4">
                  <p:embed/>
                </p:oleObj>
              </mc:Choice>
              <mc:Fallback>
                <p:oleObj name="Equation" r:id="rId5" imgW="3911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4925" y="1356566"/>
                        <a:ext cx="3631206" cy="82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412" y="2516352"/>
            <a:ext cx="7250703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oung = 24000; nu=0.2; mu=Young/2/(1+nu); lambda=nu*Young/((1+nu)*(1-2*nu)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 = 0; H = 1000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200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lambda mu beta H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1 1 1 0 0 0]'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=2*mu*eye(6) + lambda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'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(4,4) = mu; D(5,5) = mu; D(6,6) = mu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 = zeros(3,3)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0 0 0 0 0 0]'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s=[0 0 0 0 0 0]'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0 0 0 0 0 0]'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0;</a:t>
            </a:r>
          </a:p>
          <a:p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;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i=1:15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eps(4) = 0.004; L(1,2) = 0.024; L(2,1) = -0.02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atedStres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L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RN,alphaRN,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stress, alpha, e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N,alphaN,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(i) = i*deps(4); Y1(i) = stress(4); Y2(i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stress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alpha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ep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[0 X]; Y1=[0 Y1]; Y2=[0 Y2]; plot(X,Y1,X,Y2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473776"/>
      </p:ext>
    </p:extLst>
  </p:cSld>
  <p:clrMapOvr>
    <a:masterClrMapping/>
  </p:clrMapOvr>
  <p:transition>
    <p:fade thruBlk="1"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) Simple Shear Deformation</a:t>
            </a:r>
            <a:endParaRPr lang="en-US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231075" y="995474"/>
            <a:ext cx="4629466" cy="3388062"/>
            <a:chOff x="3398" y="1338"/>
            <a:chExt cx="5922" cy="4334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292" y="1449"/>
              <a:ext cx="4479" cy="35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4824" y="3768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9" name="Oval 8"/>
            <p:cNvSpPr>
              <a:spLocks noChangeAspect="1" noChangeArrowheads="1"/>
            </p:cNvSpPr>
            <p:nvPr/>
          </p:nvSpPr>
          <p:spPr bwMode="auto">
            <a:xfrm>
              <a:off x="4533" y="4318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0" name="Oval 9"/>
            <p:cNvSpPr>
              <a:spLocks noChangeAspect="1" noChangeArrowheads="1"/>
            </p:cNvSpPr>
            <p:nvPr/>
          </p:nvSpPr>
          <p:spPr bwMode="auto">
            <a:xfrm>
              <a:off x="5118" y="3204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1" name="Oval 10"/>
            <p:cNvSpPr>
              <a:spLocks noChangeAspect="1" noChangeArrowheads="1"/>
            </p:cNvSpPr>
            <p:nvPr/>
          </p:nvSpPr>
          <p:spPr bwMode="auto">
            <a:xfrm>
              <a:off x="5427" y="263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2" name="Oval 11"/>
            <p:cNvSpPr>
              <a:spLocks noChangeAspect="1" noChangeArrowheads="1"/>
            </p:cNvSpPr>
            <p:nvPr/>
          </p:nvSpPr>
          <p:spPr bwMode="auto">
            <a:xfrm>
              <a:off x="5727" y="208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6024" y="2063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4" name="Oval 13"/>
            <p:cNvSpPr>
              <a:spLocks noChangeAspect="1" noChangeArrowheads="1"/>
            </p:cNvSpPr>
            <p:nvPr/>
          </p:nvSpPr>
          <p:spPr bwMode="auto">
            <a:xfrm>
              <a:off x="6322" y="2045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5" name="Oval 14"/>
            <p:cNvSpPr>
              <a:spLocks noChangeAspect="1" noChangeArrowheads="1"/>
            </p:cNvSpPr>
            <p:nvPr/>
          </p:nvSpPr>
          <p:spPr bwMode="auto">
            <a:xfrm>
              <a:off x="6619" y="2027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6917" y="200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7" name="Oval 16"/>
            <p:cNvSpPr>
              <a:spLocks noChangeAspect="1" noChangeArrowheads="1"/>
            </p:cNvSpPr>
            <p:nvPr/>
          </p:nvSpPr>
          <p:spPr bwMode="auto">
            <a:xfrm>
              <a:off x="7215" y="199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8" name="Oval 17"/>
            <p:cNvSpPr>
              <a:spLocks noChangeAspect="1" noChangeArrowheads="1"/>
            </p:cNvSpPr>
            <p:nvPr/>
          </p:nvSpPr>
          <p:spPr bwMode="auto">
            <a:xfrm>
              <a:off x="7512" y="1973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9" name="Oval 18"/>
            <p:cNvSpPr>
              <a:spLocks noChangeAspect="1" noChangeArrowheads="1"/>
            </p:cNvSpPr>
            <p:nvPr/>
          </p:nvSpPr>
          <p:spPr bwMode="auto">
            <a:xfrm>
              <a:off x="7810" y="1955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8107" y="1937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8405" y="1919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2" name="Oval 21"/>
            <p:cNvSpPr>
              <a:spLocks noChangeAspect="1" noChangeArrowheads="1"/>
            </p:cNvSpPr>
            <p:nvPr/>
          </p:nvSpPr>
          <p:spPr bwMode="auto">
            <a:xfrm>
              <a:off x="8703" y="190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4224" y="4900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4292" y="1964"/>
              <a:ext cx="4479" cy="2999"/>
            </a:xfrm>
            <a:custGeom>
              <a:avLst/>
              <a:gdLst>
                <a:gd name="T0" fmla="*/ 0 w 4479"/>
                <a:gd name="T1" fmla="*/ 2999 h 2999"/>
                <a:gd name="T2" fmla="*/ 1487 w 4479"/>
                <a:gd name="T3" fmla="*/ 167 h 2999"/>
                <a:gd name="T4" fmla="*/ 4479 w 4479"/>
                <a:gd name="T5" fmla="*/ 0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79" h="2999">
                  <a:moveTo>
                    <a:pt x="0" y="2999"/>
                  </a:moveTo>
                  <a:lnTo>
                    <a:pt x="1487" y="167"/>
                  </a:lnTo>
                  <a:lnTo>
                    <a:pt x="447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5" name="Text Box 21197"/>
            <p:cNvSpPr txBox="1">
              <a:spLocks noChangeArrowheads="1"/>
            </p:cNvSpPr>
            <p:nvPr/>
          </p:nvSpPr>
          <p:spPr bwMode="auto">
            <a:xfrm>
              <a:off x="4224" y="4980"/>
              <a:ext cx="509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       0.01  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.02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  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.03 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 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.04  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.05 </a:t>
              </a:r>
              <a:r>
                <a:rPr lang="en-US" sz="1600" dirty="0" smtClean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    </a:t>
              </a: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.06</a:t>
              </a:r>
            </a:p>
          </p:txBody>
        </p: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5035" y="4875"/>
              <a:ext cx="2976" cy="94"/>
              <a:chOff x="3324" y="5343"/>
              <a:chExt cx="2976" cy="94"/>
            </a:xfrm>
          </p:grpSpPr>
          <p:cxnSp>
            <p:nvCxnSpPr>
              <p:cNvPr id="50" name="AutoShape 21199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AutoShape 21200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AutoShape 21201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AutoShape 21202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AutoShape 21203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5035" y="1445"/>
              <a:ext cx="2976" cy="94"/>
              <a:chOff x="3324" y="5343"/>
              <a:chExt cx="2976" cy="94"/>
            </a:xfrm>
          </p:grpSpPr>
          <p:cxnSp>
            <p:nvCxnSpPr>
              <p:cNvPr id="45" name="AutoShape 21205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AutoShape 21206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AutoShape 21207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AutoShape 21208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21209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8" name="AutoShape 21210"/>
            <p:cNvCxnSpPr>
              <a:cxnSpLocks noChangeShapeType="1"/>
            </p:cNvCxnSpPr>
            <p:nvPr/>
          </p:nvCxnSpPr>
          <p:spPr bwMode="auto">
            <a:xfrm rot="5400000">
              <a:off x="4342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211"/>
            <p:cNvCxnSpPr>
              <a:cxnSpLocks noChangeShapeType="1"/>
            </p:cNvCxnSpPr>
            <p:nvPr/>
          </p:nvCxnSpPr>
          <p:spPr bwMode="auto">
            <a:xfrm rot="5400000">
              <a:off x="4342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212"/>
            <p:cNvCxnSpPr>
              <a:cxnSpLocks noChangeShapeType="1"/>
            </p:cNvCxnSpPr>
            <p:nvPr/>
          </p:nvCxnSpPr>
          <p:spPr bwMode="auto">
            <a:xfrm rot="5400000">
              <a:off x="4342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1213"/>
            <p:cNvCxnSpPr>
              <a:cxnSpLocks noChangeShapeType="1"/>
            </p:cNvCxnSpPr>
            <p:nvPr/>
          </p:nvCxnSpPr>
          <p:spPr bwMode="auto">
            <a:xfrm rot="5400000">
              <a:off x="4342" y="4207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21214"/>
            <p:cNvCxnSpPr>
              <a:cxnSpLocks noChangeShapeType="1"/>
            </p:cNvCxnSpPr>
            <p:nvPr/>
          </p:nvCxnSpPr>
          <p:spPr bwMode="auto">
            <a:xfrm rot="5400000">
              <a:off x="8716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21215"/>
            <p:cNvCxnSpPr>
              <a:cxnSpLocks noChangeShapeType="1"/>
            </p:cNvCxnSpPr>
            <p:nvPr/>
          </p:nvCxnSpPr>
          <p:spPr bwMode="auto">
            <a:xfrm rot="5400000">
              <a:off x="8716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21216"/>
            <p:cNvCxnSpPr>
              <a:cxnSpLocks noChangeShapeType="1"/>
            </p:cNvCxnSpPr>
            <p:nvPr/>
          </p:nvCxnSpPr>
          <p:spPr bwMode="auto">
            <a:xfrm rot="5400000">
              <a:off x="8716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21217"/>
            <p:cNvCxnSpPr>
              <a:cxnSpLocks noChangeShapeType="1"/>
            </p:cNvCxnSpPr>
            <p:nvPr/>
          </p:nvCxnSpPr>
          <p:spPr bwMode="auto">
            <a:xfrm flipH="1">
              <a:off x="8669" y="4254"/>
              <a:ext cx="9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Text Box 21218"/>
            <p:cNvSpPr txBox="1">
              <a:spLocks noChangeArrowheads="1"/>
            </p:cNvSpPr>
            <p:nvPr/>
          </p:nvSpPr>
          <p:spPr bwMode="auto">
            <a:xfrm>
              <a:off x="3677" y="1338"/>
              <a:ext cx="532" cy="3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50</a:t>
              </a:r>
            </a:p>
            <a:p>
              <a:pPr marL="0" marR="0" algn="r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</a:t>
              </a:r>
            </a:p>
          </p:txBody>
        </p:sp>
        <p:sp>
          <p:nvSpPr>
            <p:cNvPr id="37" name="Text Box 21219"/>
            <p:cNvSpPr txBox="1">
              <a:spLocks noChangeArrowheads="1"/>
            </p:cNvSpPr>
            <p:nvPr/>
          </p:nvSpPr>
          <p:spPr bwMode="auto">
            <a:xfrm>
              <a:off x="5598" y="5317"/>
              <a:ext cx="206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ain</a:t>
              </a:r>
            </a:p>
          </p:txBody>
        </p:sp>
        <p:sp>
          <p:nvSpPr>
            <p:cNvPr id="38" name="Text Box 21220"/>
            <p:cNvSpPr txBox="1">
              <a:spLocks noChangeArrowheads="1"/>
            </p:cNvSpPr>
            <p:nvPr/>
          </p:nvSpPr>
          <p:spPr bwMode="auto">
            <a:xfrm>
              <a:off x="3398" y="2021"/>
              <a:ext cx="451" cy="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ess (MPa)</a:t>
              </a:r>
            </a:p>
          </p:txBody>
        </p:sp>
        <p:cxnSp>
          <p:nvCxnSpPr>
            <p:cNvPr id="39" name="AutoShape 21222"/>
            <p:cNvCxnSpPr>
              <a:cxnSpLocks noChangeShapeType="1"/>
            </p:cNvCxnSpPr>
            <p:nvPr/>
          </p:nvCxnSpPr>
          <p:spPr bwMode="auto">
            <a:xfrm flipV="1">
              <a:off x="5779" y="2021"/>
              <a:ext cx="2984" cy="10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21224"/>
            <p:cNvCxnSpPr>
              <a:cxnSpLocks noChangeShapeType="1"/>
            </p:cNvCxnSpPr>
            <p:nvPr/>
          </p:nvCxnSpPr>
          <p:spPr bwMode="auto">
            <a:xfrm>
              <a:off x="6413" y="4567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Oval 40"/>
            <p:cNvSpPr>
              <a:spLocks noChangeAspect="1" noChangeArrowheads="1"/>
            </p:cNvSpPr>
            <p:nvPr/>
          </p:nvSpPr>
          <p:spPr bwMode="auto">
            <a:xfrm>
              <a:off x="6659" y="4201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cxnSp>
          <p:nvCxnSpPr>
            <p:cNvPr id="42" name="AutoShape 21223"/>
            <p:cNvCxnSpPr>
              <a:cxnSpLocks noChangeShapeType="1"/>
            </p:cNvCxnSpPr>
            <p:nvPr/>
          </p:nvCxnSpPr>
          <p:spPr bwMode="auto">
            <a:xfrm>
              <a:off x="6413" y="4261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21226"/>
            <p:cNvSpPr txBox="1">
              <a:spLocks noChangeArrowheads="1"/>
            </p:cNvSpPr>
            <p:nvPr/>
          </p:nvSpPr>
          <p:spPr bwMode="auto">
            <a:xfrm>
              <a:off x="7168" y="4054"/>
              <a:ext cx="1441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mall strai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6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Finite rotation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6221" y="4015"/>
              <a:ext cx="2388" cy="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44112"/>
              </p:ext>
            </p:extLst>
          </p:nvPr>
        </p:nvGraphicFramePr>
        <p:xfrm>
          <a:off x="1318681" y="4696843"/>
          <a:ext cx="6110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4" name="Equation" r:id="rId3" imgW="6095880" imgH="965160" progId="Equation.DSMT4">
                  <p:embed/>
                </p:oleObj>
              </mc:Choice>
              <mc:Fallback>
                <p:oleObj name="Equation" r:id="rId3" imgW="60958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681" y="4696843"/>
                        <a:ext cx="61102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261936"/>
      </p:ext>
    </p:extLst>
  </p:cSld>
  <p:clrMapOvr>
    <a:masterClrMapping/>
  </p:clrMapOvr>
  <p:transition>
    <p:fade thruBlk="1"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rotation elastoplasticity is formulated using updated Lagrangian (reference frame moves with body)</a:t>
            </a:r>
          </a:p>
          <a:p>
            <a:r>
              <a:rPr lang="en-US" dirty="0" smtClean="0"/>
              <a:t>Finite rotation elastoplasticity is fundamentally identical to the classical plasticity. Only rigid-body rotation is taken into account using objective stress rate and integr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must use an objective stress rate to define the constitutive relation because the material response should be independent of coordinate system</a:t>
            </a:r>
          </a:p>
          <a:p>
            <a:r>
              <a:rPr lang="en-US" dirty="0" smtClean="0"/>
              <a:t>Objectivity only applies for spatial vectors and tensor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n the finite rotation, the midpoint configuration is used to reduce errors involved in non-uniform rotation and sp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inearization is performed after transforming to the undeformed configuration</a:t>
            </a:r>
          </a:p>
        </p:txBody>
      </p:sp>
    </p:spTree>
    <p:extLst>
      <p:ext uri="{BB962C8B-B14F-4D97-AF65-F5344CB8AC3E}">
        <p14:creationId xmlns:p14="http://schemas.microsoft.com/office/powerpoint/2010/main" val="11029568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Deformation Elastoplasticity with Hyperelastic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.5</a:t>
            </a:r>
          </a:p>
        </p:txBody>
      </p:sp>
    </p:spTree>
    <p:extLst>
      <p:ext uri="{BB962C8B-B14F-4D97-AF65-F5344CB8AC3E}">
        <p14:creationId xmlns:p14="http://schemas.microsoft.com/office/powerpoint/2010/main" val="32314806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tic Mod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Strain increment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Stress increment</a:t>
            </a:r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Plastic modulus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Relation between moduli</a:t>
            </a:r>
          </a:p>
          <a:p>
            <a:pPr>
              <a:spcBef>
                <a:spcPts val="3000"/>
              </a:spcBef>
            </a:pPr>
            <a:endParaRPr lang="en-US" dirty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Both kinematic and isotropic hardenings have the same plastic modulus</a:t>
            </a: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03572"/>
              </p:ext>
            </p:extLst>
          </p:nvPr>
        </p:nvGraphicFramePr>
        <p:xfrm>
          <a:off x="3222805" y="1354138"/>
          <a:ext cx="1403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6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805" y="1354138"/>
                        <a:ext cx="14033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79092"/>
              </p:ext>
            </p:extLst>
          </p:nvPr>
        </p:nvGraphicFramePr>
        <p:xfrm>
          <a:off x="2947258" y="1804988"/>
          <a:ext cx="1123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" name="Equation" r:id="rId5" imgW="1117440" imgH="914400" progId="Equation.DSMT4">
                  <p:embed/>
                </p:oleObj>
              </mc:Choice>
              <mc:Fallback>
                <p:oleObj name="Equation" r:id="rId5" imgW="1117440" imgH="914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258" y="1804988"/>
                        <a:ext cx="11239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" name="Rounded Rectangle 99"/>
          <p:cNvSpPr/>
          <p:nvPr/>
        </p:nvSpPr>
        <p:spPr bwMode="auto">
          <a:xfrm>
            <a:off x="589029" y="3250922"/>
            <a:ext cx="3592081" cy="6003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55579"/>
              </p:ext>
            </p:extLst>
          </p:nvPr>
        </p:nvGraphicFramePr>
        <p:xfrm>
          <a:off x="636465" y="3313113"/>
          <a:ext cx="3494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" name="Equation" r:id="rId7" imgW="3466800" imgH="482400" progId="Equation.DSMT4">
                  <p:embed/>
                </p:oleObj>
              </mc:Choice>
              <mc:Fallback>
                <p:oleObj name="Equation" r:id="rId7" imgW="34668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65" y="3313113"/>
                        <a:ext cx="34940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70897"/>
              </p:ext>
            </p:extLst>
          </p:nvPr>
        </p:nvGraphicFramePr>
        <p:xfrm>
          <a:off x="614807" y="3973264"/>
          <a:ext cx="36909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9" name="Equation" r:id="rId9" imgW="3695400" imgH="723600" progId="Equation.DSMT4">
                  <p:embed/>
                </p:oleObj>
              </mc:Choice>
              <mc:Fallback>
                <p:oleObj name="Equation" r:id="rId9" imgW="3695400" imgH="72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07" y="3973264"/>
                        <a:ext cx="36909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20158"/>
              </p:ext>
            </p:extLst>
          </p:nvPr>
        </p:nvGraphicFramePr>
        <p:xfrm>
          <a:off x="695553" y="4771537"/>
          <a:ext cx="12112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" name="Equation" r:id="rId11" imgW="1218960" imgH="736560" progId="Equation.DSMT4">
                  <p:embed/>
                </p:oleObj>
              </mc:Choice>
              <mc:Fallback>
                <p:oleObj name="Equation" r:id="rId11" imgW="121896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53" y="4771537"/>
                        <a:ext cx="12112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63139"/>
              </p:ext>
            </p:extLst>
          </p:nvPr>
        </p:nvGraphicFramePr>
        <p:xfrm>
          <a:off x="2481142" y="4846378"/>
          <a:ext cx="3022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" name="Equation" r:id="rId13" imgW="3022560" imgH="711000" progId="Equation.DSMT4">
                  <p:embed/>
                </p:oleObj>
              </mc:Choice>
              <mc:Fallback>
                <p:oleObj name="Equation" r:id="rId13" imgW="3022560" imgH="71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142" y="4846378"/>
                        <a:ext cx="30226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0" name="Group 3"/>
          <p:cNvGrpSpPr>
            <a:grpSpLocks noChangeAspect="1"/>
          </p:cNvGrpSpPr>
          <p:nvPr/>
        </p:nvGrpSpPr>
        <p:grpSpPr bwMode="auto">
          <a:xfrm>
            <a:off x="5225588" y="957555"/>
            <a:ext cx="3597079" cy="3043694"/>
            <a:chOff x="2225" y="5219"/>
            <a:chExt cx="3142" cy="2912"/>
          </a:xfrm>
        </p:grpSpPr>
        <p:sp>
          <p:nvSpPr>
            <p:cNvPr id="71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2" name="Line 5"/>
            <p:cNvSpPr>
              <a:spLocks noChangeAspect="1" noChangeShapeType="1"/>
            </p:cNvSpPr>
            <p:nvPr/>
          </p:nvSpPr>
          <p:spPr bwMode="auto">
            <a:xfrm rot="16200000">
              <a:off x="1476" y="6670"/>
              <a:ext cx="244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4" name="Text Box 7"/>
            <p:cNvSpPr txBox="1">
              <a:spLocks noChangeAspect="1" noChangeArrowheads="1"/>
            </p:cNvSpPr>
            <p:nvPr/>
          </p:nvSpPr>
          <p:spPr bwMode="auto">
            <a:xfrm>
              <a:off x="2666" y="5219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7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8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9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0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1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2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3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4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6" name="Text Box 19"/>
            <p:cNvSpPr txBox="1">
              <a:spLocks noChangeAspect="1" noChangeArrowheads="1"/>
            </p:cNvSpPr>
            <p:nvPr/>
          </p:nvSpPr>
          <p:spPr bwMode="auto">
            <a:xfrm>
              <a:off x="3159" y="5393"/>
              <a:ext cx="220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train hardening slope, 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Line 20"/>
            <p:cNvSpPr>
              <a:spLocks noChangeShapeType="1"/>
            </p:cNvSpPr>
            <p:nvPr/>
          </p:nvSpPr>
          <p:spPr bwMode="auto">
            <a:xfrm>
              <a:off x="4177" y="5632"/>
              <a:ext cx="638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8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9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1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2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3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4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5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6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97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8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9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28536"/>
              </p:ext>
            </p:extLst>
          </p:nvPr>
        </p:nvGraphicFramePr>
        <p:xfrm>
          <a:off x="3084690" y="785813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Equation" r:id="rId15" imgW="1981080" imgH="482400" progId="Equation.DSMT4">
                  <p:embed/>
                </p:oleObj>
              </mc:Choice>
              <mc:Fallback>
                <p:oleObj name="Equation" r:id="rId15" imgW="198108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690" y="785813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 bwMode="auto">
          <a:xfrm>
            <a:off x="6590234" y="1912641"/>
            <a:ext cx="1438198" cy="691416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3023" name="Group 43022"/>
          <p:cNvGrpSpPr/>
          <p:nvPr/>
        </p:nvGrpSpPr>
        <p:grpSpPr>
          <a:xfrm>
            <a:off x="5776799" y="4133087"/>
            <a:ext cx="3156890" cy="1576677"/>
            <a:chOff x="6516965" y="4133088"/>
            <a:chExt cx="2416723" cy="1207008"/>
          </a:xfrm>
        </p:grpSpPr>
        <p:cxnSp>
          <p:nvCxnSpPr>
            <p:cNvPr id="6" name="Straight Connector 5"/>
            <p:cNvCxnSpPr/>
            <p:nvPr/>
          </p:nvCxnSpPr>
          <p:spPr bwMode="auto">
            <a:xfrm flipV="1">
              <a:off x="6714919" y="4279392"/>
              <a:ext cx="1807289" cy="786384"/>
            </a:xfrm>
            <a:prstGeom prst="line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7040155" y="4334256"/>
              <a:ext cx="380658" cy="85953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650911" y="4443984"/>
              <a:ext cx="174328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7383577" y="4443984"/>
              <a:ext cx="0" cy="7498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7184977" y="4864608"/>
              <a:ext cx="1209215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7365289" y="4443984"/>
              <a:ext cx="807140" cy="420624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8172429" y="4443984"/>
              <a:ext cx="0" cy="74980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6516965" y="4133088"/>
              <a:ext cx="2416723" cy="1207008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7184977" y="4864608"/>
              <a:ext cx="0" cy="32918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7626096" y="4562856"/>
              <a:ext cx="310896" cy="173736"/>
            </a:xfrm>
            <a:custGeom>
              <a:avLst/>
              <a:gdLst>
                <a:gd name="connsiteX0" fmla="*/ 0 w 310896"/>
                <a:gd name="connsiteY0" fmla="*/ 173736 h 173736"/>
                <a:gd name="connsiteX1" fmla="*/ 310896 w 310896"/>
                <a:gd name="connsiteY1" fmla="*/ 173736 h 173736"/>
                <a:gd name="connsiteX2" fmla="*/ 310896 w 310896"/>
                <a:gd name="connsiteY2" fmla="*/ 0 h 1737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0896" h="173736">
                  <a:moveTo>
                    <a:pt x="0" y="173736"/>
                  </a:moveTo>
                  <a:lnTo>
                    <a:pt x="310896" y="173736"/>
                  </a:lnTo>
                  <a:lnTo>
                    <a:pt x="310896" y="0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8247888" y="4297680"/>
              <a:ext cx="256032" cy="118872"/>
            </a:xfrm>
            <a:custGeom>
              <a:avLst/>
              <a:gdLst>
                <a:gd name="connsiteX0" fmla="*/ 0 w 256032"/>
                <a:gd name="connsiteY0" fmla="*/ 118872 h 118872"/>
                <a:gd name="connsiteX1" fmla="*/ 256032 w 256032"/>
                <a:gd name="connsiteY1" fmla="*/ 118872 h 118872"/>
                <a:gd name="connsiteX2" fmla="*/ 256032 w 256032"/>
                <a:gd name="connsiteY2" fmla="*/ 0 h 118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6032" h="118872">
                  <a:moveTo>
                    <a:pt x="0" y="118872"/>
                  </a:moveTo>
                  <a:lnTo>
                    <a:pt x="256032" y="118872"/>
                  </a:lnTo>
                  <a:lnTo>
                    <a:pt x="256032" y="0"/>
                  </a:lnTo>
                </a:path>
              </a:pathLst>
            </a:custGeom>
            <a:noFill/>
            <a:ln w="1270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7383577" y="5120640"/>
              <a:ext cx="788852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6892471" y="5120640"/>
              <a:ext cx="292506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43008" name="TextBox 43007"/>
            <p:cNvSpPr txBox="1"/>
            <p:nvPr/>
          </p:nvSpPr>
          <p:spPr>
            <a:xfrm>
              <a:off x="8438619" y="4266425"/>
              <a:ext cx="3529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2C02C6"/>
                  </a:solidFill>
                  <a:latin typeface="Comic Sans MS" pitchFamily="66" charset="0"/>
                </a:rPr>
                <a:t>E</a:t>
              </a:r>
              <a:r>
                <a:rPr lang="en-US" sz="1400" baseline="-25000" dirty="0" smtClean="0">
                  <a:solidFill>
                    <a:srgbClr val="2C02C6"/>
                  </a:solidFill>
                  <a:latin typeface="Comic Sans MS" pitchFamily="66" charset="0"/>
                </a:rPr>
                <a:t>t</a:t>
              </a:r>
              <a:endParaRPr lang="en-US" sz="1400" baseline="-25000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877337" y="4537626"/>
              <a:ext cx="3225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Comic Sans MS" pitchFamily="66" charset="0"/>
                </a:rPr>
                <a:t>H</a:t>
              </a:r>
              <a:endParaRPr lang="en-US" sz="1400" baseline="-25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3009" name="TextBox 43008"/>
            <p:cNvSpPr txBox="1"/>
            <p:nvPr/>
          </p:nvSpPr>
          <p:spPr>
            <a:xfrm>
              <a:off x="7587771" y="4893698"/>
              <a:ext cx="4379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latin typeface="Symbol" panose="05050102010706020507" pitchFamily="18" charset="2"/>
                </a:rPr>
                <a:t>De</a:t>
              </a:r>
              <a:r>
                <a:rPr lang="en-US" sz="1400" baseline="-25000" dirty="0" err="1" smtClean="0">
                  <a:latin typeface="Comic Sans MS" pitchFamily="66" charset="0"/>
                </a:rPr>
                <a:t>p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120751" y="4899794"/>
              <a:ext cx="4379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Symbol" panose="05050102010706020507" pitchFamily="18" charset="2"/>
                </a:rPr>
                <a:t>De</a:t>
              </a:r>
              <a:r>
                <a:rPr lang="en-US" sz="1400" baseline="-25000" dirty="0" smtClean="0">
                  <a:latin typeface="Comic Sans MS" pitchFamily="66" charset="0"/>
                </a:rPr>
                <a:t>e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</p:grpSp>
      <p:cxnSp>
        <p:nvCxnSpPr>
          <p:cNvPr id="43026" name="Straight Arrow Connector 43025"/>
          <p:cNvCxnSpPr>
            <a:stCxn id="20" idx="4"/>
            <a:endCxn id="21" idx="0"/>
          </p:cNvCxnSpPr>
          <p:nvPr/>
        </p:nvCxnSpPr>
        <p:spPr bwMode="auto">
          <a:xfrm>
            <a:off x="7309333" y="2604057"/>
            <a:ext cx="45911" cy="1529030"/>
          </a:xfrm>
          <a:prstGeom prst="straightConnector1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 the difference between hypoelasticity and hyperelastic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the concept of multiplicative decomposition and intermediate configur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the principle of maximum dissip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the plastic evolution in strain space and stress spa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J</a:t>
            </a:r>
            <a:r>
              <a:rPr lang="en-US" baseline="-25000" dirty="0" smtClean="0"/>
              <a:t>2</a:t>
            </a:r>
            <a:r>
              <a:rPr lang="en-US" dirty="0" smtClean="0"/>
              <a:t> plasticity in principal stress spac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087064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Deformation 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ar, we used small strain elastoplasticity theory</a:t>
            </a:r>
          </a:p>
          <a:p>
            <a:r>
              <a:rPr lang="en-US" dirty="0" smtClean="0"/>
              <a:t>Finite rotation has been taken care of using the deformed configuration with an objective rate</a:t>
            </a:r>
          </a:p>
          <a:p>
            <a:r>
              <a:rPr lang="en-US" dirty="0" smtClean="0"/>
              <a:t>However, still, the strain should be small enough so that the elastic and plastic strains are decomposed additively</a:t>
            </a:r>
          </a:p>
          <a:p>
            <a:r>
              <a:rPr lang="en-US" dirty="0" smtClean="0"/>
              <a:t>This is fundamental limitation of </a:t>
            </a:r>
            <a:r>
              <a:rPr lang="en-US" b="1" dirty="0" smtClean="0">
                <a:solidFill>
                  <a:srgbClr val="2C02C6"/>
                </a:solidFill>
              </a:rPr>
              <a:t>hypoelasticity</a:t>
            </a:r>
          </a:p>
          <a:p>
            <a:r>
              <a:rPr lang="en-US" dirty="0" smtClean="0"/>
              <a:t>How can we handle large strain problem?</a:t>
            </a:r>
          </a:p>
          <a:p>
            <a:r>
              <a:rPr lang="en-US" dirty="0" smtClean="0"/>
              <a:t>On the other hand, </a:t>
            </a:r>
            <a:r>
              <a:rPr lang="en-US" b="1" dirty="0" smtClean="0">
                <a:solidFill>
                  <a:srgbClr val="2C02C6"/>
                </a:solidFill>
              </a:rPr>
              <a:t>hyperelasticity</a:t>
            </a:r>
            <a:r>
              <a:rPr lang="en-US" dirty="0" smtClean="0"/>
              <a:t> can handle large strain</a:t>
            </a:r>
          </a:p>
          <a:p>
            <a:r>
              <a:rPr lang="en-US" dirty="0" smtClean="0"/>
              <a:t>However, it is not easy to describe plastic evolution in 2</a:t>
            </a:r>
            <a:r>
              <a:rPr lang="en-US" baseline="30000" dirty="0" smtClean="0"/>
              <a:t>nd</a:t>
            </a:r>
            <a:r>
              <a:rPr lang="en-US" dirty="0" smtClean="0"/>
              <a:t> P-K stress. It is given in the current configuration (Cauchy stress)</a:t>
            </a:r>
          </a:p>
          <a:p>
            <a:r>
              <a:rPr lang="en-US" dirty="0" smtClean="0"/>
              <a:t>How can we handle it?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94550" y="5833246"/>
            <a:ext cx="554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C02C6"/>
                </a:solidFill>
                <a:latin typeface="Comic Sans MS" pitchFamily="66" charset="0"/>
              </a:rPr>
              <a:t>Transformation between references</a:t>
            </a:r>
          </a:p>
        </p:txBody>
      </p:sp>
    </p:spTree>
    <p:extLst>
      <p:ext uri="{BB962C8B-B14F-4D97-AF65-F5344CB8AC3E}">
        <p14:creationId xmlns:p14="http://schemas.microsoft.com/office/powerpoint/2010/main" val="24912138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Config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take one step back and discuss different references</a:t>
            </a:r>
          </a:p>
          <a:p>
            <a:r>
              <a:rPr lang="en-US" dirty="0" smtClean="0"/>
              <a:t>Lee (1967)  proposed that the deformation gradient can be multiplicatively decompose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member deformation gradient maps between deformed and undeformed configurations</a:t>
            </a:r>
          </a:p>
          <a:p>
            <a:pPr lvl="1">
              <a:spcBef>
                <a:spcPts val="1800"/>
              </a:spcBef>
            </a:pPr>
            <a:endParaRPr lang="en-US" dirty="0" smtClean="0"/>
          </a:p>
          <a:p>
            <a:pPr lvl="1"/>
            <a:r>
              <a:rPr lang="en-US" dirty="0" smtClean="0"/>
              <a:t>Instead of moving directly from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to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n</a:t>
            </a:r>
            <a:r>
              <a:rPr lang="en-US" dirty="0" smtClean="0"/>
              <a:t>, the deformation moves to an </a:t>
            </a:r>
            <a:r>
              <a:rPr lang="en-US" b="1" dirty="0" smtClean="0">
                <a:solidFill>
                  <a:srgbClr val="2C02C6"/>
                </a:solidFill>
              </a:rPr>
              <a:t>intermediate configuration (</a:t>
            </a:r>
            <a:r>
              <a:rPr lang="en-US" b="1" dirty="0" err="1" smtClean="0">
                <a:solidFill>
                  <a:srgbClr val="2C02C6"/>
                </a:solidFill>
                <a:latin typeface="Symbol" pitchFamily="18" charset="2"/>
              </a:rPr>
              <a:t>W</a:t>
            </a:r>
            <a:r>
              <a:rPr lang="en-US" b="1" baseline="-25000" dirty="0" err="1" smtClean="0">
                <a:solidFill>
                  <a:srgbClr val="2C02C6"/>
                </a:solidFill>
              </a:rPr>
              <a:t>p</a:t>
            </a:r>
            <a:r>
              <a:rPr lang="en-US" b="1" dirty="0" smtClean="0">
                <a:solidFill>
                  <a:srgbClr val="2C02C6"/>
                </a:solidFill>
              </a:rPr>
              <a:t>)</a:t>
            </a:r>
            <a:r>
              <a:rPr lang="en-US" dirty="0" smtClean="0"/>
              <a:t> first and then goes to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n</a:t>
            </a:r>
            <a:endParaRPr lang="en-US" dirty="0" smtClean="0"/>
          </a:p>
          <a:p>
            <a:pPr lvl="1"/>
            <a:r>
              <a:rPr lang="en-US" dirty="0" smtClean="0"/>
              <a:t>The intermediate configuration is an imaginary one and can be arbitrary</a:t>
            </a:r>
            <a:endParaRPr lang="en-US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753711" y="2270234"/>
            <a:ext cx="2806262" cy="58858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136900" y="2363788"/>
          <a:ext cx="2076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0" name="Equation" r:id="rId3" imgW="2082600" imgH="406080" progId="Equation.DSMT4">
                  <p:embed/>
                </p:oleObj>
              </mc:Choice>
              <mc:Fallback>
                <p:oleObj name="Equation" r:id="rId3" imgW="2082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363788"/>
                        <a:ext cx="20764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35300" y="3860800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1" name="Equation" r:id="rId5" imgW="2692080" imgH="406080" progId="Equation.DSMT4">
                  <p:embed/>
                </p:oleObj>
              </mc:Choice>
              <mc:Fallback>
                <p:oleObj name="Equation" r:id="rId5" imgW="269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860800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123089" y="5969876"/>
            <a:ext cx="4284061" cy="411874"/>
            <a:chOff x="1334814" y="6096000"/>
            <a:chExt cx="4284061" cy="41187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322596"/>
                </p:ext>
              </p:extLst>
            </p:nvPr>
          </p:nvGraphicFramePr>
          <p:xfrm>
            <a:off x="4412375" y="6101474"/>
            <a:ext cx="12065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12" name="Equation" r:id="rId7" imgW="1206360" imgH="406080" progId="Equation.DSMT4">
                    <p:embed/>
                  </p:oleObj>
                </mc:Choice>
                <mc:Fallback>
                  <p:oleObj name="Equation" r:id="rId7" imgW="12063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375" y="6101474"/>
                          <a:ext cx="12065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334814" y="6096000"/>
              <a:ext cx="30460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Additive decomposi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46361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Configu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603416"/>
          </a:xfrm>
        </p:spPr>
        <p:txBody>
          <a:bodyPr/>
          <a:lstStyle/>
          <a:p>
            <a:r>
              <a:rPr lang="en-US" b="1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: deformation through the intermediate configuration (related to the internal plastic variables)</a:t>
            </a:r>
          </a:p>
          <a:p>
            <a:r>
              <a:rPr lang="en-US" b="1" dirty="0" smtClean="0"/>
              <a:t>F</a:t>
            </a:r>
            <a:r>
              <a:rPr lang="en-US" baseline="-25000" dirty="0" smtClean="0"/>
              <a:t>e</a:t>
            </a:r>
            <a:r>
              <a:rPr lang="en-US" baseline="30000" dirty="0" smtClean="0"/>
              <a:t>-1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: local, stress-free, unloaded process</a:t>
            </a:r>
          </a:p>
          <a:p>
            <a:r>
              <a:rPr lang="en-US" dirty="0" smtClean="0"/>
              <a:t>Decomposition of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into the intermediate configuration followed by elastic deformation</a:t>
            </a:r>
            <a:endParaRPr lang="en-US" dirty="0"/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510902" y="3122506"/>
            <a:ext cx="8117725" cy="3647209"/>
            <a:chOff x="1529" y="1355"/>
            <a:chExt cx="8522" cy="3830"/>
          </a:xfrm>
        </p:grpSpPr>
        <p:sp>
          <p:nvSpPr>
            <p:cNvPr id="38917" name="Freeform 5"/>
            <p:cNvSpPr>
              <a:spLocks noChangeAspect="1"/>
            </p:cNvSpPr>
            <p:nvPr/>
          </p:nvSpPr>
          <p:spPr bwMode="auto">
            <a:xfrm>
              <a:off x="3094" y="1450"/>
              <a:ext cx="1320" cy="1248"/>
            </a:xfrm>
            <a:custGeom>
              <a:avLst/>
              <a:gdLst/>
              <a:ahLst/>
              <a:cxnLst>
                <a:cxn ang="0">
                  <a:pos x="432" y="24"/>
                </a:cxn>
                <a:cxn ang="0">
                  <a:pos x="144" y="168"/>
                </a:cxn>
                <a:cxn ang="0">
                  <a:pos x="0" y="456"/>
                </a:cxn>
                <a:cxn ang="0">
                  <a:pos x="144" y="888"/>
                </a:cxn>
                <a:cxn ang="0">
                  <a:pos x="576" y="1176"/>
                </a:cxn>
                <a:cxn ang="0">
                  <a:pos x="1008" y="1176"/>
                </a:cxn>
                <a:cxn ang="0">
                  <a:pos x="1296" y="744"/>
                </a:cxn>
                <a:cxn ang="0">
                  <a:pos x="1152" y="168"/>
                </a:cxn>
                <a:cxn ang="0">
                  <a:pos x="720" y="24"/>
                </a:cxn>
                <a:cxn ang="0">
                  <a:pos x="432" y="24"/>
                </a:cxn>
              </a:cxnLst>
              <a:rect l="0" t="0" r="r" b="b"/>
              <a:pathLst>
                <a:path w="1320" h="1248">
                  <a:moveTo>
                    <a:pt x="432" y="24"/>
                  </a:moveTo>
                  <a:cubicBezTo>
                    <a:pt x="336" y="48"/>
                    <a:pt x="216" y="96"/>
                    <a:pt x="144" y="168"/>
                  </a:cubicBezTo>
                  <a:cubicBezTo>
                    <a:pt x="72" y="240"/>
                    <a:pt x="0" y="336"/>
                    <a:pt x="0" y="456"/>
                  </a:cubicBezTo>
                  <a:cubicBezTo>
                    <a:pt x="0" y="576"/>
                    <a:pt x="48" y="768"/>
                    <a:pt x="144" y="888"/>
                  </a:cubicBezTo>
                  <a:cubicBezTo>
                    <a:pt x="240" y="1008"/>
                    <a:pt x="432" y="1128"/>
                    <a:pt x="576" y="1176"/>
                  </a:cubicBezTo>
                  <a:cubicBezTo>
                    <a:pt x="720" y="1224"/>
                    <a:pt x="888" y="1248"/>
                    <a:pt x="1008" y="1176"/>
                  </a:cubicBezTo>
                  <a:cubicBezTo>
                    <a:pt x="1128" y="1104"/>
                    <a:pt x="1272" y="912"/>
                    <a:pt x="1296" y="744"/>
                  </a:cubicBezTo>
                  <a:cubicBezTo>
                    <a:pt x="1320" y="576"/>
                    <a:pt x="1248" y="288"/>
                    <a:pt x="1152" y="168"/>
                  </a:cubicBezTo>
                  <a:cubicBezTo>
                    <a:pt x="1056" y="48"/>
                    <a:pt x="840" y="48"/>
                    <a:pt x="720" y="24"/>
                  </a:cubicBezTo>
                  <a:cubicBezTo>
                    <a:pt x="600" y="0"/>
                    <a:pt x="528" y="0"/>
                    <a:pt x="432" y="24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18" name="Freeform 6"/>
            <p:cNvSpPr>
              <a:spLocks noChangeAspect="1"/>
            </p:cNvSpPr>
            <p:nvPr/>
          </p:nvSpPr>
          <p:spPr bwMode="auto">
            <a:xfrm>
              <a:off x="7222" y="1522"/>
              <a:ext cx="1272" cy="1704"/>
            </a:xfrm>
            <a:custGeom>
              <a:avLst/>
              <a:gdLst/>
              <a:ahLst/>
              <a:cxnLst>
                <a:cxn ang="0">
                  <a:pos x="480" y="72"/>
                </a:cxn>
                <a:cxn ang="0">
                  <a:pos x="192" y="216"/>
                </a:cxn>
                <a:cxn ang="0">
                  <a:pos x="48" y="504"/>
                </a:cxn>
                <a:cxn ang="0">
                  <a:pos x="48" y="936"/>
                </a:cxn>
                <a:cxn ang="0">
                  <a:pos x="336" y="1512"/>
                </a:cxn>
                <a:cxn ang="0">
                  <a:pos x="768" y="1656"/>
                </a:cxn>
                <a:cxn ang="0">
                  <a:pos x="1200" y="1224"/>
                </a:cxn>
                <a:cxn ang="0">
                  <a:pos x="1200" y="504"/>
                </a:cxn>
                <a:cxn ang="0">
                  <a:pos x="912" y="72"/>
                </a:cxn>
                <a:cxn ang="0">
                  <a:pos x="480" y="72"/>
                </a:cxn>
              </a:cxnLst>
              <a:rect l="0" t="0" r="r" b="b"/>
              <a:pathLst>
                <a:path w="1272" h="1704">
                  <a:moveTo>
                    <a:pt x="480" y="72"/>
                  </a:moveTo>
                  <a:cubicBezTo>
                    <a:pt x="360" y="96"/>
                    <a:pt x="264" y="144"/>
                    <a:pt x="192" y="216"/>
                  </a:cubicBezTo>
                  <a:cubicBezTo>
                    <a:pt x="120" y="288"/>
                    <a:pt x="72" y="384"/>
                    <a:pt x="48" y="504"/>
                  </a:cubicBezTo>
                  <a:cubicBezTo>
                    <a:pt x="24" y="624"/>
                    <a:pt x="0" y="768"/>
                    <a:pt x="48" y="936"/>
                  </a:cubicBezTo>
                  <a:cubicBezTo>
                    <a:pt x="96" y="1104"/>
                    <a:pt x="216" y="1392"/>
                    <a:pt x="336" y="1512"/>
                  </a:cubicBezTo>
                  <a:cubicBezTo>
                    <a:pt x="456" y="1632"/>
                    <a:pt x="624" y="1704"/>
                    <a:pt x="768" y="1656"/>
                  </a:cubicBezTo>
                  <a:cubicBezTo>
                    <a:pt x="912" y="1608"/>
                    <a:pt x="1128" y="1416"/>
                    <a:pt x="1200" y="1224"/>
                  </a:cubicBezTo>
                  <a:cubicBezTo>
                    <a:pt x="1272" y="1032"/>
                    <a:pt x="1248" y="696"/>
                    <a:pt x="1200" y="504"/>
                  </a:cubicBezTo>
                  <a:cubicBezTo>
                    <a:pt x="1152" y="312"/>
                    <a:pt x="1032" y="144"/>
                    <a:pt x="912" y="72"/>
                  </a:cubicBezTo>
                  <a:cubicBezTo>
                    <a:pt x="792" y="0"/>
                    <a:pt x="600" y="48"/>
                    <a:pt x="480" y="72"/>
                  </a:cubicBezTo>
                  <a:close/>
                </a:path>
              </a:pathLst>
            </a:custGeom>
            <a:solidFill>
              <a:srgbClr val="92D05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19" name="Freeform 7"/>
            <p:cNvSpPr>
              <a:spLocks noChangeAspect="1"/>
            </p:cNvSpPr>
            <p:nvPr/>
          </p:nvSpPr>
          <p:spPr bwMode="auto">
            <a:xfrm rot="-5400000">
              <a:off x="4894" y="3394"/>
              <a:ext cx="1272" cy="1704"/>
            </a:xfrm>
            <a:custGeom>
              <a:avLst/>
              <a:gdLst/>
              <a:ahLst/>
              <a:cxnLst>
                <a:cxn ang="0">
                  <a:pos x="480" y="72"/>
                </a:cxn>
                <a:cxn ang="0">
                  <a:pos x="192" y="216"/>
                </a:cxn>
                <a:cxn ang="0">
                  <a:pos x="48" y="504"/>
                </a:cxn>
                <a:cxn ang="0">
                  <a:pos x="48" y="936"/>
                </a:cxn>
                <a:cxn ang="0">
                  <a:pos x="336" y="1512"/>
                </a:cxn>
                <a:cxn ang="0">
                  <a:pos x="768" y="1656"/>
                </a:cxn>
                <a:cxn ang="0">
                  <a:pos x="1200" y="1224"/>
                </a:cxn>
                <a:cxn ang="0">
                  <a:pos x="1200" y="504"/>
                </a:cxn>
                <a:cxn ang="0">
                  <a:pos x="912" y="72"/>
                </a:cxn>
                <a:cxn ang="0">
                  <a:pos x="480" y="72"/>
                </a:cxn>
              </a:cxnLst>
              <a:rect l="0" t="0" r="r" b="b"/>
              <a:pathLst>
                <a:path w="1272" h="1704">
                  <a:moveTo>
                    <a:pt x="480" y="72"/>
                  </a:moveTo>
                  <a:cubicBezTo>
                    <a:pt x="360" y="96"/>
                    <a:pt x="264" y="144"/>
                    <a:pt x="192" y="216"/>
                  </a:cubicBezTo>
                  <a:cubicBezTo>
                    <a:pt x="120" y="288"/>
                    <a:pt x="72" y="384"/>
                    <a:pt x="48" y="504"/>
                  </a:cubicBezTo>
                  <a:cubicBezTo>
                    <a:pt x="24" y="624"/>
                    <a:pt x="0" y="768"/>
                    <a:pt x="48" y="936"/>
                  </a:cubicBezTo>
                  <a:cubicBezTo>
                    <a:pt x="96" y="1104"/>
                    <a:pt x="216" y="1392"/>
                    <a:pt x="336" y="1512"/>
                  </a:cubicBezTo>
                  <a:cubicBezTo>
                    <a:pt x="456" y="1632"/>
                    <a:pt x="624" y="1704"/>
                    <a:pt x="768" y="1656"/>
                  </a:cubicBezTo>
                  <a:cubicBezTo>
                    <a:pt x="912" y="1608"/>
                    <a:pt x="1128" y="1416"/>
                    <a:pt x="1200" y="1224"/>
                  </a:cubicBezTo>
                  <a:cubicBezTo>
                    <a:pt x="1272" y="1032"/>
                    <a:pt x="1248" y="696"/>
                    <a:pt x="1200" y="504"/>
                  </a:cubicBezTo>
                  <a:cubicBezTo>
                    <a:pt x="1152" y="312"/>
                    <a:pt x="1032" y="144"/>
                    <a:pt x="912" y="72"/>
                  </a:cubicBezTo>
                  <a:cubicBezTo>
                    <a:pt x="792" y="0"/>
                    <a:pt x="600" y="48"/>
                    <a:pt x="480" y="72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8920" name="Freeform 8"/>
            <p:cNvSpPr>
              <a:spLocks noChangeAspect="1"/>
            </p:cNvSpPr>
            <p:nvPr/>
          </p:nvSpPr>
          <p:spPr bwMode="auto">
            <a:xfrm>
              <a:off x="3814" y="2170"/>
              <a:ext cx="1728" cy="2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1008"/>
                </a:cxn>
                <a:cxn ang="0">
                  <a:pos x="1728" y="2304"/>
                </a:cxn>
              </a:cxnLst>
              <a:rect l="0" t="0" r="r" b="b"/>
              <a:pathLst>
                <a:path w="1728" h="2304">
                  <a:moveTo>
                    <a:pt x="0" y="0"/>
                  </a:moveTo>
                  <a:cubicBezTo>
                    <a:pt x="360" y="312"/>
                    <a:pt x="720" y="624"/>
                    <a:pt x="1008" y="1008"/>
                  </a:cubicBezTo>
                  <a:cubicBezTo>
                    <a:pt x="1296" y="1392"/>
                    <a:pt x="1608" y="2088"/>
                    <a:pt x="1728" y="230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1" name="Freeform 9"/>
            <p:cNvSpPr>
              <a:spLocks noChangeAspect="1"/>
            </p:cNvSpPr>
            <p:nvPr/>
          </p:nvSpPr>
          <p:spPr bwMode="auto">
            <a:xfrm>
              <a:off x="5527" y="2458"/>
              <a:ext cx="2319" cy="2029"/>
            </a:xfrm>
            <a:custGeom>
              <a:avLst/>
              <a:gdLst/>
              <a:ahLst/>
              <a:cxnLst>
                <a:cxn ang="0">
                  <a:pos x="0" y="2016"/>
                </a:cxn>
                <a:cxn ang="0">
                  <a:pos x="1152" y="576"/>
                </a:cxn>
                <a:cxn ang="0">
                  <a:pos x="2304" y="0"/>
                </a:cxn>
              </a:cxnLst>
              <a:rect l="0" t="0" r="r" b="b"/>
              <a:pathLst>
                <a:path w="2304" h="2016">
                  <a:moveTo>
                    <a:pt x="0" y="2016"/>
                  </a:moveTo>
                  <a:cubicBezTo>
                    <a:pt x="384" y="1464"/>
                    <a:pt x="768" y="912"/>
                    <a:pt x="1152" y="576"/>
                  </a:cubicBezTo>
                  <a:cubicBezTo>
                    <a:pt x="1536" y="240"/>
                    <a:pt x="2112" y="72"/>
                    <a:pt x="2304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2" name="Freeform 10"/>
            <p:cNvSpPr>
              <a:spLocks noChangeAspect="1"/>
            </p:cNvSpPr>
            <p:nvPr/>
          </p:nvSpPr>
          <p:spPr bwMode="auto">
            <a:xfrm>
              <a:off x="3814" y="1690"/>
              <a:ext cx="4032" cy="768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2016" y="48"/>
                </a:cxn>
                <a:cxn ang="0">
                  <a:pos x="4032" y="768"/>
                </a:cxn>
              </a:cxnLst>
              <a:rect l="0" t="0" r="r" b="b"/>
              <a:pathLst>
                <a:path w="4032" h="768">
                  <a:moveTo>
                    <a:pt x="0" y="480"/>
                  </a:moveTo>
                  <a:cubicBezTo>
                    <a:pt x="672" y="240"/>
                    <a:pt x="1344" y="0"/>
                    <a:pt x="2016" y="48"/>
                  </a:cubicBezTo>
                  <a:cubicBezTo>
                    <a:pt x="2688" y="96"/>
                    <a:pt x="3648" y="600"/>
                    <a:pt x="4032" y="76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3" name="Text Box 11"/>
            <p:cNvSpPr txBox="1">
              <a:spLocks noChangeAspect="1" noChangeArrowheads="1"/>
            </p:cNvSpPr>
            <p:nvPr/>
          </p:nvSpPr>
          <p:spPr bwMode="auto">
            <a:xfrm>
              <a:off x="1529" y="1886"/>
              <a:ext cx="1692" cy="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ndeformed </a:t>
              </a:r>
              <a:b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</a:b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onfigura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924" name="Text Box 12"/>
            <p:cNvSpPr txBox="1">
              <a:spLocks noChangeAspect="1" noChangeArrowheads="1"/>
            </p:cNvSpPr>
            <p:nvPr/>
          </p:nvSpPr>
          <p:spPr bwMode="auto">
            <a:xfrm>
              <a:off x="4232" y="4870"/>
              <a:ext cx="2707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termediate Configura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925" name="Text Box 13"/>
            <p:cNvSpPr txBox="1">
              <a:spLocks noChangeAspect="1" noChangeArrowheads="1"/>
            </p:cNvSpPr>
            <p:nvPr/>
          </p:nvSpPr>
          <p:spPr bwMode="auto">
            <a:xfrm>
              <a:off x="8541" y="1998"/>
              <a:ext cx="1510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urrent </a:t>
              </a:r>
              <a:b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</a:b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onfiguration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926" name="Text Box 14"/>
            <p:cNvSpPr txBox="1">
              <a:spLocks noChangeAspect="1" noChangeArrowheads="1"/>
            </p:cNvSpPr>
            <p:nvPr/>
          </p:nvSpPr>
          <p:spPr bwMode="auto">
            <a:xfrm>
              <a:off x="5735" y="1355"/>
              <a:ext cx="342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F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927" name="Text Box 15"/>
            <p:cNvSpPr txBox="1">
              <a:spLocks noChangeAspect="1" noChangeArrowheads="1"/>
            </p:cNvSpPr>
            <p:nvPr/>
          </p:nvSpPr>
          <p:spPr bwMode="auto">
            <a:xfrm>
              <a:off x="6328" y="2730"/>
              <a:ext cx="347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F</a:t>
              </a:r>
              <a:r>
                <a:rPr kumimoji="0" lang="en-US" altLang="ko-KR" sz="2400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928" name="Text Box 16"/>
            <p:cNvSpPr txBox="1">
              <a:spLocks noChangeAspect="1" noChangeArrowheads="1"/>
            </p:cNvSpPr>
            <p:nvPr/>
          </p:nvSpPr>
          <p:spPr bwMode="auto">
            <a:xfrm>
              <a:off x="4809" y="2791"/>
              <a:ext cx="409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F</a:t>
              </a:r>
              <a:r>
                <a:rPr kumimoji="0" lang="en-US" altLang="ko-KR" sz="2400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맑은 고딕" charset="-127"/>
                </a:rPr>
                <a:t>p</a:t>
              </a:r>
              <a:endParaRPr kumimoji="0" lang="en-US" altLang="ko-KR" sz="2400" b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6406" y="3174"/>
              <a:ext cx="1459" cy="6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lastic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eform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7543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 Stress – Matter of Conveni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rchhoff stress</a:t>
            </a:r>
          </a:p>
          <a:p>
            <a:pPr lvl="1"/>
            <a:r>
              <a:rPr lang="en-US" dirty="0" smtClean="0"/>
              <a:t>This is different from 1</a:t>
            </a:r>
            <a:r>
              <a:rPr lang="en-US" baseline="30000" dirty="0" smtClean="0"/>
              <a:t>st</a:t>
            </a:r>
            <a:r>
              <a:rPr lang="en-US" dirty="0" smtClean="0"/>
              <a:t> and 2</a:t>
            </a:r>
            <a:r>
              <a:rPr lang="en-US" baseline="30000" dirty="0" smtClean="0"/>
              <a:t>nd</a:t>
            </a:r>
            <a:r>
              <a:rPr lang="en-US" dirty="0" smtClean="0"/>
              <a:t> P-K stress</a:t>
            </a:r>
          </a:p>
          <a:p>
            <a:pPr lvl="1"/>
            <a:r>
              <a:rPr lang="en-US" dirty="0" smtClean="0"/>
              <a:t>It is defined using Cauchy stress with Jacobian effect (J = |</a:t>
            </a:r>
            <a:r>
              <a:rPr lang="en-US" b="1" dirty="0" smtClean="0"/>
              <a:t>F</a:t>
            </a:r>
            <a:r>
              <a:rPr lang="en-US" dirty="0" smtClean="0"/>
              <a:t>|)</a:t>
            </a:r>
          </a:p>
          <a:p>
            <a:pPr lvl="1"/>
            <a:r>
              <a:rPr lang="en-US" dirty="0" smtClean="0"/>
              <a:t>When deformation is small </a:t>
            </a:r>
          </a:p>
          <a:p>
            <a:pPr lvl="1"/>
            <a:r>
              <a:rPr lang="en-US" dirty="0" smtClean="0"/>
              <a:t>We assume the constitutive relation is given in terms of </a:t>
            </a:r>
            <a:r>
              <a:rPr lang="en-US" b="1" dirty="0" smtClean="0">
                <a:latin typeface="Symbol" pitchFamily="18" charset="2"/>
              </a:rPr>
              <a:t>t</a:t>
            </a:r>
          </a:p>
          <a:p>
            <a:r>
              <a:rPr lang="en-US" dirty="0" smtClean="0"/>
              <a:t>Why do we use different stress measure?</a:t>
            </a:r>
          </a:p>
          <a:p>
            <a:pPr lvl="1"/>
            <a:r>
              <a:rPr lang="en-US" dirty="0" smtClean="0"/>
              <a:t>By including J into stress, we don’t have to linearize it</a:t>
            </a:r>
          </a:p>
          <a:p>
            <a:pPr lvl="1"/>
            <a:r>
              <a:rPr lang="en-US" dirty="0" smtClean="0"/>
              <a:t>We can integrate the energy form 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But, still all integrands are defined in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3069021" y="788276"/>
            <a:ext cx="1135117" cy="45194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49613" y="882650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4" name="Equation" r:id="rId3" imgW="799920" imgH="266400" progId="Equation.DSMT4">
                  <p:embed/>
                </p:oleObj>
              </mc:Choice>
              <mc:Fallback>
                <p:oleObj name="Equation" r:id="rId3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882650"/>
                        <a:ext cx="800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13250" y="2284413"/>
          <a:ext cx="17145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5" name="Equation" r:id="rId5" imgW="2019240" imgH="317160" progId="Equation.DSMT4">
                  <p:embed/>
                </p:oleObj>
              </mc:Choice>
              <mc:Fallback>
                <p:oleObj name="Equation" r:id="rId5" imgW="2019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2284413"/>
                        <a:ext cx="17145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7693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Domain and Free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domain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 lvl="1"/>
            <a:r>
              <a:rPr lang="en-US" b="1" dirty="0" smtClean="0"/>
              <a:t>q</a:t>
            </a:r>
            <a:r>
              <a:rPr lang="en-US" dirty="0" smtClean="0"/>
              <a:t>: stress-like internal variables (hardening properties)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Isotropy</a:t>
            </a:r>
            <a:r>
              <a:rPr lang="en-US" dirty="0" smtClean="0"/>
              <a:t>: the yield function is independent of orientation of 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dirty="0" smtClean="0"/>
              <a:t> and </a:t>
            </a:r>
            <a:r>
              <a:rPr lang="en-US" b="1" dirty="0" smtClean="0"/>
              <a:t>q</a:t>
            </a:r>
            <a:r>
              <a:rPr lang="en-US" dirty="0" smtClean="0"/>
              <a:t> (</a:t>
            </a:r>
            <a:r>
              <a:rPr lang="en-US" b="1" dirty="0" smtClean="0">
                <a:solidFill>
                  <a:srgbClr val="2C02C6"/>
                </a:solidFill>
              </a:rPr>
              <a:t>objectivity</a:t>
            </a:r>
            <a:r>
              <a:rPr lang="en-US" dirty="0" smtClean="0"/>
              <a:t>)</a:t>
            </a:r>
          </a:p>
          <a:p>
            <a:r>
              <a:rPr lang="en-US" dirty="0" smtClean="0"/>
              <a:t>Free energy function (similar to strain energy density)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 lvl="1"/>
            <a:r>
              <a:rPr lang="en-US" dirty="0" smtClean="0"/>
              <a:t>Elastic left C-G deformation tensor: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strain-like internal variables vector: 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Free energy only depends on </a:t>
            </a:r>
            <a:r>
              <a:rPr lang="en-US" b="1" dirty="0" smtClean="0"/>
              <a:t>F</a:t>
            </a:r>
            <a:r>
              <a:rPr lang="en-US" baseline="-25000" dirty="0" smtClean="0"/>
              <a:t>e</a:t>
            </a:r>
            <a:r>
              <a:rPr lang="en-US" dirty="0" smtClean="0"/>
              <a:t>, and due to isotropy,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</a:p>
          <a:p>
            <a:pPr lvl="1"/>
            <a:endParaRPr lang="en-US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354317" y="1240221"/>
            <a:ext cx="3394842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746375" y="1357313"/>
          <a:ext cx="2624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8" name="Equation" r:id="rId3" imgW="2628720" imgH="380880" progId="Equation.DSMT4">
                  <p:embed/>
                </p:oleObj>
              </mc:Choice>
              <mc:Fallback>
                <p:oleObj name="Equation" r:id="rId3" imgW="2628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357313"/>
                        <a:ext cx="26241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2911366" y="3689131"/>
            <a:ext cx="1860331" cy="58857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44838" y="3770313"/>
          <a:ext cx="13668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9" name="Equation" r:id="rId5" imgW="1371600" imgH="368280" progId="Equation.DSMT4">
                  <p:embed/>
                </p:oleObj>
              </mc:Choice>
              <mc:Fallback>
                <p:oleObj name="Equation" r:id="rId5" imgW="137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770313"/>
                        <a:ext cx="13668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10213" y="4344988"/>
          <a:ext cx="9382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0" name="Equation" r:id="rId7" imgW="1104840" imgH="406080" progId="Equation.DSMT4">
                  <p:embed/>
                </p:oleObj>
              </mc:Choice>
              <mc:Fallback>
                <p:oleObj name="Equation" r:id="rId7" imgW="1104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344988"/>
                        <a:ext cx="9382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80038" y="4821238"/>
          <a:ext cx="85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1" name="Equation" r:id="rId9" imgW="1002960" imgH="698400" progId="Equation.DSMT4">
                  <p:embed/>
                </p:oleObj>
              </mc:Choice>
              <mc:Fallback>
                <p:oleObj name="Equation" r:id="rId9" imgW="1002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821238"/>
                        <a:ext cx="85407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13123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sipatio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sipation function (ignoring thermal part)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ate of stress work – rate of free energy change</a:t>
            </a:r>
          </a:p>
          <a:p>
            <a:pPr lvl="1"/>
            <a:r>
              <a:rPr lang="en-US" dirty="0" smtClean="0"/>
              <a:t>Rate of deformation </a:t>
            </a:r>
            <a:r>
              <a:rPr lang="en-US" b="1" dirty="0" smtClean="0"/>
              <a:t>d</a:t>
            </a:r>
            <a:r>
              <a:rPr lang="en-US" dirty="0" smtClean="0"/>
              <a:t> = sym(</a:t>
            </a:r>
            <a:r>
              <a:rPr lang="en-US" b="1" dirty="0" smtClean="0"/>
              <a:t>L</a:t>
            </a:r>
            <a:r>
              <a:rPr lang="en-US" dirty="0" smtClean="0"/>
              <a:t>), where velocity gradient </a:t>
            </a:r>
          </a:p>
          <a:p>
            <a:pPr lvl="1"/>
            <a:r>
              <a:rPr lang="en-US" dirty="0" smtClean="0"/>
              <a:t>Dissipation is energy loss due to plastic deformation (irreversible)</a:t>
            </a:r>
          </a:p>
          <a:p>
            <a:r>
              <a:rPr lang="en-US" dirty="0" smtClean="0"/>
              <a:t>Rate of elastic left C-G tensor</a:t>
            </a:r>
          </a:p>
          <a:p>
            <a:pPr lvl="1"/>
            <a:r>
              <a:rPr lang="en-US" dirty="0" smtClean="0"/>
              <a:t>We can’t differentiate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  <a:r>
              <a:rPr lang="en-US" dirty="0" smtClean="0"/>
              <a:t> because its reference is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baseline="-25000" dirty="0" err="1" smtClean="0"/>
              <a:t>p</a:t>
            </a:r>
            <a:endParaRPr lang="en-US" baseline="-25000" dirty="0" smtClean="0"/>
          </a:p>
          <a:p>
            <a:pPr lvl="1"/>
            <a:r>
              <a:rPr lang="en-US" dirty="0" smtClean="0"/>
              <a:t>Transform to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baseline="-25000" dirty="0" smtClean="0"/>
              <a:t>0</a:t>
            </a:r>
            <a:r>
              <a:rPr lang="en-US" dirty="0" smtClean="0"/>
              <a:t> using </a:t>
            </a:r>
            <a:r>
              <a:rPr lang="en-US" b="1" dirty="0" smtClean="0"/>
              <a:t>F</a:t>
            </a:r>
            <a:r>
              <a:rPr lang="en-US" dirty="0" smtClean="0"/>
              <a:t> = </a:t>
            </a:r>
            <a:r>
              <a:rPr lang="en-US" b="1" dirty="0" err="1" smtClean="0"/>
              <a:t>F</a:t>
            </a:r>
            <a:r>
              <a:rPr lang="en-US" baseline="-25000" dirty="0" err="1" smtClean="0"/>
              <a:t>e</a:t>
            </a:r>
            <a:r>
              <a:rPr lang="en-US" b="1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777766" y="1250731"/>
            <a:ext cx="3878317" cy="8828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276350" y="1344613"/>
          <a:ext cx="29400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2" name="Equation" r:id="rId3" imgW="2933640" imgH="647640" progId="Equation.DSMT4">
                  <p:embed/>
                </p:oleObj>
              </mc:Choice>
              <mc:Fallback>
                <p:oleObj name="Equation" r:id="rId3" imgW="2933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344613"/>
                        <a:ext cx="2940050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64463" y="2728913"/>
          <a:ext cx="8429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3" name="Equation" r:id="rId5" imgW="990360" imgH="330120" progId="Equation.DSMT4">
                  <p:embed/>
                </p:oleObj>
              </mc:Choice>
              <mc:Fallback>
                <p:oleObj name="Equation" r:id="rId5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2728913"/>
                        <a:ext cx="84296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476375" y="5175751"/>
          <a:ext cx="5848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4" name="Equation" r:id="rId7" imgW="5867280" imgH="444240" progId="Equation.DSMT4">
                  <p:embed/>
                </p:oleObj>
              </mc:Choice>
              <mc:Fallback>
                <p:oleObj name="Equation" r:id="rId7" imgW="5867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75751"/>
                        <a:ext cx="58483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76375" y="5875338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5" name="Equation" r:id="rId9" imgW="4178160" imgH="457200" progId="Equation.DSMT4">
                  <p:embed/>
                </p:oleObj>
              </mc:Choice>
              <mc:Fallback>
                <p:oleObj name="Equation" r:id="rId9" imgW="417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75338"/>
                        <a:ext cx="417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18277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of Elastic Left C-G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of elastic left C-G tensor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>
              <a:lnSpc>
                <a:spcPts val="3000"/>
              </a:lnSpc>
            </a:pPr>
            <a:r>
              <a:rPr lang="en-US" b="1" dirty="0" smtClean="0">
                <a:solidFill>
                  <a:srgbClr val="2C02C6"/>
                </a:solidFill>
              </a:rPr>
              <a:t>Lie derivative</a:t>
            </a:r>
            <a:r>
              <a:rPr lang="en-US" dirty="0" smtClean="0"/>
              <a:t>: 			     pulling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  <a:r>
              <a:rPr lang="en-US" dirty="0" smtClean="0"/>
              <a:t> back to the undeformed configuration, and after taking a time derivative, pushing forward to the current configuration (</a:t>
            </a:r>
            <a:r>
              <a:rPr lang="en-US" b="1" dirty="0" smtClean="0">
                <a:solidFill>
                  <a:srgbClr val="2C02C6"/>
                </a:solidFill>
              </a:rPr>
              <a:t>plastic deformation</a:t>
            </a:r>
            <a:r>
              <a:rPr lang="en-US" dirty="0" smtClean="0"/>
              <a:t>)</a:t>
            </a:r>
          </a:p>
          <a:p>
            <a:pPr>
              <a:lnSpc>
                <a:spcPts val="3000"/>
              </a:lnSpc>
            </a:pPr>
            <a:r>
              <a:rPr lang="en-US" dirty="0" smtClean="0"/>
              <a:t>Thus, we have</a:t>
            </a:r>
            <a:endParaRPr lang="en-US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319213" y="1303338"/>
          <a:ext cx="417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6" name="Equation" r:id="rId3" imgW="4178160" imgH="457200" progId="Equation.DSMT4">
                  <p:embed/>
                </p:oleObj>
              </mc:Choice>
              <mc:Fallback>
                <p:oleObj name="Equation" r:id="rId3" imgW="417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03338"/>
                        <a:ext cx="417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3783" y="1797269"/>
            <a:ext cx="5554038" cy="710981"/>
            <a:chOff x="1650124" y="1797269"/>
            <a:chExt cx="5554038" cy="710981"/>
          </a:xfrm>
        </p:grpSpPr>
        <p:sp>
          <p:nvSpPr>
            <p:cNvPr id="5" name="Freeform 4"/>
            <p:cNvSpPr/>
            <p:nvPr/>
          </p:nvSpPr>
          <p:spPr bwMode="auto">
            <a:xfrm>
              <a:off x="1650124" y="1797269"/>
              <a:ext cx="515007" cy="441434"/>
            </a:xfrm>
            <a:custGeom>
              <a:avLst/>
              <a:gdLst>
                <a:gd name="connsiteX0" fmla="*/ 0 w 515007"/>
                <a:gd name="connsiteY0" fmla="*/ 0 h 441434"/>
                <a:gd name="connsiteX1" fmla="*/ 0 w 515007"/>
                <a:gd name="connsiteY1" fmla="*/ 441434 h 441434"/>
                <a:gd name="connsiteX2" fmla="*/ 515007 w 515007"/>
                <a:gd name="connsiteY2" fmla="*/ 441434 h 441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5007" h="441434">
                  <a:moveTo>
                    <a:pt x="0" y="0"/>
                  </a:moveTo>
                  <a:lnTo>
                    <a:pt x="0" y="441434"/>
                  </a:lnTo>
                  <a:lnTo>
                    <a:pt x="515007" y="441434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225762" y="1860550"/>
            <a:ext cx="49784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87" name="Equation" r:id="rId5" imgW="4978080" imgH="647640" progId="Equation.DSMT4">
                    <p:embed/>
                  </p:oleObj>
                </mc:Choice>
                <mc:Fallback>
                  <p:oleObj name="Equation" r:id="rId5" imgW="497808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762" y="1860550"/>
                          <a:ext cx="49784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225015" y="1713186"/>
            <a:ext cx="1191159" cy="1411014"/>
            <a:chOff x="3016469" y="1713186"/>
            <a:chExt cx="1191159" cy="1411014"/>
          </a:xfrm>
        </p:grpSpPr>
        <p:sp>
          <p:nvSpPr>
            <p:cNvPr id="10" name="Freeform 9"/>
            <p:cNvSpPr/>
            <p:nvPr/>
          </p:nvSpPr>
          <p:spPr bwMode="auto">
            <a:xfrm>
              <a:off x="3016469" y="1713186"/>
              <a:ext cx="599090" cy="1250731"/>
            </a:xfrm>
            <a:custGeom>
              <a:avLst/>
              <a:gdLst>
                <a:gd name="connsiteX0" fmla="*/ 0 w 599090"/>
                <a:gd name="connsiteY0" fmla="*/ 0 h 1250731"/>
                <a:gd name="connsiteX1" fmla="*/ 0 w 599090"/>
                <a:gd name="connsiteY1" fmla="*/ 1250731 h 1250731"/>
                <a:gd name="connsiteX2" fmla="*/ 599090 w 599090"/>
                <a:gd name="connsiteY2" fmla="*/ 1250731 h 1250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9090" h="1250731">
                  <a:moveTo>
                    <a:pt x="0" y="0"/>
                  </a:moveTo>
                  <a:lnTo>
                    <a:pt x="0" y="1250731"/>
                  </a:lnTo>
                  <a:lnTo>
                    <a:pt x="599090" y="1250731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3686928" y="2717800"/>
            <a:ext cx="520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88" name="Equation" r:id="rId7" imgW="520560" imgH="406080" progId="Equation.DSMT4">
                    <p:embed/>
                  </p:oleObj>
                </mc:Choice>
                <mc:Fallback>
                  <p:oleObj name="Equation" r:id="rId7" imgW="520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928" y="2717800"/>
                          <a:ext cx="520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995613" y="3422650"/>
          <a:ext cx="1876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9" name="Equation" r:id="rId9" imgW="2209680" imgH="457200" progId="Equation.DSMT4">
                  <p:embed/>
                </p:oleObj>
              </mc:Choice>
              <mc:Fallback>
                <p:oleObj name="Equation" r:id="rId9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422650"/>
                        <a:ext cx="18764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 bwMode="auto">
          <a:xfrm>
            <a:off x="2112579" y="5087007"/>
            <a:ext cx="3268718" cy="6096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489200" y="5180013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90" name="Equation" r:id="rId11" imgW="2501640" imgH="406080" progId="Equation.DSMT4">
                  <p:embed/>
                </p:oleObj>
              </mc:Choice>
              <mc:Fallback>
                <p:oleObj name="Equation" r:id="rId11" imgW="250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5180013"/>
                        <a:ext cx="2501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39862" y="2501462"/>
            <a:ext cx="29674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03225" indent="-403225"/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C</a:t>
            </a:r>
            <a:r>
              <a:rPr lang="en-US" sz="2000" b="1" baseline="-25000" dirty="0" smtClean="0">
                <a:solidFill>
                  <a:srgbClr val="2C02C6"/>
                </a:solidFill>
                <a:latin typeface="Comic Sans MS" pitchFamily="66" charset="0"/>
              </a:rPr>
              <a:t>p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: plastic right C-G </a:t>
            </a:r>
            <a:b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deformation tensor</a:t>
            </a:r>
          </a:p>
        </p:txBody>
      </p:sp>
      <p:sp>
        <p:nvSpPr>
          <p:cNvPr id="17" name="Left Brace 16"/>
          <p:cNvSpPr/>
          <p:nvPr/>
        </p:nvSpPr>
        <p:spPr bwMode="auto">
          <a:xfrm rot="16200000">
            <a:off x="3404246" y="5270383"/>
            <a:ext cx="325821" cy="1335924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eft Brace 17"/>
          <p:cNvSpPr/>
          <p:nvPr/>
        </p:nvSpPr>
        <p:spPr bwMode="auto">
          <a:xfrm rot="16200000">
            <a:off x="4625661" y="5586247"/>
            <a:ext cx="325821" cy="704196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1424" y="6074986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asti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36624" y="607498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lastic</a:t>
            </a:r>
          </a:p>
        </p:txBody>
      </p:sp>
    </p:spTree>
    <p:extLst>
      <p:ext uri="{BB962C8B-B14F-4D97-AF65-F5344CB8AC3E}">
        <p14:creationId xmlns:p14="http://schemas.microsoft.com/office/powerpoint/2010/main" val="25805013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sipation Func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r>
              <a:rPr lang="en-US" dirty="0" smtClean="0"/>
              <a:t>Dissipation function cont.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112838" y="1552575"/>
          <a:ext cx="6937375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3" imgW="6921360" imgH="3555720" progId="Equation.DSMT4">
                  <p:embed/>
                </p:oleObj>
              </mc:Choice>
              <mc:Fallback>
                <p:oleObj name="Equation" r:id="rId3" imgW="6921360" imgH="355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552575"/>
                        <a:ext cx="6937375" cy="35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7882" y="5396787"/>
            <a:ext cx="59202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a symmetric matrices, </a:t>
            </a:r>
            <a:r>
              <a:rPr lang="en-US" sz="2000" b="1" dirty="0" smtClean="0"/>
              <a:t>A</a:t>
            </a:r>
            <a:r>
              <a:rPr lang="en-US" sz="2000" dirty="0" smtClean="0"/>
              <a:t>:</a:t>
            </a:r>
            <a:r>
              <a:rPr lang="en-US" sz="2000" b="1" dirty="0" smtClean="0"/>
              <a:t>BC</a:t>
            </a:r>
            <a:r>
              <a:rPr lang="en-US" sz="2000" dirty="0" smtClean="0"/>
              <a:t> = </a:t>
            </a:r>
            <a:r>
              <a:rPr lang="en-US" sz="2000" b="1" dirty="0" smtClean="0"/>
              <a:t>AC</a:t>
            </a:r>
            <a:r>
              <a:rPr lang="en-US" sz="2000" dirty="0" smtClean="0"/>
              <a:t>:</a:t>
            </a:r>
            <a:r>
              <a:rPr lang="en-US" sz="2000" b="1" dirty="0" smtClean="0"/>
              <a:t>B</a:t>
            </a:r>
          </a:p>
          <a:p>
            <a:r>
              <a:rPr lang="en-US" sz="2000" dirty="0" smtClean="0">
                <a:latin typeface="Comic Sans MS" pitchFamily="66" charset="0"/>
              </a:rPr>
              <a:t>For a symmetric </a:t>
            </a:r>
            <a:r>
              <a:rPr lang="en-US" sz="2000" b="1" dirty="0" smtClean="0">
                <a:latin typeface="Comic Sans MS" pitchFamily="66" charset="0"/>
              </a:rPr>
              <a:t>S</a:t>
            </a:r>
            <a:r>
              <a:rPr lang="en-US" sz="2000" dirty="0" smtClean="0">
                <a:latin typeface="Comic Sans MS" pitchFamily="66" charset="0"/>
              </a:rPr>
              <a:t> and general </a:t>
            </a:r>
            <a:r>
              <a:rPr lang="en-US" sz="2000" b="1" dirty="0" smtClean="0">
                <a:latin typeface="Comic Sans MS" pitchFamily="66" charset="0"/>
              </a:rPr>
              <a:t>L</a:t>
            </a:r>
            <a:r>
              <a:rPr lang="en-US" sz="2000" dirty="0" smtClean="0">
                <a:latin typeface="Comic Sans MS" pitchFamily="66" charset="0"/>
              </a:rPr>
              <a:t>, </a:t>
            </a:r>
            <a:r>
              <a:rPr lang="en-US" sz="2000" b="1" dirty="0" smtClean="0">
                <a:latin typeface="Comic Sans MS" pitchFamily="66" charset="0"/>
              </a:rPr>
              <a:t>S</a:t>
            </a:r>
            <a:r>
              <a:rPr lang="en-US" sz="2000" dirty="0" smtClean="0">
                <a:latin typeface="Comic Sans MS" pitchFamily="66" charset="0"/>
              </a:rPr>
              <a:t>:</a:t>
            </a:r>
            <a:r>
              <a:rPr lang="en-US" sz="2000" b="1" dirty="0" smtClean="0">
                <a:latin typeface="Comic Sans MS" pitchFamily="66" charset="0"/>
              </a:rPr>
              <a:t>L</a:t>
            </a:r>
            <a:r>
              <a:rPr lang="en-US" sz="2000" dirty="0" smtClean="0">
                <a:latin typeface="Comic Sans MS" pitchFamily="66" charset="0"/>
              </a:rPr>
              <a:t> = </a:t>
            </a:r>
            <a:r>
              <a:rPr lang="en-US" sz="2000" b="1" dirty="0" smtClean="0">
                <a:latin typeface="Comic Sans MS" pitchFamily="66" charset="0"/>
              </a:rPr>
              <a:t>S</a:t>
            </a:r>
            <a:r>
              <a:rPr lang="en-US" sz="2000" dirty="0" smtClean="0">
                <a:latin typeface="Comic Sans MS" pitchFamily="66" charset="0"/>
              </a:rPr>
              <a:t>:sym(</a:t>
            </a:r>
            <a:r>
              <a:rPr lang="en-US" sz="2000" b="1" dirty="0" smtClean="0">
                <a:latin typeface="Comic Sans MS" pitchFamily="66" charset="0"/>
              </a:rPr>
              <a:t>L</a:t>
            </a:r>
            <a:r>
              <a:rPr lang="en-US" sz="2000" dirty="0" smtClean="0">
                <a:latin typeface="Comic Sans MS" pitchFamily="66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1594384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aximum Dissip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le of Maximum Dissipation</a:t>
            </a:r>
          </a:p>
          <a:p>
            <a:pPr lvl="1"/>
            <a:r>
              <a:rPr lang="en-US" dirty="0" smtClean="0"/>
              <a:t>For all admissible stresses and internal variables, the inequality must satisf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we consider the material is elastic, then no plastic variable will change</a:t>
            </a:r>
          </a:p>
          <a:p>
            <a:pPr lvl="1"/>
            <a:r>
              <a:rPr lang="en-US" dirty="0" smtClean="0"/>
              <a:t>In order to satisfy the inequality for any </a:t>
            </a:r>
            <a:r>
              <a:rPr lang="en-US" b="1" dirty="0" smtClean="0"/>
              <a:t>d</a:t>
            </a:r>
            <a:r>
              <a:rPr lang="en-US" dirty="0" smtClean="0"/>
              <a:t> (especially </a:t>
            </a:r>
            <a:r>
              <a:rPr lang="en-US" b="1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= - </a:t>
            </a:r>
            <a:r>
              <a:rPr lang="en-US" b="1" dirty="0" smtClean="0"/>
              <a:t>d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Total form</a:t>
            </a:r>
            <a:r>
              <a:rPr lang="en-US" dirty="0" smtClean="0"/>
              <a:t>: constitutive relation is given in terms of stress, not stress increment</a:t>
            </a:r>
          </a:p>
          <a:p>
            <a:pPr lvl="1"/>
            <a:r>
              <a:rPr lang="en-US" dirty="0" smtClean="0"/>
              <a:t>In addition, we have</a:t>
            </a:r>
            <a:endParaRPr lang="en-US" dirty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185863" y="2087563"/>
          <a:ext cx="69357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4" name="Equation" r:id="rId3" imgW="6921360" imgH="736560" progId="Equation.DSMT4">
                  <p:embed/>
                </p:oleObj>
              </mc:Choice>
              <mc:Fallback>
                <p:oleObj name="Equation" r:id="rId3" imgW="6921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087563"/>
                        <a:ext cx="6935787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1838" y="3300413"/>
          <a:ext cx="12080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5" name="Equation" r:id="rId5" imgW="1422360" imgH="380880" progId="Equation.DSMT4">
                  <p:embed/>
                </p:oleObj>
              </mc:Choice>
              <mc:Fallback>
                <p:oleObj name="Equation" r:id="rId5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300413"/>
                        <a:ext cx="12080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3121572" y="4214648"/>
            <a:ext cx="1839311" cy="94593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392488" y="4308475"/>
          <a:ext cx="13128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6" name="Equation" r:id="rId7" imgW="1307880" imgH="723600" progId="Equation.DSMT4">
                  <p:embed/>
                </p:oleObj>
              </mc:Choice>
              <mc:Fallback>
                <p:oleObj name="Equation" r:id="rId7" imgW="1307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308475"/>
                        <a:ext cx="13128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12828" y="4487917"/>
            <a:ext cx="2694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Constitutive relation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3622675" y="5837238"/>
          <a:ext cx="15779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7" name="Equation" r:id="rId9" imgW="1574640" imgH="723600" progId="Equation.DSMT4">
                  <p:embed/>
                </p:oleObj>
              </mc:Choice>
              <mc:Fallback>
                <p:oleObj name="Equation" r:id="rId9" imgW="1574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837238"/>
                        <a:ext cx="15779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5395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321872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Analysis is performed with a given incremental strain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-R iteration will provid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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>
                <a:latin typeface="Symbol" pitchFamily="18" charset="2"/>
              </a:rPr>
              <a:t>e</a:t>
            </a:r>
            <a:endParaRPr lang="en-US" b="1" dirty="0" smtClean="0">
              <a:sym typeface="Euclid Symbol"/>
            </a:endParaRPr>
          </a:p>
          <a:p>
            <a:pPr lvl="1">
              <a:spcBef>
                <a:spcPts val="1200"/>
              </a:spcBef>
            </a:pPr>
            <a:r>
              <a:rPr lang="en-US" dirty="0" smtClean="0"/>
              <a:t>But, we don’t know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="1" dirty="0" smtClean="0">
                <a:latin typeface="Symbol" pitchFamily="18" charset="2"/>
              </a:rPr>
              <a:t>e</a:t>
            </a:r>
            <a:r>
              <a:rPr lang="en-US" baseline="-25000" dirty="0" smtClean="0"/>
              <a:t>e</a:t>
            </a:r>
            <a:r>
              <a:rPr lang="en-US" dirty="0" smtClean="0"/>
              <a:t> or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b="1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p</a:t>
            </a:r>
            <a:endParaRPr lang="en-US" baseline="-25000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When the material is in the initial elastic range, regular elastic analysis procedure can be use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hen the material is in the plastic range, we have to </a:t>
            </a:r>
            <a:r>
              <a:rPr lang="en-US" b="1" dirty="0" smtClean="0">
                <a:solidFill>
                  <a:srgbClr val="2C02C6"/>
                </a:solidFill>
              </a:rPr>
              <a:t>determine incremental plastic strain</a:t>
            </a:r>
          </a:p>
        </p:txBody>
      </p:sp>
      <p:sp>
        <p:nvSpPr>
          <p:cNvPr id="33" name="Rounded Rectangle 32"/>
          <p:cNvSpPr/>
          <p:nvPr/>
        </p:nvSpPr>
        <p:spPr bwMode="auto">
          <a:xfrm>
            <a:off x="1491342" y="5401616"/>
            <a:ext cx="2079172" cy="80324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546090" y="3987341"/>
          <a:ext cx="4551363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3" imgW="4559040" imgH="2108160" progId="Equation.DSMT4">
                  <p:embed/>
                </p:oleObj>
              </mc:Choice>
              <mc:Fallback>
                <p:oleObj name="Equation" r:id="rId3" imgW="4559040" imgH="2108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0" y="3987341"/>
                        <a:ext cx="4551363" cy="209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5179733" y="3812186"/>
            <a:ext cx="3519230" cy="2818975"/>
            <a:chOff x="2225" y="5434"/>
            <a:chExt cx="3074" cy="2697"/>
          </a:xfrm>
        </p:grpSpPr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>
              <a:off x="2574" y="7752"/>
              <a:ext cx="2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rot="16200000">
              <a:off x="1617" y="6811"/>
              <a:ext cx="21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8" name="Text Box 7"/>
            <p:cNvSpPr txBox="1">
              <a:spLocks noChangeAspect="1" noChangeArrowheads="1"/>
            </p:cNvSpPr>
            <p:nvPr/>
          </p:nvSpPr>
          <p:spPr bwMode="auto">
            <a:xfrm>
              <a:off x="2643" y="5434"/>
              <a:ext cx="114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8"/>
            <p:cNvSpPr txBox="1">
              <a:spLocks noChangeAspect="1" noChangeArrowheads="1"/>
            </p:cNvSpPr>
            <p:nvPr/>
          </p:nvSpPr>
          <p:spPr bwMode="auto">
            <a:xfrm>
              <a:off x="5184" y="7749"/>
              <a:ext cx="97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Text Box 9"/>
            <p:cNvSpPr txBox="1">
              <a:spLocks noChangeAspect="1" noChangeArrowheads="1"/>
            </p:cNvSpPr>
            <p:nvPr/>
          </p:nvSpPr>
          <p:spPr bwMode="auto">
            <a:xfrm>
              <a:off x="3364" y="6714"/>
              <a:ext cx="106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" name="Text Box 10"/>
            <p:cNvSpPr txBox="1">
              <a:spLocks noChangeAspect="1" noChangeArrowheads="1"/>
            </p:cNvSpPr>
            <p:nvPr/>
          </p:nvSpPr>
          <p:spPr bwMode="auto">
            <a:xfrm>
              <a:off x="2486" y="6575"/>
              <a:ext cx="18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 Box 11"/>
            <p:cNvSpPr txBox="1">
              <a:spLocks noChangeAspect="1" noChangeArrowheads="1"/>
            </p:cNvSpPr>
            <p:nvPr/>
          </p:nvSpPr>
          <p:spPr bwMode="auto">
            <a:xfrm>
              <a:off x="3185" y="7696"/>
              <a:ext cx="16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2708" y="6180"/>
              <a:ext cx="2437" cy="1568"/>
            </a:xfrm>
            <a:custGeom>
              <a:avLst/>
              <a:gdLst/>
              <a:ahLst/>
              <a:cxnLst>
                <a:cxn ang="0">
                  <a:pos x="0" y="1568"/>
                </a:cxn>
                <a:cxn ang="0">
                  <a:pos x="562" y="518"/>
                </a:cxn>
                <a:cxn ang="0">
                  <a:pos x="2437" y="0"/>
                </a:cxn>
              </a:cxnLst>
              <a:rect l="0" t="0" r="r" b="b"/>
              <a:pathLst>
                <a:path w="2437" h="1568">
                  <a:moveTo>
                    <a:pt x="0" y="1568"/>
                  </a:moveTo>
                  <a:lnTo>
                    <a:pt x="562" y="518"/>
                  </a:lnTo>
                  <a:lnTo>
                    <a:pt x="2437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2700" y="6705"/>
              <a:ext cx="578" cy="105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2692" y="6585"/>
              <a:ext cx="983" cy="1170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2693" y="6352"/>
              <a:ext cx="1126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3810" y="6352"/>
              <a:ext cx="721" cy="1403"/>
            </a:xfrm>
            <a:custGeom>
              <a:avLst/>
              <a:gdLst/>
              <a:ahLst/>
              <a:cxnLst>
                <a:cxn ang="0">
                  <a:pos x="473" y="1050"/>
                </a:cxn>
                <a:cxn ang="0">
                  <a:pos x="473" y="0"/>
                </a:cxn>
                <a:cxn ang="0">
                  <a:pos x="0" y="0"/>
                </a:cxn>
              </a:cxnLst>
              <a:rect l="0" t="0" r="r" b="b"/>
              <a:pathLst>
                <a:path w="473" h="1050">
                  <a:moveTo>
                    <a:pt x="473" y="1050"/>
                  </a:moveTo>
                  <a:lnTo>
                    <a:pt x="473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399" y="6194"/>
              <a:ext cx="494" cy="9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955" y="6352"/>
              <a:ext cx="0" cy="2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2" name="Text Box 22"/>
            <p:cNvSpPr txBox="1">
              <a:spLocks noChangeAspect="1" noChangeArrowheads="1"/>
            </p:cNvSpPr>
            <p:nvPr/>
          </p:nvSpPr>
          <p:spPr bwMode="auto">
            <a:xfrm>
              <a:off x="2225" y="6328"/>
              <a:ext cx="23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461" y="6460"/>
              <a:ext cx="510" cy="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3450" y="6758"/>
              <a:ext cx="135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3668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523" y="7786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3668" y="7868"/>
              <a:ext cx="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28" name="Text Box 28"/>
            <p:cNvSpPr txBox="1">
              <a:spLocks noChangeAspect="1" noChangeArrowheads="1"/>
            </p:cNvSpPr>
            <p:nvPr/>
          </p:nvSpPr>
          <p:spPr bwMode="auto">
            <a:xfrm>
              <a:off x="3985" y="7848"/>
              <a:ext cx="218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825" y="7410"/>
              <a:ext cx="6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  <p:sp>
          <p:nvSpPr>
            <p:cNvPr id="30" name="Text Box 30"/>
            <p:cNvSpPr txBox="1">
              <a:spLocks noChangeAspect="1" noChangeArrowheads="1"/>
            </p:cNvSpPr>
            <p:nvPr/>
          </p:nvSpPr>
          <p:spPr bwMode="auto">
            <a:xfrm>
              <a:off x="4006" y="7091"/>
              <a:ext cx="273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Text Box 31"/>
            <p:cNvSpPr txBox="1">
              <a:spLocks noChangeAspect="1" noChangeArrowheads="1"/>
            </p:cNvSpPr>
            <p:nvPr/>
          </p:nvSpPr>
          <p:spPr bwMode="auto">
            <a:xfrm>
              <a:off x="3331" y="7097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</a:t>
              </a:r>
              <a:r>
                <a:rPr kumimoji="0" lang="en-US" altLang="ko-KR" sz="16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sz="1600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374" y="7410"/>
              <a:ext cx="3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5287" y="6247947"/>
            <a:ext cx="5509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Only when the material is on the plastic curve!!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aximum Dissip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duced dissipation fun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inciple of Maximum Dissipation</a:t>
            </a:r>
          </a:p>
          <a:p>
            <a:pPr lvl="1">
              <a:lnSpc>
                <a:spcPts val="3000"/>
              </a:lnSpc>
            </a:pPr>
            <a:r>
              <a:rPr lang="en-US" dirty="0" smtClean="0"/>
              <a:t>Plastic deformation occurs in the direction that maximizes D</a:t>
            </a:r>
          </a:p>
          <a:p>
            <a:pPr lvl="1">
              <a:lnSpc>
                <a:spcPts val="3000"/>
              </a:lnSpc>
            </a:pPr>
            <a:r>
              <a:rPr lang="en-US" dirty="0" smtClean="0"/>
              <a:t>In classical associative plasticity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786760" y="2217683"/>
            <a:ext cx="3467030" cy="75674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476375" y="1285875"/>
          <a:ext cx="4238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8" name="Equation" r:id="rId3" imgW="4228920" imgH="736560" progId="Equation.DSMT4">
                  <p:embed/>
                </p:oleObj>
              </mc:Choice>
              <mc:Fallback>
                <p:oleObj name="Equation" r:id="rId3" imgW="4228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285875"/>
                        <a:ext cx="42386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111" y="2438400"/>
            <a:ext cx="14606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Plastic </a:t>
            </a:r>
            <a:b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dissipation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379288" y="2363788"/>
          <a:ext cx="37290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19" name="Equation" r:id="rId5" imgW="3720960" imgH="457200" progId="Equation.DSMT4">
                  <p:embed/>
                </p:oleObj>
              </mc:Choice>
              <mc:Fallback>
                <p:oleObj name="Equation" r:id="rId5" imgW="372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288" y="2363788"/>
                        <a:ext cx="37290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7319"/>
              </p:ext>
            </p:extLst>
          </p:nvPr>
        </p:nvGraphicFramePr>
        <p:xfrm>
          <a:off x="2305050" y="562610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0" name="Equation" r:id="rId7" imgW="2666880" imgH="647640" progId="Equation.DSMT4">
                  <p:embed/>
                </p:oleObj>
              </mc:Choice>
              <mc:Fallback>
                <p:oleObj name="Equation" r:id="rId7" imgW="2666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626100"/>
                        <a:ext cx="2667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3150" y="50546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21" name="Equation" r:id="rId9" imgW="2298600" imgH="419040" progId="Equation.DSMT4">
                  <p:embed/>
                </p:oleObj>
              </mc:Choice>
              <mc:Fallback>
                <p:oleObj name="Equation" r:id="rId9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054600"/>
                        <a:ext cx="229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5203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aximum Dissip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le of Maximum Dissipation cont.</a:t>
            </a:r>
          </a:p>
          <a:p>
            <a:pPr lvl="1">
              <a:lnSpc>
                <a:spcPts val="3000"/>
              </a:lnSpc>
            </a:pPr>
            <a:r>
              <a:rPr lang="en-US" dirty="0" smtClean="0"/>
              <a:t>For given rates 	         , state variables {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dirty="0" smtClean="0"/>
              <a:t>, </a:t>
            </a:r>
            <a:r>
              <a:rPr lang="en-US" b="1" dirty="0" smtClean="0"/>
              <a:t>q</a:t>
            </a:r>
            <a:r>
              <a:rPr lang="en-US" dirty="0" smtClean="0"/>
              <a:t>} maximize the dissipation function D</a:t>
            </a:r>
          </a:p>
          <a:p>
            <a:pPr lvl="1">
              <a:lnSpc>
                <a:spcPts val="3000"/>
              </a:lnSpc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For classical variational inequality, the dissipation inequality satisfies if and only if the coefficients are in the normal direction of the elastic domain (defined by yield function)</a:t>
            </a:r>
          </a:p>
          <a:p>
            <a:r>
              <a:rPr lang="en-US" dirty="0" smtClean="0"/>
              <a:t>Geometric interpretation</a:t>
            </a:r>
          </a:p>
          <a:p>
            <a:pPr lvl="1"/>
            <a:r>
              <a:rPr lang="en-US" dirty="0" smtClean="0"/>
              <a:t>All 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baseline="30000" dirty="0" smtClean="0"/>
              <a:t>*</a:t>
            </a:r>
            <a:r>
              <a:rPr lang="en-US" dirty="0" smtClean="0"/>
              <a:t> should reside inside of E</a:t>
            </a:r>
          </a:p>
          <a:p>
            <a:pPr lvl="1"/>
            <a:r>
              <a:rPr lang="en-US" dirty="0" smtClean="0"/>
              <a:t>Thus, the angl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should be greater </a:t>
            </a:r>
            <a:br>
              <a:rPr lang="en-US" dirty="0" smtClean="0"/>
            </a:br>
            <a:r>
              <a:rPr lang="en-US" dirty="0" smtClean="0"/>
              <a:t>than or equal to 90</a:t>
            </a:r>
            <a:r>
              <a:rPr lang="en-US" baseline="30000" dirty="0" smtClean="0"/>
              <a:t>o</a:t>
            </a:r>
          </a:p>
          <a:p>
            <a:pPr lvl="1"/>
            <a:r>
              <a:rPr lang="en-US" dirty="0" smtClean="0"/>
              <a:t>In order to satisfy for all 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baseline="30000" dirty="0" smtClean="0"/>
              <a:t>*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should be normal to yield surface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1127627" y="2254250"/>
          <a:ext cx="69167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2" name="Equation" r:id="rId3" imgW="6921360" imgH="457200" progId="Equation.DSMT4">
                  <p:embed/>
                </p:oleObj>
              </mc:Choice>
              <mc:Fallback>
                <p:oleObj name="Equation" r:id="rId3" imgW="6921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27" y="2254250"/>
                        <a:ext cx="69167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866"/>
              </p:ext>
            </p:extLst>
          </p:nvPr>
        </p:nvGraphicFramePr>
        <p:xfrm>
          <a:off x="2823996" y="1360989"/>
          <a:ext cx="8350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3"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996" y="1360989"/>
                        <a:ext cx="83502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060936" y="4133850"/>
            <a:ext cx="2419489" cy="2453067"/>
            <a:chOff x="2646096" y="4133850"/>
            <a:chExt cx="2419489" cy="2453067"/>
          </a:xfrm>
        </p:grpSpPr>
        <p:sp>
          <p:nvSpPr>
            <p:cNvPr id="16" name="Oval 15"/>
            <p:cNvSpPr/>
            <p:nvPr/>
          </p:nvSpPr>
          <p:spPr bwMode="auto">
            <a:xfrm>
              <a:off x="2646096" y="4701473"/>
              <a:ext cx="1885444" cy="1885444"/>
            </a:xfrm>
            <a:prstGeom prst="ellipse">
              <a:avLst/>
            </a:prstGeom>
            <a:solidFill>
              <a:schemeClr val="accent1">
                <a:lumMod val="9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18" name="Straight Arrow Connector 17"/>
            <p:cNvCxnSpPr>
              <a:stCxn id="16" idx="7"/>
            </p:cNvCxnSpPr>
            <p:nvPr/>
          </p:nvCxnSpPr>
          <p:spPr bwMode="auto">
            <a:xfrm rot="5400000" flipH="1" flipV="1">
              <a:off x="4259469" y="4503218"/>
              <a:ext cx="470326" cy="47841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4296871" y="4782394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ymbol" pitchFamily="18" charset="2"/>
                </a:rPr>
                <a:t>t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811585" y="4133850"/>
            <a:ext cx="254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4" name="Equation" r:id="rId7" imgW="317160" imgH="647640" progId="Equation.DSMT4">
                    <p:embed/>
                  </p:oleObj>
                </mc:Choice>
                <mc:Fallback>
                  <p:oleObj name="Equation" r:id="rId7" imgW="31716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585" y="4133850"/>
                          <a:ext cx="254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>
              <a:endCxn id="16" idx="7"/>
            </p:cNvCxnSpPr>
            <p:nvPr/>
          </p:nvCxnSpPr>
          <p:spPr bwMode="auto">
            <a:xfrm flipV="1">
              <a:off x="3261090" y="4977590"/>
              <a:ext cx="994333" cy="55656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944152" y="4797229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Symbol" pitchFamily="18" charset="2"/>
                </a:rPr>
                <a:t>t</a:t>
              </a:r>
              <a:r>
                <a:rPr lang="en-US" baseline="30000" dirty="0" smtClean="0">
                  <a:latin typeface="Symbol" pitchFamily="18" charset="2"/>
                </a:rPr>
                <a:t>*</a:t>
              </a:r>
            </a:p>
          </p:txBody>
        </p:sp>
        <p:sp>
          <p:nvSpPr>
            <p:cNvPr id="25" name="Arc 24"/>
            <p:cNvSpPr/>
            <p:nvPr/>
          </p:nvSpPr>
          <p:spPr bwMode="auto">
            <a:xfrm rot="18907442">
              <a:off x="3957005" y="4766209"/>
              <a:ext cx="461246" cy="461246"/>
            </a:xfrm>
            <a:prstGeom prst="arc">
              <a:avLst>
                <a:gd name="adj1" fmla="val 13674358"/>
                <a:gd name="adj2" fmla="val 279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996116" y="444927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4381919" y="5649579"/>
          <a:ext cx="1371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5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919" y="5649579"/>
                        <a:ext cx="13716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72662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aximum Dissip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olution equations for multiplicative decomposition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lastic evolution is still in a rate form</a:t>
            </a:r>
          </a:p>
          <a:p>
            <a:pPr lvl="1"/>
            <a:r>
              <a:rPr lang="en-US" dirty="0" smtClean="0"/>
              <a:t>Stress is hyperelastic (total form)</a:t>
            </a:r>
          </a:p>
          <a:p>
            <a:pPr lvl="1"/>
            <a:r>
              <a:rPr lang="en-US" dirty="0" smtClean="0"/>
              <a:t>Plastic evolution is given in terms of strain (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  <a:r>
              <a:rPr lang="en-US" dirty="0" smtClean="0"/>
              <a:t> and </a:t>
            </a:r>
            <a:r>
              <a:rPr lang="en-US" b="1" dirty="0" smtClean="0">
                <a:latin typeface="Symbol" pitchFamily="18" charset="2"/>
              </a:rPr>
              <a:t>x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e need to integrate these equations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1166649" y="1324303"/>
            <a:ext cx="3216166" cy="92491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24797"/>
              </p:ext>
            </p:extLst>
          </p:nvPr>
        </p:nvGraphicFramePr>
        <p:xfrm>
          <a:off x="1354138" y="1412875"/>
          <a:ext cx="28575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6" name="Equation" r:id="rId3" imgW="2857320" imgH="761760" progId="Equation.DSMT4">
                  <p:embed/>
                </p:oleObj>
              </mc:Choice>
              <mc:Fallback>
                <p:oleObj name="Equation" r:id="rId3" imgW="2857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412875"/>
                        <a:ext cx="28575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5528442" y="1345323"/>
            <a:ext cx="2123090" cy="92491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22843"/>
              </p:ext>
            </p:extLst>
          </p:nvPr>
        </p:nvGraphicFramePr>
        <p:xfrm>
          <a:off x="5686425" y="1362075"/>
          <a:ext cx="1765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7" name="Equation" r:id="rId5" imgW="1765080" imgH="850680" progId="Equation.DSMT4">
                  <p:embed/>
                </p:oleObj>
              </mc:Choice>
              <mc:Fallback>
                <p:oleObj name="Equation" r:id="rId5" imgW="1765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1362075"/>
                        <a:ext cx="17653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20371"/>
              </p:ext>
            </p:extLst>
          </p:nvPr>
        </p:nvGraphicFramePr>
        <p:xfrm>
          <a:off x="2330450" y="2543175"/>
          <a:ext cx="44592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8" name="Equation" r:id="rId7" imgW="4444920" imgH="406080" progId="Equation.DSMT4">
                  <p:embed/>
                </p:oleObj>
              </mc:Choice>
              <mc:Fallback>
                <p:oleObj name="Equation" r:id="rId7" imgW="4444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543175"/>
                        <a:ext cx="44592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689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: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Relative deformation gradi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First-order evolution equations</a:t>
            </a:r>
            <a:endParaRPr lang="en-US" dirty="0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009650" y="1849438"/>
          <a:ext cx="2438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0" name="Equation" r:id="rId3" imgW="2717640" imgH="723600" progId="Equation.DSMT4">
                  <p:embed/>
                </p:oleObj>
              </mc:Choice>
              <mc:Fallback>
                <p:oleObj name="Equation" r:id="rId3" imgW="2717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849438"/>
                        <a:ext cx="24384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09650" y="2686050"/>
          <a:ext cx="12239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1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686050"/>
                        <a:ext cx="12239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714500" y="7620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2" name="Equation" r:id="rId7" imgW="2336760" imgH="406080" progId="Equation.DSMT4">
                  <p:embed/>
                </p:oleObj>
              </mc:Choice>
              <mc:Fallback>
                <p:oleObj name="Equation" r:id="rId7" imgW="2336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762000"/>
                        <a:ext cx="2336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160579" y="1119352"/>
            <a:ext cx="3746937" cy="2054772"/>
            <a:chOff x="5171090" y="804042"/>
            <a:chExt cx="3746937" cy="2054772"/>
          </a:xfrm>
        </p:grpSpPr>
        <p:sp>
          <p:nvSpPr>
            <p:cNvPr id="20" name="Oval 19"/>
            <p:cNvSpPr/>
            <p:nvPr/>
          </p:nvSpPr>
          <p:spPr bwMode="auto">
            <a:xfrm>
              <a:off x="5171090" y="1870841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</a:rPr>
                <a:t>W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437586" y="1255985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000" dirty="0" err="1" smtClean="0">
                  <a:latin typeface="Symbol" pitchFamily="18" charset="2"/>
                </a:rPr>
                <a:t>W</a:t>
              </a:r>
              <a:r>
                <a:rPr lang="en-US" sz="2000" baseline="-25000" dirty="0" err="1" smtClean="0">
                  <a:latin typeface="Arial" charset="0"/>
                </a:rPr>
                <a:t>n</a:t>
              </a:r>
              <a:endParaRPr lang="en-US" sz="2000" baseline="-25000" dirty="0" smtClean="0"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593724" y="1382110"/>
              <a:ext cx="1324303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000" dirty="0" smtClean="0">
                  <a:latin typeface="Symbol" pitchFamily="18" charset="2"/>
                </a:rPr>
                <a:t>W</a:t>
              </a:r>
              <a:r>
                <a:rPr lang="en-US" sz="2000" baseline="-25000" dirty="0" smtClean="0">
                  <a:latin typeface="Arial" charset="0"/>
                </a:rPr>
                <a:t>n+1</a:t>
              </a: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5654566" y="1285765"/>
              <a:ext cx="1418896" cy="816304"/>
            </a:xfrm>
            <a:custGeom>
              <a:avLst/>
              <a:gdLst>
                <a:gd name="connsiteX0" fmla="*/ 0 w 1418896"/>
                <a:gd name="connsiteY0" fmla="*/ 816304 h 816304"/>
                <a:gd name="connsiteX1" fmla="*/ 168165 w 1418896"/>
                <a:gd name="connsiteY1" fmla="*/ 353849 h 816304"/>
                <a:gd name="connsiteX2" fmla="*/ 704193 w 1418896"/>
                <a:gd name="connsiteY2" fmla="*/ 38538 h 816304"/>
                <a:gd name="connsiteX3" fmla="*/ 1418896 w 1418896"/>
                <a:gd name="connsiteY3" fmla="*/ 122621 h 8163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18896" h="816304">
                  <a:moveTo>
                    <a:pt x="0" y="816304"/>
                  </a:moveTo>
                  <a:cubicBezTo>
                    <a:pt x="25400" y="649890"/>
                    <a:pt x="50800" y="483477"/>
                    <a:pt x="168165" y="353849"/>
                  </a:cubicBezTo>
                  <a:cubicBezTo>
                    <a:pt x="285531" y="224221"/>
                    <a:pt x="495738" y="77076"/>
                    <a:pt x="704193" y="38538"/>
                  </a:cubicBezTo>
                  <a:cubicBezTo>
                    <a:pt x="912648" y="0"/>
                    <a:pt x="1165772" y="61310"/>
                    <a:pt x="1418896" y="122621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7083972" y="1135118"/>
              <a:ext cx="1219200" cy="346841"/>
            </a:xfrm>
            <a:custGeom>
              <a:avLst/>
              <a:gdLst>
                <a:gd name="connsiteX0" fmla="*/ 0 w 1219200"/>
                <a:gd name="connsiteY0" fmla="*/ 273268 h 346841"/>
                <a:gd name="connsiteX1" fmla="*/ 304800 w 1219200"/>
                <a:gd name="connsiteY1" fmla="*/ 94592 h 346841"/>
                <a:gd name="connsiteX2" fmla="*/ 777766 w 1219200"/>
                <a:gd name="connsiteY2" fmla="*/ 42041 h 346841"/>
                <a:gd name="connsiteX3" fmla="*/ 1219200 w 1219200"/>
                <a:gd name="connsiteY3" fmla="*/ 346841 h 346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9200" h="346841">
                  <a:moveTo>
                    <a:pt x="0" y="273268"/>
                  </a:moveTo>
                  <a:cubicBezTo>
                    <a:pt x="87586" y="203199"/>
                    <a:pt x="175172" y="133130"/>
                    <a:pt x="304800" y="94592"/>
                  </a:cubicBezTo>
                  <a:cubicBezTo>
                    <a:pt x="434428" y="56054"/>
                    <a:pt x="625366" y="0"/>
                    <a:pt x="777766" y="42041"/>
                  </a:cubicBezTo>
                  <a:cubicBezTo>
                    <a:pt x="930166" y="84082"/>
                    <a:pt x="1074683" y="215461"/>
                    <a:pt x="1219200" y="346841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927834" y="1030014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F</a:t>
              </a:r>
              <a:r>
                <a:rPr lang="en-US" baseline="30000" dirty="0" smtClean="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551682" y="80404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f</a:t>
              </a:r>
              <a:endParaRPr lang="en-US" baseline="30000" dirty="0" smtClean="0">
                <a:latin typeface="Comic Sans MS" pitchFamily="66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009650" y="3128963"/>
          <a:ext cx="2755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3" name="Equation" r:id="rId9" imgW="3060360" imgH="723600" progId="Equation.DSMT4">
                  <p:embed/>
                </p:oleObj>
              </mc:Choice>
              <mc:Fallback>
                <p:oleObj name="Equation" r:id="rId9" imgW="3060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128963"/>
                        <a:ext cx="27559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898525" y="4397375"/>
          <a:ext cx="37528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4" name="Equation" r:id="rId11" imgW="3746160" imgH="660240" progId="Equation.DSMT4">
                  <p:embed/>
                </p:oleObj>
              </mc:Choice>
              <mc:Fallback>
                <p:oleObj name="Equation" r:id="rId11" imgW="3746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397375"/>
                        <a:ext cx="37528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898525" y="5243513"/>
          <a:ext cx="14906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5" name="Equation" r:id="rId13" imgW="1485720" imgH="723600" progId="Equation.DSMT4">
                  <p:embed/>
                </p:oleObj>
              </mc:Choice>
              <mc:Fallback>
                <p:oleObj name="Equation" r:id="rId13" imgW="1485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243513"/>
                        <a:ext cx="149066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898525" y="6135688"/>
          <a:ext cx="36814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6" name="Equation" r:id="rId15" imgW="3670200" imgH="330120" progId="Equation.DSMT4">
                  <p:embed/>
                </p:oleObj>
              </mc:Choice>
              <mc:Fallback>
                <p:oleObj name="Equation" r:id="rId15" imgW="367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6135688"/>
                        <a:ext cx="36814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861517" y="5037060"/>
            <a:ext cx="2649071" cy="904953"/>
            <a:chOff x="5938345" y="4372304"/>
            <a:chExt cx="2649071" cy="904953"/>
          </a:xfrm>
        </p:grpSpPr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6120441" y="4826407"/>
            <a:ext cx="24669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57" name="Equation" r:id="rId17" imgW="2730240" imgH="495000" progId="Equation.DSMT4">
                    <p:embed/>
                  </p:oleObj>
                </mc:Choice>
                <mc:Fallback>
                  <p:oleObj name="Equation" r:id="rId17" imgW="273024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0441" y="4826407"/>
                          <a:ext cx="246697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938345" y="4372304"/>
              <a:ext cx="22124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Initial conditions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052842" y="6174223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Strain-based evolution</a:t>
            </a:r>
          </a:p>
        </p:txBody>
      </p:sp>
    </p:spTree>
    <p:extLst>
      <p:ext uri="{BB962C8B-B14F-4D97-AF65-F5344CB8AC3E}">
        <p14:creationId xmlns:p14="http://schemas.microsoft.com/office/powerpoint/2010/main" val="27166540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itutive law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The constitutive relation is hyperelastic</a:t>
            </a:r>
          </a:p>
          <a:p>
            <a:pPr lvl="1"/>
            <a:r>
              <a:rPr lang="en-US" dirty="0" smtClean="0"/>
              <a:t>Once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  <a:r>
              <a:rPr lang="en-US" dirty="0" smtClean="0"/>
              <a:t> is found, stress can be calculated by differentiating the free energy function. Same for the internal variables</a:t>
            </a:r>
          </a:p>
          <a:p>
            <a:r>
              <a:rPr lang="en-US" dirty="0" smtClean="0"/>
              <a:t>Elastic predictor (no plastic flow)</a:t>
            </a:r>
          </a:p>
          <a:p>
            <a:pPr lvl="1"/>
            <a:r>
              <a:rPr lang="en-US" dirty="0" smtClean="0"/>
              <a:t>Similar to classical plasticity, we will use elastic predictor and plastic corrector algorithm</a:t>
            </a:r>
          </a:p>
          <a:p>
            <a:pPr lvl="1"/>
            <a:r>
              <a:rPr lang="en-US" dirty="0" smtClean="0"/>
              <a:t>For given incremental displacement, eliminate plastic flow and push the elastic, left C-G tensor forward to the current configuration</a:t>
            </a:r>
          </a:p>
          <a:p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80749"/>
              </p:ext>
            </p:extLst>
          </p:nvPr>
        </p:nvGraphicFramePr>
        <p:xfrm>
          <a:off x="1127125" y="1333500"/>
          <a:ext cx="1555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4" name="Equation" r:id="rId3" imgW="1549080" imgH="850680" progId="Equation.DSMT4">
                  <p:embed/>
                </p:oleObj>
              </mc:Choice>
              <mc:Fallback>
                <p:oleObj name="Equation" r:id="rId3" imgW="1549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333500"/>
                        <a:ext cx="15557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66395"/>
              </p:ext>
            </p:extLst>
          </p:nvPr>
        </p:nvGraphicFramePr>
        <p:xfrm>
          <a:off x="3252788" y="1336675"/>
          <a:ext cx="2012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5" name="Equation" r:id="rId5" imgW="2019240" imgH="863280" progId="Equation.DSMT4">
                  <p:embed/>
                </p:oleObj>
              </mc:Choice>
              <mc:Fallback>
                <p:oleObj name="Equation" r:id="rId5" imgW="2019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336675"/>
                        <a:ext cx="20129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23860"/>
              </p:ext>
            </p:extLst>
          </p:nvPr>
        </p:nvGraphicFramePr>
        <p:xfrm>
          <a:off x="950333" y="5776913"/>
          <a:ext cx="977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6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33" y="5776913"/>
                        <a:ext cx="977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45852"/>
              </p:ext>
            </p:extLst>
          </p:nvPr>
        </p:nvGraphicFramePr>
        <p:xfrm>
          <a:off x="2062163" y="5753100"/>
          <a:ext cx="358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7" name="Equation" r:id="rId9" imgW="3581280" imgH="520560" progId="Equation.DSMT4">
                  <p:embed/>
                </p:oleObj>
              </mc:Choice>
              <mc:Fallback>
                <p:oleObj name="Equation" r:id="rId9" imgW="3581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5753100"/>
                        <a:ext cx="3581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5811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predictor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heck for yield statu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b="1" dirty="0" err="1" smtClean="0">
                <a:latin typeface="Symbol" pitchFamily="18" charset="2"/>
              </a:rPr>
              <a:t>t</a:t>
            </a:r>
            <a:r>
              <a:rPr lang="en-US" baseline="30000" dirty="0" err="1" smtClean="0"/>
              <a:t>tr</a:t>
            </a:r>
            <a:r>
              <a:rPr lang="en-US" dirty="0" smtClean="0"/>
              <a:t> &lt; f, trial state is final state and stop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312863" y="1355725"/>
          <a:ext cx="4591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8" name="Equation" r:id="rId3" imgW="4597200" imgH="406080" progId="Equation.DSMT4">
                  <p:embed/>
                </p:oleObj>
              </mc:Choice>
              <mc:Fallback>
                <p:oleObj name="Equation" r:id="rId3" imgW="459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355725"/>
                        <a:ext cx="45910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321327" y="1935298"/>
            <a:ext cx="4635062" cy="63062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55654"/>
              </p:ext>
            </p:extLst>
          </p:nvPr>
        </p:nvGraphicFramePr>
        <p:xfrm>
          <a:off x="1530350" y="2019300"/>
          <a:ext cx="4271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9" name="Equation" r:id="rId5" imgW="4279680" imgH="469800" progId="Equation.DSMT4">
                  <p:embed/>
                </p:oleObj>
              </mc:Choice>
              <mc:Fallback>
                <p:oleObj name="Equation" r:id="rId5" imgW="427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019300"/>
                        <a:ext cx="42719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211263" y="3424238"/>
          <a:ext cx="16954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0" name="Equation" r:id="rId7" imgW="1688760" imgH="761760" progId="Equation.DSMT4">
                  <p:embed/>
                </p:oleObj>
              </mc:Choice>
              <mc:Fallback>
                <p:oleObj name="Equation" r:id="rId7" imgW="1688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424238"/>
                        <a:ext cx="16954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4305300" y="3400425"/>
          <a:ext cx="2190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1" name="Equation" r:id="rId9" imgW="2197080" imgH="799920" progId="Equation.DSMT4">
                  <p:embed/>
                </p:oleObj>
              </mc:Choice>
              <mc:Fallback>
                <p:oleObj name="Equation" r:id="rId9" imgW="2197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400425"/>
                        <a:ext cx="219075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780248" y="4960418"/>
            <a:ext cx="3544311" cy="107624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34378"/>
              </p:ext>
            </p:extLst>
          </p:nvPr>
        </p:nvGraphicFramePr>
        <p:xfrm>
          <a:off x="1884363" y="5005388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2" name="Equation" r:id="rId11" imgW="3301920" imgH="965160" progId="Equation.DSMT4">
                  <p:embed/>
                </p:oleObj>
              </mc:Choice>
              <mc:Fallback>
                <p:oleObj name="Equation" r:id="rId11" imgW="3301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5005388"/>
                        <a:ext cx="3302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4859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corrector (in the fixed current configuration)</a:t>
            </a:r>
          </a:p>
          <a:p>
            <a:pPr lvl="1"/>
            <a:r>
              <a:rPr lang="en-US" dirty="0" smtClean="0"/>
              <a:t>The solution of 	           is y = y</a:t>
            </a:r>
            <a:r>
              <a:rPr lang="en-US" baseline="-25000" dirty="0" smtClean="0"/>
              <a:t>0</a:t>
            </a:r>
            <a:r>
              <a:rPr lang="en-US" dirty="0" smtClean="0"/>
              <a:t>exp(At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rst-order accuracy and unconditional stability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return-mapping algorithms for the left Cauchy-Green tensor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27350" y="1348088"/>
          <a:ext cx="6921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2" name="Equation" r:id="rId3" imgW="812520" imgH="317160" progId="Equation.DSMT4">
                  <p:embed/>
                </p:oleObj>
              </mc:Choice>
              <mc:Fallback>
                <p:oleObj name="Equation" r:id="rId3" imgW="812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348088"/>
                        <a:ext cx="6921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ounded Rectangle 21"/>
          <p:cNvSpPr/>
          <p:nvPr/>
        </p:nvSpPr>
        <p:spPr bwMode="auto">
          <a:xfrm>
            <a:off x="728283" y="2905041"/>
            <a:ext cx="4596276" cy="198254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354138" y="3017838"/>
          <a:ext cx="29511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3" name="Equation" r:id="rId5" imgW="3466800" imgH="787320" progId="Equation.DSMT4">
                  <p:embed/>
                </p:oleObj>
              </mc:Choice>
              <mc:Fallback>
                <p:oleObj name="Equation" r:id="rId5" imgW="3466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017838"/>
                        <a:ext cx="29511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271588" y="3738563"/>
          <a:ext cx="22510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4" name="Equation" r:id="rId7" imgW="2641320" imgH="761760" progId="Equation.DSMT4">
                  <p:embed/>
                </p:oleObj>
              </mc:Choice>
              <mc:Fallback>
                <p:oleObj name="Equation" r:id="rId7" imgW="264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738563"/>
                        <a:ext cx="225107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363663" y="4486275"/>
          <a:ext cx="34099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5" name="Equation" r:id="rId9" imgW="4012920" imgH="330120" progId="Equation.DSMT4">
                  <p:embed/>
                </p:oleObj>
              </mc:Choice>
              <mc:Fallback>
                <p:oleObj name="Equation" r:id="rId9" imgW="401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486275"/>
                        <a:ext cx="3409950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52848" y="3167526"/>
          <a:ext cx="10874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6" name="Equation" r:id="rId11" imgW="1282680" imgH="330120" progId="Equation.DSMT4">
                  <p:embed/>
                </p:oleObj>
              </mc:Choice>
              <mc:Fallback>
                <p:oleObj name="Equation" r:id="rId11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848" y="3167526"/>
                        <a:ext cx="10874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265238" y="1717675"/>
          <a:ext cx="24828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47" name="Equation" r:id="rId13" imgW="2920680" imgH="723600" progId="Equation.DSMT4">
                  <p:embed/>
                </p:oleObj>
              </mc:Choice>
              <mc:Fallback>
                <p:oleObj name="Equation" r:id="rId13" imgW="2920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717675"/>
                        <a:ext cx="24828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693129" y="2223030"/>
            <a:ext cx="1114239" cy="668884"/>
            <a:chOff x="1596877" y="2223030"/>
            <a:chExt cx="1146326" cy="668884"/>
          </a:xfrm>
        </p:grpSpPr>
        <p:sp>
          <p:nvSpPr>
            <p:cNvPr id="16" name="Left Brace 15"/>
            <p:cNvSpPr/>
            <p:nvPr/>
          </p:nvSpPr>
          <p:spPr bwMode="auto">
            <a:xfrm rot="16200000">
              <a:off x="2007129" y="1812778"/>
              <a:ext cx="325821" cy="1146326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15141" y="2522582"/>
              <a:ext cx="9140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lastic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898277" y="2223029"/>
            <a:ext cx="903702" cy="660793"/>
            <a:chOff x="2885451" y="2223029"/>
            <a:chExt cx="1200630" cy="660793"/>
          </a:xfrm>
        </p:grpSpPr>
        <p:sp>
          <p:nvSpPr>
            <p:cNvPr id="17" name="Left Brace 16"/>
            <p:cNvSpPr/>
            <p:nvPr/>
          </p:nvSpPr>
          <p:spPr bwMode="auto">
            <a:xfrm rot="16200000">
              <a:off x="3332803" y="1827544"/>
              <a:ext cx="325821" cy="1116792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85451" y="2514490"/>
              <a:ext cx="1200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last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0704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al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ive: want to get a similar return mapping algorithm with classical plasticity</a:t>
            </a:r>
          </a:p>
          <a:p>
            <a:r>
              <a:rPr lang="en-US" dirty="0" smtClean="0"/>
              <a:t>Return-mapping algorithm for principal Kirchhoff stress </a:t>
            </a:r>
          </a:p>
          <a:p>
            <a:r>
              <a:rPr lang="en-US" dirty="0" smtClean="0"/>
              <a:t>For isotropic material, the principal direction of 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dirty="0" smtClean="0"/>
              <a:t> is parallel to that of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</a:p>
          <a:p>
            <a:r>
              <a:rPr lang="en-US" dirty="0" smtClean="0"/>
              <a:t>Spectral decomposition</a:t>
            </a:r>
            <a:endParaRPr lang="en-US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 bwMode="auto">
          <a:xfrm>
            <a:off x="658523" y="3668854"/>
            <a:ext cx="5654566" cy="103001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1012825" y="3762375"/>
          <a:ext cx="1949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6" name="Equation" r:id="rId3" imgW="1955520" imgH="774360" progId="Equation.DSMT4">
                  <p:embed/>
                </p:oleObj>
              </mc:Choice>
              <mc:Fallback>
                <p:oleObj name="Equation" r:id="rId3" imgW="1955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3762375"/>
                        <a:ext cx="19494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205288" y="3762375"/>
          <a:ext cx="18335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7" name="Equation" r:id="rId5" imgW="1828800" imgH="774360" progId="Equation.DSMT4">
                  <p:embed/>
                </p:oleObj>
              </mc:Choice>
              <mc:Fallback>
                <p:oleObj name="Equation" r:id="rId5" imgW="1828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762375"/>
                        <a:ext cx="18335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998538" y="4775089"/>
            <a:ext cx="3662570" cy="1887953"/>
            <a:chOff x="1172471" y="4519448"/>
            <a:chExt cx="3662570" cy="188795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72471" y="4643635"/>
            <a:ext cx="273050" cy="170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8" name="Equation" r:id="rId7" imgW="317160" imgH="1981080" progId="Equation.DSMT4">
                    <p:embed/>
                  </p:oleObj>
                </mc:Choice>
                <mc:Fallback>
                  <p:oleObj name="Equation" r:id="rId7" imgW="317160" imgH="1981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471" y="4643635"/>
                          <a:ext cx="273050" cy="170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397882" y="4519448"/>
              <a:ext cx="3437159" cy="18879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600"/>
                </a:lnSpc>
              </a:pPr>
              <a:r>
                <a:rPr lang="en-US" sz="2000" dirty="0" smtClean="0">
                  <a:latin typeface="Comic Sans MS" pitchFamily="66" charset="0"/>
                </a:rPr>
                <a:t>: principal stretch</a:t>
              </a:r>
            </a:p>
            <a:p>
              <a:pPr>
                <a:lnSpc>
                  <a:spcPts val="3600"/>
                </a:lnSpc>
              </a:pPr>
              <a:r>
                <a:rPr lang="en-US" sz="2000" dirty="0" smtClean="0">
                  <a:latin typeface="Comic Sans MS" pitchFamily="66" charset="0"/>
                </a:rPr>
                <a:t>: principal Kirchhoff stress</a:t>
              </a:r>
            </a:p>
            <a:p>
              <a:pPr>
                <a:lnSpc>
                  <a:spcPts val="3600"/>
                </a:lnSpc>
              </a:pPr>
              <a:r>
                <a:rPr lang="en-US" sz="2000" dirty="0" smtClean="0">
                  <a:latin typeface="Comic Sans MS" pitchFamily="66" charset="0"/>
                </a:rPr>
                <a:t>: spatial eigenvector</a:t>
              </a:r>
            </a:p>
            <a:p>
              <a:pPr>
                <a:lnSpc>
                  <a:spcPts val="3600"/>
                </a:lnSpc>
              </a:pPr>
              <a:r>
                <a:rPr lang="en-US" sz="2000" dirty="0" smtClean="0">
                  <a:latin typeface="Comic Sans MS" pitchFamily="66" charset="0"/>
                </a:rPr>
                <a:t>: material eigenvecto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64854" y="5842450"/>
            <a:ext cx="3479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o you remember that</a:t>
            </a:r>
            <a:br>
              <a:rPr lang="en-US" dirty="0" smtClean="0">
                <a:latin typeface="Comic Sans MS" pitchFamily="66" charset="0"/>
              </a:rPr>
            </a:br>
            <a:r>
              <a:rPr lang="en-US" b="1" dirty="0" smtClean="0">
                <a:latin typeface="Symbol" pitchFamily="18" charset="2"/>
              </a:rPr>
              <a:t>h</a:t>
            </a:r>
            <a:r>
              <a:rPr lang="en-US" dirty="0" smtClean="0">
                <a:latin typeface="Comic Sans MS" pitchFamily="66" charset="0"/>
              </a:rPr>
              <a:t> // </a:t>
            </a:r>
            <a:r>
              <a:rPr lang="en-US" b="1" dirty="0" err="1" smtClean="0">
                <a:latin typeface="Symbol" pitchFamily="18" charset="2"/>
              </a:rPr>
              <a:t>h</a:t>
            </a:r>
            <a:r>
              <a:rPr lang="en-US" baseline="30000" dirty="0" err="1" smtClean="0">
                <a:latin typeface="Comic Sans MS" pitchFamily="66" charset="0"/>
              </a:rPr>
              <a:t>tr</a:t>
            </a:r>
            <a:r>
              <a:rPr lang="en-US" dirty="0" smtClean="0">
                <a:latin typeface="Comic Sans MS" pitchFamily="66" charset="0"/>
              </a:rPr>
              <a:t> in classical plasticity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197103" y="4492625"/>
            <a:ext cx="2792752" cy="1123405"/>
            <a:chOff x="6237563" y="4476441"/>
            <a:chExt cx="2792752" cy="1123405"/>
          </a:xfrm>
        </p:grpSpPr>
        <p:sp>
          <p:nvSpPr>
            <p:cNvPr id="12" name="TextBox 11"/>
            <p:cNvSpPr txBox="1"/>
            <p:nvPr/>
          </p:nvSpPr>
          <p:spPr>
            <a:xfrm>
              <a:off x="6237563" y="4891960"/>
              <a:ext cx="279275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b</a:t>
              </a:r>
              <a:r>
                <a:rPr lang="en-US" sz="2000" b="1" baseline="-25000" dirty="0" smtClean="0">
                  <a:solidFill>
                    <a:srgbClr val="2C02C6"/>
                  </a:solidFill>
                  <a:latin typeface="Comic Sans MS" pitchFamily="66" charset="0"/>
                </a:rPr>
                <a:t>e</a:t>
              </a:r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 and </a:t>
              </a:r>
              <a:r>
                <a:rPr lang="en-US" sz="2000" b="1" dirty="0" err="1" smtClean="0">
                  <a:solidFill>
                    <a:srgbClr val="2C02C6"/>
                  </a:solidFill>
                  <a:latin typeface="Comic Sans MS" pitchFamily="66" charset="0"/>
                </a:rPr>
                <a:t>b</a:t>
              </a:r>
              <a:r>
                <a:rPr lang="en-US" sz="2000" b="1" baseline="-25000" dirty="0" err="1" smtClean="0">
                  <a:solidFill>
                    <a:srgbClr val="2C02C6"/>
                  </a:solidFill>
                  <a:latin typeface="Comic Sans MS" pitchFamily="66" charset="0"/>
                </a:rPr>
                <a:t>e</a:t>
              </a:r>
              <a:r>
                <a:rPr lang="en-US" sz="2000" b="1" baseline="30000" dirty="0" err="1" smtClean="0">
                  <a:solidFill>
                    <a:srgbClr val="2C02C6"/>
                  </a:solidFill>
                  <a:latin typeface="Comic Sans MS" pitchFamily="66" charset="0"/>
                </a:rPr>
                <a:t>tr</a:t>
              </a:r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 have the </a:t>
              </a:r>
              <a:b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</a:br>
              <a:r>
                <a:rPr lang="en-US" sz="2000" b="1" dirty="0" smtClean="0">
                  <a:solidFill>
                    <a:srgbClr val="2C02C6"/>
                  </a:solidFill>
                  <a:latin typeface="Comic Sans MS" pitchFamily="66" charset="0"/>
                </a:rPr>
                <a:t>same eigenvectors!!</a:t>
              </a:r>
            </a:p>
          </p:txBody>
        </p:sp>
        <p:graphicFrame>
          <p:nvGraphicFramePr>
            <p:cNvPr id="70662" name="Object 6"/>
            <p:cNvGraphicFramePr>
              <a:graphicFrameLocks noChangeAspect="1"/>
            </p:cNvGraphicFramePr>
            <p:nvPr/>
          </p:nvGraphicFramePr>
          <p:xfrm>
            <a:off x="6695260" y="4476441"/>
            <a:ext cx="1816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89" name="Equation" r:id="rId9" imgW="2133360" imgH="419040" progId="Equation.DSMT4">
                    <p:embed/>
                  </p:oleObj>
                </mc:Choice>
                <mc:Fallback>
                  <p:oleObj name="Equation" r:id="rId9" imgW="21333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5260" y="4476441"/>
                          <a:ext cx="1816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98340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in Principal Stress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ncipal stress vector</a:t>
            </a:r>
          </a:p>
          <a:p>
            <a:r>
              <a:rPr lang="en-US" dirty="0" smtClean="0"/>
              <a:t>Logarithmic elastic principal strain vector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r>
              <a:rPr lang="en-US" dirty="0" smtClean="0"/>
              <a:t>Free energy for J</a:t>
            </a:r>
            <a:r>
              <a:rPr lang="en-US" baseline="-25000" dirty="0" smtClean="0"/>
              <a:t>2</a:t>
            </a:r>
            <a:r>
              <a:rPr lang="en-US" dirty="0" smtClean="0"/>
              <a:t> plasticity</a:t>
            </a:r>
          </a:p>
          <a:p>
            <a:pPr>
              <a:spcBef>
                <a:spcPts val="3600"/>
              </a:spcBef>
            </a:pPr>
            <a:endParaRPr lang="en-US" dirty="0" smtClean="0"/>
          </a:p>
          <a:p>
            <a:r>
              <a:rPr lang="en-US" dirty="0" smtClean="0"/>
              <a:t>Constitutive relation in principal space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inear relation between principal Kirchhoff stress and logarithmic elastic principal strain</a:t>
            </a:r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4051300" y="712788"/>
          <a:ext cx="20526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0" name="Equation" r:id="rId3" imgW="2057400" imgH="444240" progId="Equation.DSMT4">
                  <p:embed/>
                </p:oleObj>
              </mc:Choice>
              <mc:Fallback>
                <p:oleObj name="Equation" r:id="rId3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712788"/>
                        <a:ext cx="20526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62125" y="1824038"/>
          <a:ext cx="495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1" name="Equation" r:id="rId5" imgW="4952880" imgH="406080" progId="Equation.DSMT4">
                  <p:embed/>
                </p:oleObj>
              </mc:Choice>
              <mc:Fallback>
                <p:oleObj name="Equation" r:id="rId5" imgW="4952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824038"/>
                        <a:ext cx="495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1093076" y="3037487"/>
            <a:ext cx="7273158" cy="70419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766888" y="3152775"/>
          <a:ext cx="5921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2" name="Equation" r:id="rId7" imgW="5905440" imgH="469800" progId="Equation.DSMT4">
                  <p:embed/>
                </p:oleObj>
              </mc:Choice>
              <mc:Fallback>
                <p:oleObj name="Equation" r:id="rId7" imgW="5905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152775"/>
                        <a:ext cx="5921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ounded Rectangle 18"/>
          <p:cNvSpPr/>
          <p:nvPr/>
        </p:nvSpPr>
        <p:spPr bwMode="auto">
          <a:xfrm>
            <a:off x="979136" y="4353515"/>
            <a:ext cx="2451887" cy="79301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301750" y="4384675"/>
          <a:ext cx="18049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3" name="Equation" r:id="rId9" imgW="1815840" imgH="647640" progId="Equation.DSMT4">
                  <p:embed/>
                </p:oleObj>
              </mc:Choice>
              <mc:Fallback>
                <p:oleObj name="Equation" r:id="rId9" imgW="18158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384675"/>
                        <a:ext cx="180498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ounded Rectangle 19"/>
          <p:cNvSpPr/>
          <p:nvPr/>
        </p:nvSpPr>
        <p:spPr bwMode="auto">
          <a:xfrm>
            <a:off x="4029834" y="4385883"/>
            <a:ext cx="3908453" cy="639271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4438650" y="4471988"/>
          <a:ext cx="3086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4" name="Equation" r:id="rId11" imgW="3085920" imgH="482400" progId="Equation.DSMT4">
                  <p:embed/>
                </p:oleObj>
              </mc:Choice>
              <mc:Fallback>
                <p:oleObj name="Equation" r:id="rId11" imgW="308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71988"/>
                        <a:ext cx="30861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4452938" y="5114925"/>
          <a:ext cx="1327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5" name="Equation" r:id="rId13" imgW="1320480" imgH="431640" progId="Equation.DSMT4">
                  <p:embed/>
                </p:oleObj>
              </mc:Choice>
              <mc:Fallback>
                <p:oleObj name="Equation" r:id="rId1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114925"/>
                        <a:ext cx="1327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6326188" y="5103813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6" name="Equation" r:id="rId15" imgW="2082600" imgH="482400" progId="Equation.DSMT4">
                  <p:embed/>
                </p:oleObj>
              </mc:Choice>
              <mc:Fallback>
                <p:oleObj name="Equation" r:id="rId15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103813"/>
                        <a:ext cx="208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34354" y="2184850"/>
            <a:ext cx="323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ood for large elastic strain</a:t>
            </a:r>
          </a:p>
        </p:txBody>
      </p:sp>
    </p:spTree>
    <p:extLst>
      <p:ext uri="{BB962C8B-B14F-4D97-AF65-F5344CB8AC3E}">
        <p14:creationId xmlns:p14="http://schemas.microsoft.com/office/powerpoint/2010/main" val="42381365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in Principal Stress Spac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ke log on return mapping for </a:t>
            </a:r>
            <a:r>
              <a:rPr lang="en-US" b="1" dirty="0" smtClean="0"/>
              <a:t>b</a:t>
            </a:r>
            <a:r>
              <a:rPr lang="en-US" baseline="-25000" dirty="0" smtClean="0"/>
              <a:t>e</a:t>
            </a:r>
            <a:r>
              <a:rPr lang="en-US" dirty="0" smtClean="0"/>
              <a:t> and pre-multiply with </a:t>
            </a:r>
            <a:r>
              <a:rPr lang="en-US" b="1" dirty="0" err="1" smtClean="0"/>
              <a:t>c</a:t>
            </a:r>
            <a:r>
              <a:rPr lang="en-US" baseline="30000" dirty="0" err="1" smtClean="0"/>
              <a:t>e</a:t>
            </a:r>
            <a:endParaRPr lang="en-US" baseline="30000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815975" y="1316038"/>
          <a:ext cx="1655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4" name="Equation" r:id="rId3" imgW="1955520" imgH="774360" progId="Equation.DSMT4">
                  <p:embed/>
                </p:oleObj>
              </mc:Choice>
              <mc:Fallback>
                <p:oleObj name="Equation" r:id="rId3" imgW="1955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316038"/>
                        <a:ext cx="165576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996950" y="2176463"/>
          <a:ext cx="29511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5" name="Equation" r:id="rId5" imgW="3466800" imgH="787320" progId="Equation.DSMT4">
                  <p:embed/>
                </p:oleObj>
              </mc:Choice>
              <mc:Fallback>
                <p:oleObj name="Equation" r:id="rId5" imgW="3466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176463"/>
                        <a:ext cx="29511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2985004" y="1316038"/>
          <a:ext cx="45196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6" name="Equation" r:id="rId7" imgW="5333760" imgH="774360" progId="Equation.DSMT4">
                  <p:embed/>
                </p:oleObj>
              </mc:Choice>
              <mc:Fallback>
                <p:oleObj name="Equation" r:id="rId7" imgW="5333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04" y="1316038"/>
                        <a:ext cx="45196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731838" y="3013075"/>
          <a:ext cx="46704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7" name="Equation" r:id="rId9" imgW="5486400" imgH="736560" progId="Equation.DSMT4">
                  <p:embed/>
                </p:oleObj>
              </mc:Choice>
              <mc:Fallback>
                <p:oleObj name="Equation" r:id="rId9" imgW="5486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013075"/>
                        <a:ext cx="467042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11862" y="4005263"/>
          <a:ext cx="1543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8" name="Equation" r:id="rId11" imgW="1815840" imgH="444240" progId="Equation.DSMT4">
                  <p:embed/>
                </p:oleObj>
              </mc:Choice>
              <mc:Fallback>
                <p:oleObj name="Equation" r:id="rId11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862" y="4005263"/>
                        <a:ext cx="15430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6388100" y="3849688"/>
          <a:ext cx="22574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9" name="Equation" r:id="rId13" imgW="2654280" imgH="850680" progId="Equation.DSMT4">
                  <p:embed/>
                </p:oleObj>
              </mc:Choice>
              <mc:Fallback>
                <p:oleObj name="Equation" r:id="rId13" imgW="2654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849688"/>
                        <a:ext cx="22574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65163" y="4418013"/>
          <a:ext cx="364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0" name="Equation" r:id="rId15" imgW="3644640" imgH="914400" progId="Equation.DSMT4">
                  <p:embed/>
                </p:oleObj>
              </mc:Choice>
              <mc:Fallback>
                <p:oleObj name="Equation" r:id="rId15" imgW="3644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418013"/>
                        <a:ext cx="364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760413" y="5484813"/>
          <a:ext cx="449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1" name="Equation" r:id="rId17" imgW="4495680" imgH="914400" progId="Equation.DSMT4">
                  <p:embed/>
                </p:oleObj>
              </mc:Choice>
              <mc:Fallback>
                <p:oleObj name="Equation" r:id="rId17" imgW="4495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5484813"/>
                        <a:ext cx="4495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6926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Finite Element Formul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ad increment</a:t>
            </a:r>
            <a:endParaRPr lang="en-US" dirty="0"/>
          </a:p>
          <a:p>
            <a:pPr lvl="1"/>
            <a:r>
              <a:rPr lang="en-US" dirty="0" smtClean="0"/>
              <a:t>applied </a:t>
            </a:r>
            <a:r>
              <a:rPr lang="en-US" dirty="0"/>
              <a:t>load is </a:t>
            </a:r>
            <a:r>
              <a:rPr lang="en-US" dirty="0" smtClean="0"/>
              <a:t>divided </a:t>
            </a:r>
            <a:r>
              <a:rPr lang="en-US" dirty="0"/>
              <a:t>by N </a:t>
            </a:r>
            <a:r>
              <a:rPr lang="en-US" dirty="0" smtClean="0"/>
              <a:t>increments: </a:t>
            </a:r>
            <a:r>
              <a:rPr lang="en-US" dirty="0"/>
              <a:t>[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dirty="0" err="1"/>
              <a:t>t</a:t>
            </a:r>
            <a:r>
              <a:rPr lang="en-US" baseline="-25000" dirty="0" err="1"/>
              <a:t>N</a:t>
            </a:r>
            <a:r>
              <a:rPr lang="en-US" dirty="0" smtClean="0"/>
              <a:t>]</a:t>
            </a:r>
          </a:p>
          <a:p>
            <a:pPr lvl="1"/>
            <a:r>
              <a:rPr lang="en-US" dirty="0"/>
              <a:t>analysis procedure has been completed up to load incremen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endParaRPr lang="en-US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new solution at </a:t>
            </a:r>
            <a:r>
              <a:rPr lang="en-US" dirty="0" smtClean="0"/>
              <a:t>t</a:t>
            </a:r>
            <a:r>
              <a:rPr lang="en-US" baseline="-25000" dirty="0" smtClean="0"/>
              <a:t>n+1</a:t>
            </a:r>
            <a:r>
              <a:rPr lang="en-US" dirty="0" smtClean="0"/>
              <a:t> </a:t>
            </a:r>
            <a:r>
              <a:rPr lang="en-US" dirty="0"/>
              <a:t>is sought using the Newton-Raphson </a:t>
            </a:r>
            <a:r>
              <a:rPr lang="en-US" dirty="0" smtClean="0"/>
              <a:t>method</a:t>
            </a:r>
          </a:p>
          <a:p>
            <a:pPr lvl="1"/>
            <a:r>
              <a:rPr lang="en-US" dirty="0"/>
              <a:t>iteration k has been finished and the current iteration is </a:t>
            </a:r>
            <a:r>
              <a:rPr lang="en-US" dirty="0" smtClean="0"/>
              <a:t>k+1</a:t>
            </a:r>
          </a:p>
          <a:p>
            <a:pPr>
              <a:spcBef>
                <a:spcPts val="2400"/>
              </a:spcBef>
            </a:pPr>
            <a:r>
              <a:rPr lang="en-US" dirty="0" smtClean="0">
                <a:solidFill>
                  <a:srgbClr val="2C02C6"/>
                </a:solidFill>
              </a:rPr>
              <a:t>Displacement increments</a:t>
            </a:r>
          </a:p>
          <a:p>
            <a:pPr lvl="1"/>
            <a:r>
              <a:rPr lang="en-US" dirty="0" smtClean="0"/>
              <a:t>From last incremen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rom previous iteration: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1922760" y="5217899"/>
            <a:ext cx="5494632" cy="1342228"/>
            <a:chOff x="3580" y="11447"/>
            <a:chExt cx="4220" cy="1031"/>
          </a:xfrm>
        </p:grpSpPr>
        <p:sp>
          <p:nvSpPr>
            <p:cNvPr id="5" name="AutoShape 24577"/>
            <p:cNvSpPr>
              <a:spLocks noChangeAspect="1" noChangeArrowheads="1"/>
            </p:cNvSpPr>
            <p:nvPr/>
          </p:nvSpPr>
          <p:spPr bwMode="auto">
            <a:xfrm>
              <a:off x="4261" y="11738"/>
              <a:ext cx="2850" cy="217"/>
            </a:xfrm>
            <a:prstGeom prst="roundRect">
              <a:avLst>
                <a:gd name="adj" fmla="val 40551"/>
              </a:avLst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6" name="Line 24578"/>
            <p:cNvCxnSpPr/>
            <p:nvPr/>
          </p:nvCxnSpPr>
          <p:spPr bwMode="auto">
            <a:xfrm>
              <a:off x="4373" y="11850"/>
              <a:ext cx="26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4579"/>
            <p:cNvCxnSpPr/>
            <p:nvPr/>
          </p:nvCxnSpPr>
          <p:spPr bwMode="auto">
            <a:xfrm>
              <a:off x="7138" y="11850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24580"/>
            <p:cNvCxnSpPr/>
            <p:nvPr/>
          </p:nvCxnSpPr>
          <p:spPr bwMode="auto">
            <a:xfrm>
              <a:off x="3778" y="11857"/>
              <a:ext cx="4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24581"/>
            <p:cNvSpPr txBox="1">
              <a:spLocks noChangeAspect="1" noChangeArrowheads="1"/>
            </p:cNvSpPr>
            <p:nvPr/>
          </p:nvSpPr>
          <p:spPr bwMode="auto">
            <a:xfrm>
              <a:off x="4300" y="11900"/>
              <a:ext cx="16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x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0" name="Text Box 24582"/>
            <p:cNvSpPr txBox="1">
              <a:spLocks noChangeAspect="1" noChangeArrowheads="1"/>
            </p:cNvSpPr>
            <p:nvPr/>
          </p:nvSpPr>
          <p:spPr bwMode="auto">
            <a:xfrm>
              <a:off x="6940" y="11900"/>
              <a:ext cx="15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x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1" name="Text Box 24583"/>
            <p:cNvSpPr txBox="1">
              <a:spLocks noChangeAspect="1" noChangeArrowheads="1"/>
            </p:cNvSpPr>
            <p:nvPr/>
          </p:nvSpPr>
          <p:spPr bwMode="auto">
            <a:xfrm>
              <a:off x="4302" y="11447"/>
              <a:ext cx="16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u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2" name="Text Box 24584"/>
            <p:cNvSpPr txBox="1">
              <a:spLocks noChangeAspect="1" noChangeArrowheads="1"/>
            </p:cNvSpPr>
            <p:nvPr/>
          </p:nvSpPr>
          <p:spPr bwMode="auto">
            <a:xfrm>
              <a:off x="6942" y="11447"/>
              <a:ext cx="167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u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3" name="Text Box 24585"/>
            <p:cNvSpPr txBox="1">
              <a:spLocks noChangeAspect="1" noChangeArrowheads="1"/>
            </p:cNvSpPr>
            <p:nvPr/>
          </p:nvSpPr>
          <p:spPr bwMode="auto">
            <a:xfrm>
              <a:off x="3580" y="11690"/>
              <a:ext cx="18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P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1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14" name="Text Box 24586"/>
            <p:cNvSpPr txBox="1">
              <a:spLocks noChangeAspect="1" noChangeArrowheads="1"/>
            </p:cNvSpPr>
            <p:nvPr/>
          </p:nvSpPr>
          <p:spPr bwMode="auto">
            <a:xfrm>
              <a:off x="7611" y="11713"/>
              <a:ext cx="18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P</a:t>
              </a:r>
              <a:r>
                <a:rPr lang="en-US" sz="2000" baseline="-25000">
                  <a:effectLst/>
                  <a:latin typeface="Times New Roman"/>
                  <a:ea typeface="Malgun Gothic"/>
                </a:rPr>
                <a:t>2</a:t>
              </a:r>
              <a:endParaRPr lang="en-US" sz="2000">
                <a:effectLst/>
                <a:latin typeface="Times New Roman"/>
                <a:ea typeface="Malgun Gothic"/>
              </a:endParaRPr>
            </a:p>
          </p:txBody>
        </p:sp>
        <p:cxnSp>
          <p:nvCxnSpPr>
            <p:cNvPr id="15" name="Line 24587"/>
            <p:cNvCxnSpPr/>
            <p:nvPr/>
          </p:nvCxnSpPr>
          <p:spPr bwMode="auto">
            <a:xfrm>
              <a:off x="4365" y="12178"/>
              <a:ext cx="0" cy="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24588"/>
            <p:cNvCxnSpPr/>
            <p:nvPr/>
          </p:nvCxnSpPr>
          <p:spPr bwMode="auto">
            <a:xfrm>
              <a:off x="6998" y="12178"/>
              <a:ext cx="0" cy="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24589"/>
            <p:cNvCxnSpPr/>
            <p:nvPr/>
          </p:nvCxnSpPr>
          <p:spPr bwMode="auto">
            <a:xfrm>
              <a:off x="4365" y="12338"/>
              <a:ext cx="26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24590"/>
            <p:cNvSpPr txBox="1">
              <a:spLocks noChangeAspect="1" noChangeArrowheads="1"/>
            </p:cNvSpPr>
            <p:nvPr/>
          </p:nvSpPr>
          <p:spPr bwMode="auto">
            <a:xfrm>
              <a:off x="5571" y="12111"/>
              <a:ext cx="15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000">
                  <a:effectLst/>
                  <a:latin typeface="Times New Roman"/>
                  <a:ea typeface="Malgun Gothic"/>
                </a:rPr>
                <a:t>L</a:t>
              </a:r>
            </a:p>
          </p:txBody>
        </p:sp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11850"/>
              </p:ext>
            </p:extLst>
          </p:nvPr>
        </p:nvGraphicFramePr>
        <p:xfrm>
          <a:off x="3876608" y="3671456"/>
          <a:ext cx="2828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5" name="Equation" r:id="rId3" imgW="2806560" imgH="888840" progId="Equation.DSMT4">
                  <p:embed/>
                </p:oleObj>
              </mc:Choice>
              <mc:Fallback>
                <p:oleObj name="Equation" r:id="rId3" imgW="28065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08" y="3671456"/>
                        <a:ext cx="28289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39475"/>
              </p:ext>
            </p:extLst>
          </p:nvPr>
        </p:nvGraphicFramePr>
        <p:xfrm>
          <a:off x="7518400" y="3772478"/>
          <a:ext cx="1244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6" name="Equation" r:id="rId5" imgW="1244520" imgH="888840" progId="Equation.DSMT4">
                  <p:embed/>
                </p:oleObj>
              </mc:Choice>
              <mc:Fallback>
                <p:oleObj name="Equation" r:id="rId5" imgW="1244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8400" y="3772478"/>
                        <a:ext cx="1244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905484"/>
      </p:ext>
    </p:extLst>
  </p:cSld>
  <p:clrMapOvr>
    <a:masterClrMapping/>
  </p:clrMapOvr>
  <p:transition>
    <p:fade thruBlk="1"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in Principal Stress Space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evolution in principal stress spa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Fundamentally the same with classical plasticity: Classical plasticity [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dirty="0" smtClean="0"/>
              <a:t>(6</a:t>
            </a:r>
            <a:r>
              <a:rPr lang="en-US" dirty="0" smtClean="0">
                <a:latin typeface="Comic Sans MS"/>
              </a:rPr>
              <a:t>×1) and </a:t>
            </a:r>
            <a:r>
              <a:rPr lang="en-US" b="1" dirty="0" smtClean="0">
                <a:latin typeface="Comic Sans MS"/>
              </a:rPr>
              <a:t>C</a:t>
            </a:r>
            <a:r>
              <a:rPr lang="en-US" dirty="0" smtClean="0">
                <a:latin typeface="Comic Sans MS"/>
              </a:rPr>
              <a:t>(</a:t>
            </a:r>
            <a:r>
              <a:rPr lang="en-US" dirty="0" smtClean="0"/>
              <a:t>6</a:t>
            </a:r>
            <a:r>
              <a:rPr lang="en-US" dirty="0" smtClean="0">
                <a:latin typeface="Comic Sans MS"/>
              </a:rPr>
              <a:t>×6)], but here [</a:t>
            </a:r>
            <a:r>
              <a:rPr lang="en-US" b="1" dirty="0" err="1" smtClean="0">
                <a:latin typeface="Symbol" pitchFamily="18" charset="2"/>
              </a:rPr>
              <a:t>t</a:t>
            </a:r>
            <a:r>
              <a:rPr lang="en-US" baseline="-25000" dirty="0" err="1" smtClean="0"/>
              <a:t>p</a:t>
            </a:r>
            <a:r>
              <a:rPr lang="en-US" dirty="0" smtClean="0"/>
              <a:t>(3</a:t>
            </a:r>
            <a:r>
              <a:rPr lang="en-US" dirty="0" smtClean="0">
                <a:latin typeface="Comic Sans MS"/>
              </a:rPr>
              <a:t>×1) and </a:t>
            </a:r>
            <a:r>
              <a:rPr lang="en-US" b="1" dirty="0" err="1" smtClean="0">
                <a:latin typeface="Comic Sans MS"/>
              </a:rPr>
              <a:t>c</a:t>
            </a:r>
            <a:r>
              <a:rPr lang="en-US" baseline="30000" dirty="0" err="1" smtClean="0">
                <a:latin typeface="Comic Sans MS"/>
              </a:rPr>
              <a:t>e</a:t>
            </a:r>
            <a:r>
              <a:rPr lang="en-US" dirty="0" smtClean="0">
                <a:latin typeface="Comic Sans MS"/>
              </a:rPr>
              <a:t>(</a:t>
            </a:r>
            <a:r>
              <a:rPr lang="en-US" dirty="0" smtClean="0"/>
              <a:t>3</a:t>
            </a:r>
            <a:r>
              <a:rPr lang="en-US" dirty="0" smtClean="0">
                <a:latin typeface="Comic Sans MS"/>
              </a:rPr>
              <a:t>×3)]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During the plastic evolution, the principal direction remains constant (fixed current configuration)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  <a:latin typeface="Comic Sans MS"/>
              </a:rPr>
              <a:t>Only principal stresses change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6448676" y="1677570"/>
          <a:ext cx="144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58" name="Equation" r:id="rId3" imgW="1434960" imgH="444240" progId="Equation.DSMT4">
                  <p:embed/>
                </p:oleObj>
              </mc:Choice>
              <mc:Fallback>
                <p:oleObj name="Equation" r:id="rId3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676" y="1677570"/>
                        <a:ext cx="1441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1008993" y="1324303"/>
            <a:ext cx="5207323" cy="287983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60513" y="1425575"/>
          <a:ext cx="28717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59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425575"/>
                        <a:ext cx="28717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60513" y="2446338"/>
          <a:ext cx="2573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0" name="Equation" r:id="rId7" imgW="2565360" imgH="850680" progId="Equation.DSMT4">
                  <p:embed/>
                </p:oleObj>
              </mc:Choice>
              <mc:Fallback>
                <p:oleObj name="Equation" r:id="rId7" imgW="2565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446338"/>
                        <a:ext cx="25733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60513" y="3516313"/>
          <a:ext cx="43100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61" name="Equation" r:id="rId9" imgW="4305240" imgH="482400" progId="Equation.DSMT4">
                  <p:embed/>
                </p:oleObj>
              </mc:Choice>
              <mc:Fallback>
                <p:oleObj name="Equation" r:id="rId9" imgW="4305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16313"/>
                        <a:ext cx="43100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70357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iatoric principal stress</a:t>
            </a:r>
          </a:p>
          <a:p>
            <a:endParaRPr lang="en-US" dirty="0" smtClean="0"/>
          </a:p>
          <a:p>
            <a:r>
              <a:rPr lang="en-US" dirty="0" smtClean="0"/>
              <a:t>Yield function</a:t>
            </a:r>
          </a:p>
          <a:p>
            <a:endParaRPr lang="en-US" dirty="0" smtClean="0"/>
          </a:p>
          <a:p>
            <a:r>
              <a:rPr lang="en-US" dirty="0" smtClean="0"/>
              <a:t>Return mapp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2702" y="1236078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2" name="Equation" r:id="rId3" imgW="3136680" imgH="482400" progId="Equation.DSMT4">
                  <p:embed/>
                </p:oleObj>
              </mc:Choice>
              <mc:Fallback>
                <p:oleObj name="Equation" r:id="rId3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02" y="1236078"/>
                        <a:ext cx="313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8023" y="2286000"/>
          <a:ext cx="313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3" name="Equation" r:id="rId5" imgW="3136680" imgH="469800" progId="Equation.DSMT4">
                  <p:embed/>
                </p:oleObj>
              </mc:Choice>
              <mc:Fallback>
                <p:oleObj name="Equation" r:id="rId5" imgW="313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3" y="2286000"/>
                        <a:ext cx="3136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49913" y="2160588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4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160588"/>
                        <a:ext cx="1054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79991" y="2556126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5" name="Equation" r:id="rId9" imgW="2286000" imgH="545760" progId="Equation.DSMT4">
                  <p:embed/>
                </p:oleObj>
              </mc:Choice>
              <mc:Fallback>
                <p:oleObj name="Equation" r:id="rId9" imgW="2286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91" y="2556126"/>
                        <a:ext cx="228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842963" y="3398838"/>
          <a:ext cx="1441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6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398838"/>
                        <a:ext cx="14414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42963" y="3971925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7" name="Equation" r:id="rId13" imgW="2108160" imgH="444240" progId="Equation.DSMT4">
                  <p:embed/>
                </p:oleObj>
              </mc:Choice>
              <mc:Fallback>
                <p:oleObj name="Equation" r:id="rId13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971925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2963" y="4551363"/>
          <a:ext cx="2222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8" name="Equation" r:id="rId15" imgW="2222280" imgH="406080" progId="Equation.DSMT4">
                  <p:embed/>
                </p:oleObj>
              </mc:Choice>
              <mc:Fallback>
                <p:oleObj name="Equation" r:id="rId15" imgW="222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551363"/>
                        <a:ext cx="2222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42963" y="5092700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9" name="Equation" r:id="rId17" imgW="2006280" imgH="469800" progId="Equation.DSMT4">
                  <p:embed/>
                </p:oleObj>
              </mc:Choice>
              <mc:Fallback>
                <p:oleObj name="Equation" r:id="rId17" imgW="2006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092700"/>
                        <a:ext cx="2006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80000" y="3675063"/>
          <a:ext cx="2120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0" name="Equation" r:id="rId19" imgW="2120760" imgH="1726920" progId="Equation.DSMT4">
                  <p:embed/>
                </p:oleObj>
              </mc:Choice>
              <mc:Fallback>
                <p:oleObj name="Equation" r:id="rId19" imgW="21207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75063"/>
                        <a:ext cx="21209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81049" y="5864772"/>
            <a:ext cx="3932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dentical to the classical plasticity</a:t>
            </a:r>
          </a:p>
        </p:txBody>
      </p:sp>
    </p:spTree>
    <p:extLst>
      <p:ext uri="{BB962C8B-B14F-4D97-AF65-F5344CB8AC3E}">
        <p14:creationId xmlns:p14="http://schemas.microsoft.com/office/powerpoint/2010/main" val="17616176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Algorithm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consistency parameter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spcBef>
                <a:spcPts val="3000"/>
              </a:spcBef>
            </a:pPr>
            <a:r>
              <a:rPr lang="en-US" dirty="0" smtClean="0"/>
              <a:t>Solve for </a:t>
            </a:r>
            <a:r>
              <a:rPr lang="en-US" dirty="0" smtClean="0">
                <a:latin typeface="Symbol" pitchFamily="18" charset="2"/>
              </a:rPr>
              <a:t>Dg</a:t>
            </a:r>
            <a:r>
              <a:rPr lang="en-US" dirty="0" smtClean="0"/>
              <a:t> using N-R iteration, or directly for linear hardening</a:t>
            </a:r>
          </a:p>
          <a:p>
            <a:pPr lvl="1"/>
            <a:r>
              <a:rPr lang="en-US" dirty="0" smtClean="0"/>
              <a:t>Derivative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Recovery</a:t>
            </a:r>
          </a:p>
          <a:p>
            <a:pPr lvl="1"/>
            <a:r>
              <a:rPr lang="en-US" dirty="0" smtClean="0"/>
              <a:t>Once return mapping converged, recover stress and strain</a:t>
            </a:r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363663" y="1344613"/>
          <a:ext cx="563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6" name="Equation" r:id="rId3" imgW="5638680" imgH="965160" progId="Equation.DSMT4">
                  <p:embed/>
                </p:oleObj>
              </mc:Choice>
              <mc:Fallback>
                <p:oleObj name="Equation" r:id="rId3" imgW="56386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344613"/>
                        <a:ext cx="5638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833688" y="3049588"/>
          <a:ext cx="4851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7" name="Equation" r:id="rId5" imgW="4851360" imgH="698400" progId="Equation.DSMT4">
                  <p:embed/>
                </p:oleObj>
              </mc:Choice>
              <mc:Fallback>
                <p:oleObj name="Equation" r:id="rId5" imgW="4851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049588"/>
                        <a:ext cx="4851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893379" y="4698124"/>
            <a:ext cx="3959358" cy="103001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1029624" y="4803775"/>
          <a:ext cx="55022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8" name="Equation" r:id="rId7" imgW="5486400" imgH="774360" progId="Equation.DSMT4">
                  <p:embed/>
                </p:oleObj>
              </mc:Choice>
              <mc:Fallback>
                <p:oleObj name="Equation" r:id="rId7" imgW="54864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624" y="4803775"/>
                        <a:ext cx="55022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052182" y="5775158"/>
          <a:ext cx="50165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9" name="Equation" r:id="rId9" imgW="5029200" imgH="774360" progId="Equation.DSMT4">
                  <p:embed/>
                </p:oleObj>
              </mc:Choice>
              <mc:Fallback>
                <p:oleObj name="Equation" r:id="rId9" imgW="5029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182" y="5775158"/>
                        <a:ext cx="50165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067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Incompressible Elastic C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deformation: </a:t>
            </a:r>
          </a:p>
          <a:p>
            <a:r>
              <a:rPr lang="en-US" dirty="0" smtClean="0"/>
              <a:t>Deformation grad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compressibility: </a:t>
            </a:r>
            <a:r>
              <a:rPr lang="en-US" dirty="0" err="1" smtClean="0"/>
              <a:t>det</a:t>
            </a:r>
            <a:r>
              <a:rPr lang="en-US" dirty="0" smtClean="0"/>
              <a:t>(</a:t>
            </a:r>
            <a:r>
              <a:rPr lang="en-US" b="1" dirty="0" smtClean="0"/>
              <a:t>F</a:t>
            </a:r>
            <a:r>
              <a:rPr lang="en-US" dirty="0" smtClean="0"/>
              <a:t>)=1</a:t>
            </a:r>
          </a:p>
          <a:p>
            <a:r>
              <a:rPr lang="en-US" dirty="0" smtClean="0"/>
              <a:t>Eigenvalues and eigenvector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ogarithmic stretches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55906"/>
              </p:ext>
            </p:extLst>
          </p:nvPr>
        </p:nvGraphicFramePr>
        <p:xfrm>
          <a:off x="3510742" y="762303"/>
          <a:ext cx="43957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7" name="Equation" r:id="rId3" imgW="4356000" imgH="431640" progId="Equation.DSMT4">
                  <p:embed/>
                </p:oleObj>
              </mc:Choice>
              <mc:Fallback>
                <p:oleObj name="Equation" r:id="rId3" imgW="4356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742" y="762303"/>
                        <a:ext cx="43957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51984"/>
              </p:ext>
            </p:extLst>
          </p:nvPr>
        </p:nvGraphicFramePr>
        <p:xfrm>
          <a:off x="1386106" y="1803788"/>
          <a:ext cx="58356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8" name="Equation" r:id="rId5" imgW="5841720" imgH="1523880" progId="Equation.DSMT4">
                  <p:embed/>
                </p:oleObj>
              </mc:Choice>
              <mc:Fallback>
                <p:oleObj name="Equation" r:id="rId5" imgW="5841720" imgH="1523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06" y="1803788"/>
                        <a:ext cx="583565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31794"/>
              </p:ext>
            </p:extLst>
          </p:nvPr>
        </p:nvGraphicFramePr>
        <p:xfrm>
          <a:off x="4865288" y="3351505"/>
          <a:ext cx="1358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9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288" y="3351505"/>
                        <a:ext cx="13589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01909"/>
              </p:ext>
            </p:extLst>
          </p:nvPr>
        </p:nvGraphicFramePr>
        <p:xfrm>
          <a:off x="2176668" y="4358463"/>
          <a:ext cx="36528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0" name="Equation" r:id="rId9" imgW="3708360" imgH="1460160" progId="Equation.DSMT4">
                  <p:embed/>
                </p:oleObj>
              </mc:Choice>
              <mc:Fallback>
                <p:oleObj name="Equation" r:id="rId9" imgW="3708360" imgH="1460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668" y="4358463"/>
                        <a:ext cx="3652838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36023"/>
              </p:ext>
            </p:extLst>
          </p:nvPr>
        </p:nvGraphicFramePr>
        <p:xfrm>
          <a:off x="1939148" y="6262990"/>
          <a:ext cx="4095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1" name="Equation" r:id="rId11" imgW="4114800" imgH="558720" progId="Equation.DSMT4">
                  <p:embed/>
                </p:oleObj>
              </mc:Choice>
              <mc:Fallback>
                <p:oleObj name="Equation" r:id="rId11" imgW="411480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48" y="6262990"/>
                        <a:ext cx="40957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302900"/>
      </p:ext>
    </p:extLst>
  </p:cSld>
  <p:clrMapOvr>
    <a:masterClrMapping/>
  </p:clrMapOvr>
  <p:transition>
    <p:fade thruBlk="1"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Incompressible Elastic Cub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-strain relation (principal spac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Kirchhoff stres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30849"/>
              </p:ext>
            </p:extLst>
          </p:nvPr>
        </p:nvGraphicFramePr>
        <p:xfrm>
          <a:off x="901457" y="1360924"/>
          <a:ext cx="72739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3" name="Equation" r:id="rId3" imgW="7315200" imgH="1371600" progId="Equation.DSMT4">
                  <p:embed/>
                </p:oleObj>
              </mc:Choice>
              <mc:Fallback>
                <p:oleObj name="Equation" r:id="rId3" imgW="73152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457" y="1360924"/>
                        <a:ext cx="727392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50087"/>
              </p:ext>
            </p:extLst>
          </p:nvPr>
        </p:nvGraphicFramePr>
        <p:xfrm>
          <a:off x="1354198" y="3820010"/>
          <a:ext cx="51371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5" imgW="5143320" imgH="1371600" progId="Equation.DSMT4">
                  <p:embed/>
                </p:oleObj>
              </mc:Choice>
              <mc:Fallback>
                <p:oleObj name="Equation" r:id="rId5" imgW="514332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98" y="3820010"/>
                        <a:ext cx="513715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756991"/>
      </p:ext>
    </p:extLst>
  </p:cSld>
  <p:clrMapOvr>
    <a:masterClrMapping/>
  </p:clrMapOvr>
  <p:transition>
    <p:fade thruBlk="1"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008993" y="5538952"/>
            <a:ext cx="7294179" cy="108256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ation b/w material and spatial tangent operator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spcBef>
                <a:spcPts val="3600"/>
              </a:spcBef>
            </a:pPr>
            <a:r>
              <a:rPr lang="en-US" dirty="0" err="1" smtClean="0"/>
              <a:t>F</a:t>
            </a:r>
            <a:r>
              <a:rPr lang="en-US" baseline="-25000" dirty="0" err="1" smtClean="0"/>
              <a:t>ir</a:t>
            </a:r>
            <a:r>
              <a:rPr lang="en-US" dirty="0" err="1" smtClean="0"/>
              <a:t>F</a:t>
            </a:r>
            <a:r>
              <a:rPr lang="en-US" baseline="-25000" dirty="0" err="1" smtClean="0"/>
              <a:t>js</a:t>
            </a:r>
            <a:r>
              <a:rPr lang="en-US" dirty="0" smtClean="0"/>
              <a:t>: transform stress to material frame </a:t>
            </a:r>
            <a:r>
              <a:rPr lang="en-US" b="1" dirty="0" smtClean="0">
                <a:latin typeface="Symbol" pitchFamily="18" charset="2"/>
              </a:rPr>
              <a:t>t</a:t>
            </a:r>
            <a:r>
              <a:rPr lang="en-US" dirty="0" smtClean="0"/>
              <a:t> = </a:t>
            </a:r>
            <a:r>
              <a:rPr lang="en-US" b="1" dirty="0" smtClean="0"/>
              <a:t>FSF</a:t>
            </a:r>
            <a:r>
              <a:rPr lang="en-US" baseline="30000" dirty="0" smtClean="0"/>
              <a:t>T</a:t>
            </a:r>
          </a:p>
          <a:p>
            <a:pPr lvl="1"/>
            <a:r>
              <a:rPr lang="en-US" dirty="0" err="1" smtClean="0"/>
              <a:t>F</a:t>
            </a:r>
            <a:r>
              <a:rPr lang="en-US" baseline="-25000" dirty="0" err="1" smtClean="0"/>
              <a:t>km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n</a:t>
            </a:r>
            <a:r>
              <a:rPr lang="en-US" dirty="0" smtClean="0"/>
              <a:t>: differentiate </a:t>
            </a:r>
            <a:r>
              <a:rPr lang="en-US" dirty="0" err="1" smtClean="0"/>
              <a:t>w.r.t</a:t>
            </a:r>
            <a:r>
              <a:rPr lang="en-US" dirty="0" smtClean="0"/>
              <a:t>. E and then transform to spatial frame</a:t>
            </a:r>
          </a:p>
          <a:p>
            <a:r>
              <a:rPr lang="en-US" dirty="0" smtClean="0"/>
              <a:t>But,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Let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We want		   , but we ha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12634"/>
              </p:ext>
            </p:extLst>
          </p:nvPr>
        </p:nvGraphicFramePr>
        <p:xfrm>
          <a:off x="790575" y="1300163"/>
          <a:ext cx="7270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0" name="Equation" r:id="rId3" imgW="850680" imgH="660240" progId="Equation.DSMT4">
                  <p:embed/>
                </p:oleObj>
              </mc:Choice>
              <mc:Fallback>
                <p:oleObj name="Equation" r:id="rId3" imgW="850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300163"/>
                        <a:ext cx="7270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03217"/>
              </p:ext>
            </p:extLst>
          </p:nvPr>
        </p:nvGraphicFramePr>
        <p:xfrm>
          <a:off x="2322513" y="1458913"/>
          <a:ext cx="57531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1" name="Equation" r:id="rId5" imgW="6769080" imgH="393480" progId="Equation.DSMT4">
                  <p:embed/>
                </p:oleObj>
              </mc:Choice>
              <mc:Fallback>
                <p:oleObj name="Equation" r:id="rId5" imgW="676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458913"/>
                        <a:ext cx="57531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14266"/>
              </p:ext>
            </p:extLst>
          </p:nvPr>
        </p:nvGraphicFramePr>
        <p:xfrm>
          <a:off x="859338" y="1878181"/>
          <a:ext cx="4332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2" name="Equation" r:id="rId7" imgW="4330440" imgH="736560" progId="Equation.DSMT4">
                  <p:embed/>
                </p:oleObj>
              </mc:Choice>
              <mc:Fallback>
                <p:oleObj name="Equation" r:id="rId7" imgW="433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38" y="1878181"/>
                        <a:ext cx="43322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93850" y="3367088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3" name="Equation" r:id="rId9" imgW="1168200" imgH="787320" progId="Equation.DSMT4">
                  <p:embed/>
                </p:oleObj>
              </mc:Choice>
              <mc:Fallback>
                <p:oleObj name="Equation" r:id="rId9" imgW="11682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367088"/>
                        <a:ext cx="1168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409700" y="4270375"/>
          <a:ext cx="2051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4" name="Equation" r:id="rId11" imgW="2044440" imgH="495000" progId="Equation.DSMT4">
                  <p:embed/>
                </p:oleObj>
              </mc:Choice>
              <mc:Fallback>
                <p:oleObj name="Equation" r:id="rId11" imgW="2044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70375"/>
                        <a:ext cx="20510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970088" y="4995863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5" name="Equation" r:id="rId13" imgW="1079280" imgH="355320" progId="Equation.DSMT4">
                  <p:embed/>
                </p:oleObj>
              </mc:Choice>
              <mc:Fallback>
                <p:oleObj name="Equation" r:id="rId13" imgW="107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995863"/>
                        <a:ext cx="107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704975" y="5624513"/>
          <a:ext cx="5905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6" name="Equation" r:id="rId15" imgW="5905440" imgH="876240" progId="Equation.DSMT4">
                  <p:embed/>
                </p:oleObj>
              </mc:Choice>
              <mc:Fallback>
                <p:oleObj name="Equation" r:id="rId15" imgW="59054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624513"/>
                        <a:ext cx="5905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6926317" y="3457903"/>
            <a:ext cx="1765738" cy="78827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50100" y="3548063"/>
          <a:ext cx="12827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7" name="Equation" r:id="rId17" imgW="1511280" imgH="660240" progId="Equation.DSMT4">
                  <p:embed/>
                </p:oleObj>
              </mc:Choice>
              <mc:Fallback>
                <p:oleObj name="Equation" r:id="rId17" imgW="1511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48063"/>
                        <a:ext cx="12827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23510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obtain		 using 			?</a:t>
            </a:r>
          </a:p>
          <a:p>
            <a:r>
              <a:rPr lang="en-US" dirty="0" smtClean="0"/>
              <a:t>Remember 	   contains all plasticity</a:t>
            </a:r>
          </a:p>
          <a:p>
            <a:r>
              <a:rPr lang="en-US" dirty="0" smtClean="0"/>
              <a:t>Since intermediate frame is reference, we have to use </a:t>
            </a:r>
            <a:r>
              <a:rPr lang="en-US" b="1" dirty="0" smtClean="0"/>
              <a:t>F</a:t>
            </a:r>
            <a:r>
              <a:rPr lang="en-US" baseline="-25000" dirty="0" smtClean="0"/>
              <a:t>e</a:t>
            </a:r>
          </a:p>
          <a:p>
            <a:r>
              <a:rPr lang="en-US" dirty="0" smtClean="0"/>
              <a:t>Start from stress expression</a:t>
            </a:r>
            <a:endParaRPr lang="en-US" dirty="0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695575" y="801688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4" name="Equation" r:id="rId3" imgW="1079280" imgH="355320" progId="Equation.DSMT4">
                  <p:embed/>
                </p:oleObj>
              </mc:Choice>
              <mc:Fallback>
                <p:oleObj name="Equation" r:id="rId3" imgW="1079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801688"/>
                        <a:ext cx="1079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4894263" y="800100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5" name="Equation" r:id="rId5" imgW="1536480" imgH="444240" progId="Equation.DSMT4">
                  <p:embed/>
                </p:oleObj>
              </mc:Choice>
              <mc:Fallback>
                <p:oleObj name="Equation" r:id="rId5" imgW="1536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800100"/>
                        <a:ext cx="153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235200" y="13192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6" name="Equation" r:id="rId7" imgW="812520" imgH="406080" progId="Equation.DSMT4">
                  <p:embed/>
                </p:oleObj>
              </mc:Choice>
              <mc:Fallback>
                <p:oleObj name="Equation" r:id="rId7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319213"/>
                        <a:ext cx="81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906463" y="2798763"/>
          <a:ext cx="20494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7" name="Equation" r:id="rId9" imgW="2044440" imgH="495000" progId="Equation.DSMT4">
                  <p:embed/>
                </p:oleObj>
              </mc:Choice>
              <mc:Fallback>
                <p:oleObj name="Equation" r:id="rId9" imgW="2044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798763"/>
                        <a:ext cx="20494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39850" y="3484563"/>
          <a:ext cx="588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8" name="Equation" r:id="rId11" imgW="5879880" imgH="888840" progId="Equation.DSMT4">
                  <p:embed/>
                </p:oleObj>
              </mc:Choice>
              <mc:Fallback>
                <p:oleObj name="Equation" r:id="rId11" imgW="5879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484563"/>
                        <a:ext cx="5880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165225" y="4454525"/>
          <a:ext cx="4203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9" name="Equation" r:id="rId13" imgW="4203360" imgH="914400" progId="Equation.DSMT4">
                  <p:embed/>
                </p:oleObj>
              </mc:Choice>
              <mc:Fallback>
                <p:oleObj name="Equation" r:id="rId13" imgW="4203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454525"/>
                        <a:ext cx="4203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457207" y="5475890"/>
            <a:ext cx="2874863" cy="779235"/>
            <a:chOff x="2457207" y="5475890"/>
            <a:chExt cx="2874863" cy="779235"/>
          </a:xfrm>
        </p:grpSpPr>
        <p:sp>
          <p:nvSpPr>
            <p:cNvPr id="10" name="TextBox 9"/>
            <p:cNvSpPr txBox="1"/>
            <p:nvPr/>
          </p:nvSpPr>
          <p:spPr>
            <a:xfrm>
              <a:off x="2457207" y="5885793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(1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69175" y="5885793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(2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36421" y="5885793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(3)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6200000" flipV="1">
              <a:off x="2477310" y="5676505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rot="16200000" flipV="1">
              <a:off x="3031317" y="5676506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rot="16200000" flipV="1">
              <a:off x="4888055" y="5676506"/>
              <a:ext cx="409903" cy="867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394639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pPr marL="457200" indent="-457200"/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/>
            <a:r>
              <a:rPr lang="en-US" dirty="0" smtClean="0"/>
              <a:t>Using (1), (2), and (3),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638" y="885825"/>
          <a:ext cx="1701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8" name="Equation" r:id="rId3" imgW="1701720" imgH="749160" progId="Equation.DSMT4">
                  <p:embed/>
                </p:oleObj>
              </mc:Choice>
              <mc:Fallback>
                <p:oleObj name="Equation" r:id="rId3" imgW="1701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885825"/>
                        <a:ext cx="1701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8638" y="1824038"/>
          <a:ext cx="314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9" name="Equation" r:id="rId5" imgW="3149280" imgH="825480" progId="Equation.DSMT4">
                  <p:embed/>
                </p:oleObj>
              </mc:Choice>
              <mc:Fallback>
                <p:oleObj name="Equation" r:id="rId5" imgW="31492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1824038"/>
                        <a:ext cx="3149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8638" y="2865438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0" name="Equation" r:id="rId7" imgW="3047760" imgH="761760" progId="Equation.DSMT4">
                  <p:embed/>
                </p:oleObj>
              </mc:Choice>
              <mc:Fallback>
                <p:oleObj name="Equation" r:id="rId7" imgW="3047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865438"/>
                        <a:ext cx="304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36580" y="903890"/>
            <a:ext cx="5253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stent tangent operator in principal stress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Same as classical return mapping (3×3)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471448" y="4656083"/>
            <a:ext cx="5391807" cy="1072055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132013" y="4749800"/>
          <a:ext cx="412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1" name="Equation" r:id="rId9" imgW="4127400" imgH="838080" progId="Equation.DSMT4">
                  <p:embed/>
                </p:oleObj>
              </mc:Choice>
              <mc:Fallback>
                <p:oleObj name="Equation" r:id="rId9" imgW="4127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749800"/>
                        <a:ext cx="4127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 bwMode="auto">
          <a:xfrm>
            <a:off x="3831852" y="2023518"/>
            <a:ext cx="210207" cy="143991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73590" y="2549036"/>
            <a:ext cx="211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se are elastic</a:t>
            </a:r>
          </a:p>
        </p:txBody>
      </p:sp>
    </p:spTree>
    <p:extLst>
      <p:ext uri="{BB962C8B-B14F-4D97-AF65-F5344CB8AC3E}">
        <p14:creationId xmlns:p14="http://schemas.microsoft.com/office/powerpoint/2010/main" val="242786583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Variational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ergy form (nonlinear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ineariza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-R iter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25932"/>
              </p:ext>
            </p:extLst>
          </p:nvPr>
        </p:nvGraphicFramePr>
        <p:xfrm>
          <a:off x="1019175" y="1385888"/>
          <a:ext cx="5219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6" name="Equation" r:id="rId3" imgW="5219640" imgH="1066680" progId="Equation.DSMT4">
                  <p:embed/>
                </p:oleObj>
              </mc:Choice>
              <mc:Fallback>
                <p:oleObj name="Equation" r:id="rId3" imgW="52196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385888"/>
                        <a:ext cx="5219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568037" y="3363310"/>
            <a:ext cx="8070272" cy="73572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51164" y="5002924"/>
            <a:ext cx="7446818" cy="62011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32284"/>
              </p:ext>
            </p:extLst>
          </p:nvPr>
        </p:nvGraphicFramePr>
        <p:xfrm>
          <a:off x="603250" y="3485109"/>
          <a:ext cx="7937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7" name="Equation" r:id="rId5" imgW="7962840" imgH="545760" progId="Equation.DSMT4">
                  <p:embed/>
                </p:oleObj>
              </mc:Choice>
              <mc:Fallback>
                <p:oleObj name="Equation" r:id="rId5" imgW="7962840" imgH="5457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85109"/>
                        <a:ext cx="79375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1913"/>
              </p:ext>
            </p:extLst>
          </p:nvPr>
        </p:nvGraphicFramePr>
        <p:xfrm>
          <a:off x="651163" y="5092316"/>
          <a:ext cx="7367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8" name="Equation" r:id="rId7" imgW="7403760" imgH="469800" progId="Equation.DSMT4">
                  <p:embed/>
                </p:oleObj>
              </mc:Choice>
              <mc:Fallback>
                <p:oleObj name="Equation" r:id="rId7" imgW="7403760" imgH="469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63" y="5092316"/>
                        <a:ext cx="73675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7703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de MULPLA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, b, alpha, e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Pla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L,b,alpha,e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lambda, mu, beta, H, Y0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D = elasticity matrix b/w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ress &amp; log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retch (3x3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L = [dui/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xj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velocity gradi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b = elastic left C-G deformation vector (6x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alpha = principal back stress (3x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ep = effective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PS=1E-1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1 1 1]'; two3 = 2/3; stwo3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wo3); %consta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; be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; H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 Y0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);       %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Y0*1E-6;                                %tolerance for yiel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R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eye(3)-L);                             %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c.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deformation gradi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b(1) b(4) b(6);b(4) b(2) b(5);b(6) b(5) b(3)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R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R';                                  %trial elastic left C-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=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1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,2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,3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2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,3)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3)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~,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                                 %eigenvalu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sort(real([P(1,1) P(2,2) P(3,3)]))';           %principal stretch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Duplicated eigenvalu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MP=-1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I=1: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if ab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) &lt; EP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)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)+TMP*EPS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TMP=-TMP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ab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) &lt; EPS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 + EPS; end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abs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) &lt; EPS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 + EPS; end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EIGENVECTOR MATRIX N*N' = M(6,*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=zeros(6,3);                                  %eigenvector matrices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698333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FE Formul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po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ak form (1 element)</a:t>
            </a:r>
          </a:p>
          <a:p>
            <a:pPr lvl="1"/>
            <a:r>
              <a:rPr lang="en-US" dirty="0" smtClean="0"/>
              <a:t>Internal force = external for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69250"/>
              </p:ext>
            </p:extLst>
          </p:nvPr>
        </p:nvGraphicFramePr>
        <p:xfrm>
          <a:off x="1436111" y="1244745"/>
          <a:ext cx="3517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7" name="Equation" r:id="rId3" imgW="3517900" imgH="736600" progId="Equation.DSMT4">
                  <p:embed/>
                </p:oleObj>
              </mc:Choice>
              <mc:Fallback>
                <p:oleObj name="Equation" r:id="rId3" imgW="3517900" imgH="736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11" y="1244745"/>
                        <a:ext cx="35179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87286"/>
              </p:ext>
            </p:extLst>
          </p:nvPr>
        </p:nvGraphicFramePr>
        <p:xfrm>
          <a:off x="1461511" y="2167082"/>
          <a:ext cx="45926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8" name="Equation" r:id="rId5" imgW="4597400" imgH="736600" progId="Equation.DSMT4">
                  <p:embed/>
                </p:oleObj>
              </mc:Choice>
              <mc:Fallback>
                <p:oleObj name="Equation" r:id="rId5" imgW="4597400" imgH="736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11" y="2167082"/>
                        <a:ext cx="4592637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32217"/>
              </p:ext>
            </p:extLst>
          </p:nvPr>
        </p:nvGraphicFramePr>
        <p:xfrm>
          <a:off x="7256030" y="1781608"/>
          <a:ext cx="1501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9" name="Equation" r:id="rId7" imgW="1473120" imgH="761760" progId="Equation.DSMT4">
                  <p:embed/>
                </p:oleObj>
              </mc:Choice>
              <mc:Fallback>
                <p:oleObj name="Equation" r:id="rId7" imgW="147312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030" y="1781608"/>
                        <a:ext cx="15017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95164"/>
              </p:ext>
            </p:extLst>
          </p:nvPr>
        </p:nvGraphicFramePr>
        <p:xfrm>
          <a:off x="1239837" y="4335162"/>
          <a:ext cx="54022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0" name="Equation" r:id="rId9" imgW="5448240" imgH="660240" progId="Equation.DSMT4">
                  <p:embed/>
                </p:oleObj>
              </mc:Choice>
              <mc:Fallback>
                <p:oleObj name="Equation" r:id="rId9" imgW="54482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7" y="4335162"/>
                        <a:ext cx="540226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4506"/>
              </p:ext>
            </p:extLst>
          </p:nvPr>
        </p:nvGraphicFramePr>
        <p:xfrm>
          <a:off x="7465430" y="4294321"/>
          <a:ext cx="1025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1" name="Equation" r:id="rId11" imgW="1269720" imgH="888840" progId="Equation.DSMT4">
                  <p:embed/>
                </p:oleObj>
              </mc:Choice>
              <mc:Fallback>
                <p:oleObj name="Equation" r:id="rId11" imgW="12697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430" y="4294321"/>
                        <a:ext cx="10255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45708"/>
              </p:ext>
            </p:extLst>
          </p:nvPr>
        </p:nvGraphicFramePr>
        <p:xfrm>
          <a:off x="7378700" y="2732088"/>
          <a:ext cx="1255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2" name="Equation" r:id="rId13" imgW="1231560" imgH="838080" progId="Equation.DSMT4">
                  <p:embed/>
                </p:oleObj>
              </mc:Choice>
              <mc:Fallback>
                <p:oleObj name="Equation" r:id="rId13" imgW="1231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732088"/>
                        <a:ext cx="12557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818088"/>
      </p:ext>
    </p:extLst>
  </p:cSld>
  <p:clrMapOvr>
    <a:masterClrMapping/>
  </p:clrMapOvr>
  <p:transition>
    <p:fade thruBlk="1"/>
  </p:transition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90742"/>
            <a:ext cx="8909050" cy="6524371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K=1:3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KB=1+mod(K,3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KC=1+mod(KB,3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K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B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KB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EC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KC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1=EB-E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2=EC-E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DA = 1 / (D1 * D2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1,K)=((b(1)-EB)*(b(1)-EC)+b(4)*b(4)+b(6)*b(6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2,K)=((b(2)-EB)*(b(2)-EC)+b(4)*b(4)+b(5)*b(5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3,K)=((b(3)-EB)*(b(3)-EC)+b(5)*b(5)+b(6)*b(6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4,K)=(b(4)*(b(1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B+b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-EC)+b(5)*b(6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5,K)=(b(5)*(b(2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B+b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-EC)+b(4)*b(6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M(6,K)=(b(6)*(b(3)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B+b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)-EC)+b(4)*b(5))*DA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sort(real([P(1,1) P(2,2) P(3,3)]))';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incipal stretch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s = 0.5*log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ig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                         %logarithmic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D*deps;                                %trial principal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alpha - sum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3;       %shif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norm(eta);                              %norm of e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stwo3*(Y0+(1-beta)*H*ep);        %trial yield func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%yield tes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sig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   %trial states are fin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stress = M*sig;                             %stress (6x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gamm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(2*mu + two3*H);               %plastic consistency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ep = ep + gamma*stwo3;                      %updated eff.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N = eta/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  %unit vector normal to f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deps = deps - gamma*N;                      %updated e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sig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2*mu*gamma*N;                 %upda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alpha = alpha + two3*beta*H*gamma*N;        %updated back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stress = M*sig;                             %stress (6x1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b = M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*deps);                          %updated elastic left C-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3588046709"/>
      </p:ext>
    </p:extLst>
  </p:cSld>
  <p:clrMapOvr>
    <a:masterClrMapping/>
  </p:clrMapOvr>
  <p:transition>
    <p:fade thruBlk="1"/>
  </p:transition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Shear Deformation of a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Young = 24000; nu=0.2; mu=Young/2/(1+nu); lambda=nu*Young/((1+nu)*(1-2*nu)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eta = 0; H = 1000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200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lambda mu beta H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1 1 1 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=2*mu*eye(6) + lambda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(4,4) = mu; D(5,5) = mu; D(6,6) = mu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1 1 1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M=2*mu*eye(3) + lambda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 = zeros(3,3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0 0 0 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ps=[0 0 0 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0 0 0 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;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[1 1 1 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0 0 0]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or i=1:15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eps(4) = 0.004; L(1,2) = 0.024; L(2,1) = -0.0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atedStres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L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RN,alphaRN,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stress, alpha, e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N,alphaN,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lPlas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M,L,bMN,alphaMN,ep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(i)=i*deps(4);Y1(i)=stress(4);Y2(i)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Y3(i)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stress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alpha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ep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M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M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 = [0 X]; Y1=[0 Y1]; Y2=[0 Y2]; Y3 = [0 Y3]; plot(X,Y1,X,Y2,X,Y3);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051953" y="1237777"/>
            <a:ext cx="3760470" cy="2740025"/>
            <a:chOff x="3271" y="1320"/>
            <a:chExt cx="5922" cy="4315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65" y="1449"/>
              <a:ext cx="4479" cy="351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4097" y="4900"/>
              <a:ext cx="11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4165" y="1964"/>
              <a:ext cx="4479" cy="2999"/>
            </a:xfrm>
            <a:custGeom>
              <a:avLst/>
              <a:gdLst>
                <a:gd name="T0" fmla="*/ 0 w 4479"/>
                <a:gd name="T1" fmla="*/ 2999 h 2999"/>
                <a:gd name="T2" fmla="*/ 1487 w 4479"/>
                <a:gd name="T3" fmla="*/ 167 h 2999"/>
                <a:gd name="T4" fmla="*/ 4479 w 4479"/>
                <a:gd name="T5" fmla="*/ 0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79" h="2999">
                  <a:moveTo>
                    <a:pt x="0" y="2999"/>
                  </a:moveTo>
                  <a:lnTo>
                    <a:pt x="1487" y="167"/>
                  </a:lnTo>
                  <a:lnTo>
                    <a:pt x="447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" name="Text Box 21526"/>
            <p:cNvSpPr txBox="1">
              <a:spLocks noChangeArrowheads="1"/>
            </p:cNvSpPr>
            <p:nvPr/>
          </p:nvSpPr>
          <p:spPr bwMode="auto">
            <a:xfrm>
              <a:off x="4097" y="4980"/>
              <a:ext cx="509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       0.01      0.02      0.03     0.04     0.05    0.06</a:t>
              </a: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4908" y="4875"/>
              <a:ext cx="2976" cy="94"/>
              <a:chOff x="3324" y="5343"/>
              <a:chExt cx="2976" cy="94"/>
            </a:xfrm>
          </p:grpSpPr>
          <p:cxnSp>
            <p:nvCxnSpPr>
              <p:cNvPr id="36" name="AutoShape 21528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AutoShape 21529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21530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531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AutoShape 21532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4908" y="1445"/>
              <a:ext cx="2976" cy="94"/>
              <a:chOff x="3324" y="5343"/>
              <a:chExt cx="2976" cy="94"/>
            </a:xfrm>
          </p:grpSpPr>
          <p:cxnSp>
            <p:nvCxnSpPr>
              <p:cNvPr id="31" name="AutoShape 21534"/>
              <p:cNvCxnSpPr>
                <a:cxnSpLocks noChangeShapeType="1"/>
              </p:cNvCxnSpPr>
              <p:nvPr/>
            </p:nvCxnSpPr>
            <p:spPr bwMode="auto">
              <a:xfrm>
                <a:off x="3324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AutoShape 21535"/>
              <p:cNvCxnSpPr>
                <a:cxnSpLocks noChangeShapeType="1"/>
              </p:cNvCxnSpPr>
              <p:nvPr/>
            </p:nvCxnSpPr>
            <p:spPr bwMode="auto">
              <a:xfrm>
                <a:off x="4068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21536"/>
              <p:cNvCxnSpPr>
                <a:cxnSpLocks noChangeShapeType="1"/>
              </p:cNvCxnSpPr>
              <p:nvPr/>
            </p:nvCxnSpPr>
            <p:spPr bwMode="auto">
              <a:xfrm>
                <a:off x="4821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21537"/>
              <p:cNvCxnSpPr>
                <a:cxnSpLocks noChangeShapeType="1"/>
              </p:cNvCxnSpPr>
              <p:nvPr/>
            </p:nvCxnSpPr>
            <p:spPr bwMode="auto">
              <a:xfrm>
                <a:off x="5556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21538"/>
              <p:cNvCxnSpPr>
                <a:cxnSpLocks noChangeShapeType="1"/>
              </p:cNvCxnSpPr>
              <p:nvPr/>
            </p:nvCxnSpPr>
            <p:spPr bwMode="auto">
              <a:xfrm>
                <a:off x="6300" y="5343"/>
                <a:ext cx="0" cy="9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" name="AutoShape 21539"/>
            <p:cNvCxnSpPr>
              <a:cxnSpLocks noChangeShapeType="1"/>
            </p:cNvCxnSpPr>
            <p:nvPr/>
          </p:nvCxnSpPr>
          <p:spPr bwMode="auto">
            <a:xfrm rot="5400000">
              <a:off x="4215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21540"/>
            <p:cNvCxnSpPr>
              <a:cxnSpLocks noChangeShapeType="1"/>
            </p:cNvCxnSpPr>
            <p:nvPr/>
          </p:nvCxnSpPr>
          <p:spPr bwMode="auto">
            <a:xfrm rot="5400000">
              <a:off x="4215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21541"/>
            <p:cNvCxnSpPr>
              <a:cxnSpLocks noChangeShapeType="1"/>
            </p:cNvCxnSpPr>
            <p:nvPr/>
          </p:nvCxnSpPr>
          <p:spPr bwMode="auto">
            <a:xfrm rot="5400000">
              <a:off x="4215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21542"/>
            <p:cNvCxnSpPr>
              <a:cxnSpLocks noChangeShapeType="1"/>
            </p:cNvCxnSpPr>
            <p:nvPr/>
          </p:nvCxnSpPr>
          <p:spPr bwMode="auto">
            <a:xfrm rot="5400000">
              <a:off x="4215" y="4207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21543"/>
            <p:cNvCxnSpPr>
              <a:cxnSpLocks noChangeShapeType="1"/>
            </p:cNvCxnSpPr>
            <p:nvPr/>
          </p:nvCxnSpPr>
          <p:spPr bwMode="auto">
            <a:xfrm rot="5400000">
              <a:off x="8589" y="2101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21544"/>
            <p:cNvCxnSpPr>
              <a:cxnSpLocks noChangeShapeType="1"/>
            </p:cNvCxnSpPr>
            <p:nvPr/>
          </p:nvCxnSpPr>
          <p:spPr bwMode="auto">
            <a:xfrm rot="5400000">
              <a:off x="8589" y="2800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545"/>
            <p:cNvCxnSpPr>
              <a:cxnSpLocks noChangeShapeType="1"/>
            </p:cNvCxnSpPr>
            <p:nvPr/>
          </p:nvCxnSpPr>
          <p:spPr bwMode="auto">
            <a:xfrm rot="5400000">
              <a:off x="8589" y="3508"/>
              <a:ext cx="0" cy="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21546"/>
            <p:cNvCxnSpPr>
              <a:cxnSpLocks noChangeShapeType="1"/>
            </p:cNvCxnSpPr>
            <p:nvPr/>
          </p:nvCxnSpPr>
          <p:spPr bwMode="auto">
            <a:xfrm flipH="1">
              <a:off x="8542" y="4254"/>
              <a:ext cx="94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 Box 21547"/>
            <p:cNvSpPr txBox="1">
              <a:spLocks noChangeArrowheads="1"/>
            </p:cNvSpPr>
            <p:nvPr/>
          </p:nvSpPr>
          <p:spPr bwMode="auto">
            <a:xfrm>
              <a:off x="3577" y="1320"/>
              <a:ext cx="532" cy="3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2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5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100</a:t>
              </a:r>
            </a:p>
            <a:p>
              <a:pPr marL="0" marR="0" algn="r">
                <a:spcBef>
                  <a:spcPts val="0"/>
                </a:spcBef>
                <a:spcAft>
                  <a:spcPts val="21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50</a:t>
              </a:r>
            </a:p>
            <a:p>
              <a:pPr marL="0" marR="0" algn="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0</a:t>
              </a:r>
            </a:p>
          </p:txBody>
        </p:sp>
        <p:sp>
          <p:nvSpPr>
            <p:cNvPr id="22" name="Text Box 21548"/>
            <p:cNvSpPr txBox="1">
              <a:spLocks noChangeArrowheads="1"/>
            </p:cNvSpPr>
            <p:nvPr/>
          </p:nvSpPr>
          <p:spPr bwMode="auto">
            <a:xfrm>
              <a:off x="5369" y="5280"/>
              <a:ext cx="206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ain</a:t>
              </a:r>
            </a:p>
          </p:txBody>
        </p:sp>
        <p:sp>
          <p:nvSpPr>
            <p:cNvPr id="23" name="Text Box 21549"/>
            <p:cNvSpPr txBox="1">
              <a:spLocks noChangeArrowheads="1"/>
            </p:cNvSpPr>
            <p:nvPr/>
          </p:nvSpPr>
          <p:spPr bwMode="auto">
            <a:xfrm>
              <a:off x="3271" y="2021"/>
              <a:ext cx="451" cy="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hear stress (MPa)</a:t>
              </a:r>
            </a:p>
          </p:txBody>
        </p:sp>
        <p:cxnSp>
          <p:nvCxnSpPr>
            <p:cNvPr id="24" name="AutoShape 21550"/>
            <p:cNvCxnSpPr>
              <a:cxnSpLocks noChangeShapeType="1"/>
            </p:cNvCxnSpPr>
            <p:nvPr/>
          </p:nvCxnSpPr>
          <p:spPr bwMode="auto">
            <a:xfrm flipV="1">
              <a:off x="5652" y="2043"/>
              <a:ext cx="2984" cy="8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21551"/>
            <p:cNvCxnSpPr>
              <a:cxnSpLocks noChangeShapeType="1"/>
            </p:cNvCxnSpPr>
            <p:nvPr/>
          </p:nvCxnSpPr>
          <p:spPr bwMode="auto">
            <a:xfrm>
              <a:off x="6286" y="4292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21553"/>
            <p:cNvCxnSpPr>
              <a:cxnSpLocks noChangeShapeType="1"/>
            </p:cNvCxnSpPr>
            <p:nvPr/>
          </p:nvCxnSpPr>
          <p:spPr bwMode="auto">
            <a:xfrm>
              <a:off x="6286" y="3986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1554"/>
            <p:cNvSpPr txBox="1">
              <a:spLocks noChangeArrowheads="1"/>
            </p:cNvSpPr>
            <p:nvPr/>
          </p:nvSpPr>
          <p:spPr bwMode="auto">
            <a:xfrm>
              <a:off x="7063" y="3790"/>
              <a:ext cx="144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Small strai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Finite rotation</a:t>
              </a:r>
            </a:p>
            <a:p>
              <a:pPr marL="0" marR="0" algn="just">
                <a:lnSpc>
                  <a:spcPts val="15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2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Large strain</a:t>
              </a: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6094" y="3729"/>
              <a:ext cx="2388" cy="101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9" name="AutoShape 21556"/>
            <p:cNvCxnSpPr>
              <a:cxnSpLocks noChangeShapeType="1"/>
            </p:cNvCxnSpPr>
            <p:nvPr/>
          </p:nvCxnSpPr>
          <p:spPr bwMode="auto">
            <a:xfrm flipV="1">
              <a:off x="5661" y="2074"/>
              <a:ext cx="2984" cy="72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557"/>
            <p:cNvCxnSpPr>
              <a:cxnSpLocks noChangeShapeType="1"/>
            </p:cNvCxnSpPr>
            <p:nvPr/>
          </p:nvCxnSpPr>
          <p:spPr bwMode="auto">
            <a:xfrm>
              <a:off x="6286" y="4576"/>
              <a:ext cx="653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623617378"/>
      </p:ext>
    </p:extLst>
  </p:cSld>
  <p:clrMapOvr>
    <a:masterClrMapping/>
  </p:clrMapOvr>
  <p:transition>
    <p:fade thruBlk="1"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n multiplicative decomposition, the effect of plasticity is modeled by intermediate configur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total form stress-strain relation is given by hyperelasticity between intermediate and current </a:t>
            </a:r>
            <a:r>
              <a:rPr lang="en-US" dirty="0" err="1" smtClean="0"/>
              <a:t>config</a:t>
            </a:r>
            <a:r>
              <a:rPr lang="en-US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studied principle of max dissipation to derive constitutive relation and plastic evolu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imilar to classical plasticity, the return mapping algorithm is used in principal Kirchhoff stress and principal logarithmic elastic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t is assumed that the principal direction is fixed during plastic return mapping</a:t>
            </a:r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537221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E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-strain relationship (Incremental)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lastoplastic tangent modulu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inearization of weak form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2651"/>
              </p:ext>
            </p:extLst>
          </p:nvPr>
        </p:nvGraphicFramePr>
        <p:xfrm>
          <a:off x="1567441" y="1403494"/>
          <a:ext cx="5210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0" name="Equation" r:id="rId3" imgW="5181480" imgH="761760" progId="Equation.DSMT4">
                  <p:embed/>
                </p:oleObj>
              </mc:Choice>
              <mc:Fallback>
                <p:oleObj name="Equation" r:id="rId3" imgW="51814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441" y="1403494"/>
                        <a:ext cx="52101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66607"/>
              </p:ext>
            </p:extLst>
          </p:nvPr>
        </p:nvGraphicFramePr>
        <p:xfrm>
          <a:off x="1505384" y="2972667"/>
          <a:ext cx="2768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1" name="Equation" r:id="rId5" imgW="2768400" imgH="888840" progId="Equation.DSMT4">
                  <p:embed/>
                </p:oleObj>
              </mc:Choice>
              <mc:Fallback>
                <p:oleObj name="Equation" r:id="rId5" imgW="27684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384" y="2972667"/>
                        <a:ext cx="2768600" cy="933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13548"/>
              </p:ext>
            </p:extLst>
          </p:nvPr>
        </p:nvGraphicFramePr>
        <p:xfrm>
          <a:off x="1195388" y="4995863"/>
          <a:ext cx="7099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2" name="Equation" r:id="rId7" imgW="7111800" imgH="736560" progId="Equation.DSMT4">
                  <p:embed/>
                </p:oleObj>
              </mc:Choice>
              <mc:Fallback>
                <p:oleObj name="Equation" r:id="rId7" imgW="711180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95863"/>
                        <a:ext cx="70993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26379" y="5756562"/>
            <a:ext cx="2244437" cy="607049"/>
            <a:chOff x="1828801" y="5756562"/>
            <a:chExt cx="2244437" cy="607049"/>
          </a:xfrm>
        </p:grpSpPr>
        <p:sp>
          <p:nvSpPr>
            <p:cNvPr id="10" name="Left Brace 9"/>
            <p:cNvSpPr/>
            <p:nvPr/>
          </p:nvSpPr>
          <p:spPr bwMode="auto">
            <a:xfrm rot="16200000">
              <a:off x="2812474" y="4772889"/>
              <a:ext cx="277092" cy="2244437"/>
            </a:xfrm>
            <a:prstGeom prst="leftBrac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93009" y="5994279"/>
              <a:ext cx="2167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Tangent stiffness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00601" y="5742706"/>
            <a:ext cx="3325093" cy="581163"/>
            <a:chOff x="4800601" y="5742706"/>
            <a:chExt cx="3325093" cy="581163"/>
          </a:xfrm>
        </p:grpSpPr>
        <p:sp>
          <p:nvSpPr>
            <p:cNvPr id="11" name="Left Brace 10"/>
            <p:cNvSpPr/>
            <p:nvPr/>
          </p:nvSpPr>
          <p:spPr bwMode="auto">
            <a:xfrm rot="16200000">
              <a:off x="6324602" y="4218705"/>
              <a:ext cx="277092" cy="3325093"/>
            </a:xfrm>
            <a:prstGeom prst="leftBrac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28386" y="5954537"/>
              <a:ext cx="1085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Residual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2408713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FE Formulation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ngent Stiffnes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idual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2C02C6"/>
                </a:solidFill>
              </a:rPr>
              <a:t>State Determination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Incremental Finite Element Equation</a:t>
            </a:r>
          </a:p>
          <a:p>
            <a:pPr lvl="1"/>
            <a:r>
              <a:rPr lang="en-US" dirty="0"/>
              <a:t>N-R iteration until the residual vanishes</a:t>
            </a:r>
          </a:p>
          <a:p>
            <a:pPr lvl="1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25344"/>
              </p:ext>
            </p:extLst>
          </p:nvPr>
        </p:nvGraphicFramePr>
        <p:xfrm>
          <a:off x="2129704" y="1269423"/>
          <a:ext cx="2730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7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704" y="1269423"/>
                        <a:ext cx="2730500" cy="9604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91272"/>
              </p:ext>
            </p:extLst>
          </p:nvPr>
        </p:nvGraphicFramePr>
        <p:xfrm>
          <a:off x="1230319" y="2657337"/>
          <a:ext cx="65103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8" name="Equation" r:id="rId5" imgW="6514920" imgH="965160" progId="Equation.DSMT4">
                  <p:embed/>
                </p:oleObj>
              </mc:Choice>
              <mc:Fallback>
                <p:oleObj name="Equation" r:id="rId5" imgW="651492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9" y="2657337"/>
                        <a:ext cx="651033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66466"/>
              </p:ext>
            </p:extLst>
          </p:nvPr>
        </p:nvGraphicFramePr>
        <p:xfrm>
          <a:off x="3666692" y="3907270"/>
          <a:ext cx="3255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9" name="Equation" r:id="rId7" imgW="3314520" imgH="520560" progId="Equation.DSMT4">
                  <p:embed/>
                </p:oleObj>
              </mc:Choice>
              <mc:Fallback>
                <p:oleObj name="Equation" r:id="rId7" imgW="331452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692" y="3907270"/>
                        <a:ext cx="32559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53290"/>
              </p:ext>
            </p:extLst>
          </p:nvPr>
        </p:nvGraphicFramePr>
        <p:xfrm>
          <a:off x="2914507" y="5945908"/>
          <a:ext cx="2093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0" name="Equation" r:id="rId9" imgW="2082600" imgH="469800" progId="Equation.DSMT4">
                  <p:embed/>
                </p:oleObj>
              </mc:Choice>
              <mc:Fallback>
                <p:oleObj name="Equation" r:id="rId9" imgW="2082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507" y="5945908"/>
                        <a:ext cx="2093912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05481" y="4415270"/>
            <a:ext cx="3017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ll talk about next slides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631964"/>
      </p:ext>
    </p:extLst>
  </p:cSld>
  <p:clrMapOvr>
    <a:masterClrMapping/>
  </p:clrMapOvr>
  <p:transition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tropic Harde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3008831"/>
          </a:xfrm>
        </p:spPr>
        <p:txBody>
          <a:bodyPr/>
          <a:lstStyle/>
          <a:p>
            <a:r>
              <a:rPr lang="en-US" dirty="0" smtClean="0"/>
              <a:t>Yield strength gradually increases proportional to the plastic strain</a:t>
            </a:r>
          </a:p>
          <a:p>
            <a:pPr lvl="1"/>
            <a:r>
              <a:rPr lang="en-US" dirty="0" smtClean="0"/>
              <a:t>Yield strength is always positive for both tension or compress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lastic strain is always positive and continuously </a:t>
            </a:r>
            <a:r>
              <a:rPr lang="en-US" b="1" dirty="0" smtClean="0">
                <a:solidFill>
                  <a:srgbClr val="FF0000"/>
                </a:solidFill>
              </a:rPr>
              <a:t>accumulated</a:t>
            </a:r>
            <a:r>
              <a:rPr lang="en-US" dirty="0" smtClean="0"/>
              <a:t> even in cycling loadings</a:t>
            </a:r>
            <a:endParaRPr lang="en-US" dirty="0"/>
          </a:p>
        </p:txBody>
      </p:sp>
      <p:sp>
        <p:nvSpPr>
          <p:cNvPr id="51" name="Rounded Rectangle 50"/>
          <p:cNvSpPr/>
          <p:nvPr/>
        </p:nvSpPr>
        <p:spPr bwMode="auto">
          <a:xfrm>
            <a:off x="1003633" y="2168523"/>
            <a:ext cx="2042963" cy="6831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73834"/>
              </p:ext>
            </p:extLst>
          </p:nvPr>
        </p:nvGraphicFramePr>
        <p:xfrm>
          <a:off x="1197384" y="227886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2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384" y="2278860"/>
                        <a:ext cx="161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970195" y="2430529"/>
            <a:ext cx="3925125" cy="493983"/>
            <a:chOff x="1807779" y="2427890"/>
            <a:chExt cx="3925125" cy="493983"/>
          </a:xfrm>
        </p:grpSpPr>
        <p:sp>
          <p:nvSpPr>
            <p:cNvPr id="54" name="Freeform 53"/>
            <p:cNvSpPr/>
            <p:nvPr/>
          </p:nvSpPr>
          <p:spPr bwMode="auto">
            <a:xfrm>
              <a:off x="1807779" y="2606563"/>
              <a:ext cx="1797269" cy="315310"/>
            </a:xfrm>
            <a:custGeom>
              <a:avLst/>
              <a:gdLst>
                <a:gd name="connsiteX0" fmla="*/ 1797269 w 1797269"/>
                <a:gd name="connsiteY0" fmla="*/ 0 h 315310"/>
                <a:gd name="connsiteX1" fmla="*/ 1313793 w 1797269"/>
                <a:gd name="connsiteY1" fmla="*/ 0 h 315310"/>
                <a:gd name="connsiteX2" fmla="*/ 1313793 w 1797269"/>
                <a:gd name="connsiteY2" fmla="*/ 315310 h 315310"/>
                <a:gd name="connsiteX3" fmla="*/ 0 w 1797269"/>
                <a:gd name="connsiteY3" fmla="*/ 315310 h 315310"/>
                <a:gd name="connsiteX4" fmla="*/ 0 w 1797269"/>
                <a:gd name="connsiteY4" fmla="*/ 115614 h 3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7269" h="315310">
                  <a:moveTo>
                    <a:pt x="1797269" y="0"/>
                  </a:moveTo>
                  <a:lnTo>
                    <a:pt x="1313793" y="0"/>
                  </a:lnTo>
                  <a:lnTo>
                    <a:pt x="1313793" y="315310"/>
                  </a:lnTo>
                  <a:lnTo>
                    <a:pt x="0" y="315310"/>
                  </a:lnTo>
                  <a:lnTo>
                    <a:pt x="0" y="115614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552499" y="2427890"/>
              <a:ext cx="21804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nitial yield stress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2666875" y="1976329"/>
            <a:ext cx="5135764" cy="369332"/>
            <a:chOff x="2722179" y="2039006"/>
            <a:chExt cx="5135764" cy="369332"/>
          </a:xfrm>
        </p:grpSpPr>
        <p:sp>
          <p:nvSpPr>
            <p:cNvPr id="57" name="Freeform 56"/>
            <p:cNvSpPr/>
            <p:nvPr/>
          </p:nvSpPr>
          <p:spPr bwMode="auto">
            <a:xfrm>
              <a:off x="2722179" y="2217689"/>
              <a:ext cx="2984938" cy="178675"/>
            </a:xfrm>
            <a:custGeom>
              <a:avLst/>
              <a:gdLst>
                <a:gd name="connsiteX0" fmla="*/ 2984938 w 2984938"/>
                <a:gd name="connsiteY0" fmla="*/ 0 h 178675"/>
                <a:gd name="connsiteX1" fmla="*/ 0 w 2984938"/>
                <a:gd name="connsiteY1" fmla="*/ 0 h 178675"/>
                <a:gd name="connsiteX2" fmla="*/ 0 w 2984938"/>
                <a:gd name="connsiteY2" fmla="*/ 178675 h 178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84938" h="178675">
                  <a:moveTo>
                    <a:pt x="2984938" y="0"/>
                  </a:moveTo>
                  <a:lnTo>
                    <a:pt x="0" y="0"/>
                  </a:lnTo>
                  <a:lnTo>
                    <a:pt x="0" y="178675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623036" y="2039006"/>
              <a:ext cx="2234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otal plastic strain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528264" y="3655472"/>
            <a:ext cx="1966947" cy="1867817"/>
            <a:chOff x="1183224" y="3845244"/>
            <a:chExt cx="1966947" cy="1867817"/>
          </a:xfrm>
        </p:grpSpPr>
        <p:sp>
          <p:nvSpPr>
            <p:cNvPr id="5" name="Line 5"/>
            <p:cNvSpPr>
              <a:spLocks noChangeAspect="1" noChangeShapeType="1"/>
            </p:cNvSpPr>
            <p:nvPr/>
          </p:nvSpPr>
          <p:spPr bwMode="auto">
            <a:xfrm>
              <a:off x="1435839" y="5365236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Aspect="1" noChangeShapeType="1"/>
            </p:cNvSpPr>
            <p:nvPr/>
          </p:nvSpPr>
          <p:spPr bwMode="auto">
            <a:xfrm rot="16200000">
              <a:off x="679231" y="4826514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 Box 7"/>
            <p:cNvSpPr txBox="1">
              <a:spLocks noChangeAspect="1" noChangeArrowheads="1"/>
            </p:cNvSpPr>
            <p:nvPr/>
          </p:nvSpPr>
          <p:spPr bwMode="auto">
            <a:xfrm>
              <a:off x="1637912" y="3845244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" name="Text Box 8"/>
            <p:cNvSpPr txBox="1">
              <a:spLocks noChangeAspect="1" noChangeArrowheads="1"/>
            </p:cNvSpPr>
            <p:nvPr/>
          </p:nvSpPr>
          <p:spPr bwMode="auto">
            <a:xfrm>
              <a:off x="3044373" y="520893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9"/>
            <p:cNvSpPr txBox="1">
              <a:spLocks noChangeAspect="1" noChangeArrowheads="1"/>
            </p:cNvSpPr>
            <p:nvPr/>
          </p:nvSpPr>
          <p:spPr bwMode="auto">
            <a:xfrm>
              <a:off x="1766789" y="4486661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872430" y="4525418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474928" y="4285828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762169" y="4285828"/>
              <a:ext cx="0" cy="14254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1451685" y="4478591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08384"/>
                </p:ext>
              </p:extLst>
            </p:nvPr>
          </p:nvGraphicFramePr>
          <p:xfrm>
            <a:off x="1183224" y="4024854"/>
            <a:ext cx="331787" cy="366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3"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24" y="4024854"/>
                          <a:ext cx="331787" cy="3669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691903"/>
                </p:ext>
              </p:extLst>
            </p:nvPr>
          </p:nvGraphicFramePr>
          <p:xfrm>
            <a:off x="1204168" y="4322466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4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168" y="4322466"/>
                          <a:ext cx="331787" cy="34634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572892" y="5594193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Text Box 42"/>
            <p:cNvSpPr txBox="1">
              <a:spLocks noChangeAspect="1" noChangeArrowheads="1"/>
            </p:cNvSpPr>
            <p:nvPr/>
          </p:nvSpPr>
          <p:spPr bwMode="auto">
            <a:xfrm>
              <a:off x="2402974" y="5300036"/>
              <a:ext cx="254410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5" name="Text Box 46"/>
            <p:cNvSpPr txBox="1">
              <a:spLocks noChangeAspect="1" noChangeArrowheads="1"/>
            </p:cNvSpPr>
            <p:nvPr/>
          </p:nvSpPr>
          <p:spPr bwMode="auto">
            <a:xfrm>
              <a:off x="1775937" y="5293576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>
              <a:off x="2162825" y="5381238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Line 39"/>
            <p:cNvSpPr>
              <a:spLocks noChangeShapeType="1"/>
            </p:cNvSpPr>
            <p:nvPr/>
          </p:nvSpPr>
          <p:spPr bwMode="auto">
            <a:xfrm>
              <a:off x="2171968" y="5591145"/>
              <a:ext cx="590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1563387" y="4282864"/>
              <a:ext cx="1203325" cy="1085850"/>
            </a:xfrm>
            <a:custGeom>
              <a:avLst/>
              <a:gdLst>
                <a:gd name="connsiteX0" fmla="*/ 0 w 1203325"/>
                <a:gd name="connsiteY0" fmla="*/ 1085850 h 1085850"/>
                <a:gd name="connsiteX1" fmla="*/ 482600 w 1203325"/>
                <a:gd name="connsiteY1" fmla="*/ 196850 h 1085850"/>
                <a:gd name="connsiteX2" fmla="*/ 1203325 w 1203325"/>
                <a:gd name="connsiteY2" fmla="*/ 0 h 1085850"/>
                <a:gd name="connsiteX3" fmla="*/ 603250 w 1203325"/>
                <a:gd name="connsiteY3" fmla="*/ 1085850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3325" h="1085850">
                  <a:moveTo>
                    <a:pt x="0" y="1085850"/>
                  </a:moveTo>
                  <a:lnTo>
                    <a:pt x="482600" y="196850"/>
                  </a:lnTo>
                  <a:lnTo>
                    <a:pt x="1203325" y="0"/>
                  </a:lnTo>
                  <a:lnTo>
                    <a:pt x="603250" y="108585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 flipV="1">
              <a:off x="1763254" y="4826514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2244246" y="4372652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rot="10800000" flipV="1">
              <a:off x="2371021" y="4822689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3" name="Group 102"/>
          <p:cNvGrpSpPr/>
          <p:nvPr/>
        </p:nvGrpSpPr>
        <p:grpSpPr>
          <a:xfrm>
            <a:off x="4662597" y="3663934"/>
            <a:ext cx="2566026" cy="3104877"/>
            <a:chOff x="3825875" y="3663934"/>
            <a:chExt cx="2566026" cy="3104877"/>
          </a:xfrm>
        </p:grpSpPr>
        <p:sp>
          <p:nvSpPr>
            <p:cNvPr id="64" name="Line 5"/>
            <p:cNvSpPr>
              <a:spLocks noChangeAspect="1" noChangeShapeType="1"/>
            </p:cNvSpPr>
            <p:nvPr/>
          </p:nvSpPr>
          <p:spPr bwMode="auto">
            <a:xfrm>
              <a:off x="3825875" y="5189032"/>
              <a:ext cx="2455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"/>
            <p:cNvSpPr>
              <a:spLocks noChangeAspect="1" noChangeShapeType="1"/>
            </p:cNvSpPr>
            <p:nvPr/>
          </p:nvSpPr>
          <p:spPr bwMode="auto">
            <a:xfrm rot="16200000">
              <a:off x="3338035" y="5233236"/>
              <a:ext cx="293894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 Box 8"/>
            <p:cNvSpPr txBox="1">
              <a:spLocks noChangeAspect="1" noChangeArrowheads="1"/>
            </p:cNvSpPr>
            <p:nvPr/>
          </p:nvSpPr>
          <p:spPr bwMode="auto">
            <a:xfrm>
              <a:off x="6286103" y="5032733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Text Box 9"/>
            <p:cNvSpPr txBox="1">
              <a:spLocks noChangeAspect="1" noChangeArrowheads="1"/>
            </p:cNvSpPr>
            <p:nvPr/>
          </p:nvSpPr>
          <p:spPr bwMode="auto">
            <a:xfrm>
              <a:off x="5008519" y="4310457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Freeform 12"/>
            <p:cNvSpPr>
              <a:spLocks/>
            </p:cNvSpPr>
            <p:nvPr/>
          </p:nvSpPr>
          <p:spPr bwMode="auto">
            <a:xfrm>
              <a:off x="5114160" y="4349214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>
              <a:off x="4716658" y="4109624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21"/>
            <p:cNvSpPr>
              <a:spLocks noChangeShapeType="1"/>
            </p:cNvSpPr>
            <p:nvPr/>
          </p:nvSpPr>
          <p:spPr bwMode="auto">
            <a:xfrm>
              <a:off x="6003899" y="4109624"/>
              <a:ext cx="0" cy="142545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4693415" y="4302387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7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19723"/>
                </p:ext>
              </p:extLst>
            </p:nvPr>
          </p:nvGraphicFramePr>
          <p:xfrm>
            <a:off x="4424954" y="3848650"/>
            <a:ext cx="331787" cy="366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5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954" y="3848650"/>
                          <a:ext cx="331787" cy="36693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1787249"/>
                </p:ext>
              </p:extLst>
            </p:nvPr>
          </p:nvGraphicFramePr>
          <p:xfrm>
            <a:off x="4445898" y="4146262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6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898" y="4146262"/>
                          <a:ext cx="331787" cy="34634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39"/>
            <p:cNvSpPr>
              <a:spLocks noChangeShapeType="1"/>
            </p:cNvSpPr>
            <p:nvPr/>
          </p:nvSpPr>
          <p:spPr bwMode="auto">
            <a:xfrm>
              <a:off x="4057650" y="5417989"/>
              <a:ext cx="1356049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 Box 46"/>
            <p:cNvSpPr txBox="1">
              <a:spLocks noChangeAspect="1" noChangeArrowheads="1"/>
            </p:cNvSpPr>
            <p:nvPr/>
          </p:nvSpPr>
          <p:spPr bwMode="auto">
            <a:xfrm>
              <a:off x="4465217" y="5117372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5404555" y="5205034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Freeform 78"/>
            <p:cNvSpPr/>
            <p:nvPr/>
          </p:nvSpPr>
          <p:spPr bwMode="auto">
            <a:xfrm>
              <a:off x="4805117" y="4106660"/>
              <a:ext cx="1203325" cy="1085850"/>
            </a:xfrm>
            <a:custGeom>
              <a:avLst/>
              <a:gdLst>
                <a:gd name="connsiteX0" fmla="*/ 0 w 1203325"/>
                <a:gd name="connsiteY0" fmla="*/ 1085850 h 1085850"/>
                <a:gd name="connsiteX1" fmla="*/ 482600 w 1203325"/>
                <a:gd name="connsiteY1" fmla="*/ 196850 h 1085850"/>
                <a:gd name="connsiteX2" fmla="*/ 1203325 w 1203325"/>
                <a:gd name="connsiteY2" fmla="*/ 0 h 1085850"/>
                <a:gd name="connsiteX3" fmla="*/ 603250 w 1203325"/>
                <a:gd name="connsiteY3" fmla="*/ 1085850 h 108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3325" h="1085850">
                  <a:moveTo>
                    <a:pt x="0" y="1085850"/>
                  </a:moveTo>
                  <a:lnTo>
                    <a:pt x="482600" y="196850"/>
                  </a:lnTo>
                  <a:lnTo>
                    <a:pt x="1203325" y="0"/>
                  </a:lnTo>
                  <a:lnTo>
                    <a:pt x="603250" y="108585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Freeform 81"/>
            <p:cNvSpPr/>
            <p:nvPr/>
          </p:nvSpPr>
          <p:spPr bwMode="auto">
            <a:xfrm>
              <a:off x="4810107" y="5190117"/>
              <a:ext cx="596900" cy="1092200"/>
            </a:xfrm>
            <a:custGeom>
              <a:avLst/>
              <a:gdLst>
                <a:gd name="connsiteX0" fmla="*/ 596900 w 596900"/>
                <a:gd name="connsiteY0" fmla="*/ 0 h 1092200"/>
                <a:gd name="connsiteX1" fmla="*/ 0 w 596900"/>
                <a:gd name="connsiteY1" fmla="*/ 1092200 h 109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6900" h="1092200">
                  <a:moveTo>
                    <a:pt x="596900" y="0"/>
                  </a:moveTo>
                  <a:lnTo>
                    <a:pt x="0" y="109220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Freeform 82"/>
            <p:cNvSpPr/>
            <p:nvPr/>
          </p:nvSpPr>
          <p:spPr bwMode="auto">
            <a:xfrm>
              <a:off x="4057650" y="5186437"/>
              <a:ext cx="1349375" cy="1308100"/>
            </a:xfrm>
            <a:custGeom>
              <a:avLst/>
              <a:gdLst>
                <a:gd name="connsiteX0" fmla="*/ 1349375 w 1349375"/>
                <a:gd name="connsiteY0" fmla="*/ 0 h 1308100"/>
                <a:gd name="connsiteX1" fmla="*/ 752475 w 1349375"/>
                <a:gd name="connsiteY1" fmla="*/ 1085850 h 1308100"/>
                <a:gd name="connsiteX2" fmla="*/ 0 w 1349375"/>
                <a:gd name="connsiteY2" fmla="*/ 1308100 h 1308100"/>
                <a:gd name="connsiteX3" fmla="*/ 752475 w 1349375"/>
                <a:gd name="connsiteY3" fmla="*/ 0 h 1308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49375" h="1308100">
                  <a:moveTo>
                    <a:pt x="1349375" y="0"/>
                  </a:moveTo>
                  <a:lnTo>
                    <a:pt x="752475" y="1085850"/>
                  </a:lnTo>
                  <a:lnTo>
                    <a:pt x="0" y="1308100"/>
                  </a:lnTo>
                  <a:lnTo>
                    <a:pt x="752475" y="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523671"/>
                </p:ext>
              </p:extLst>
            </p:nvPr>
          </p:nvGraphicFramePr>
          <p:xfrm>
            <a:off x="4917979" y="6023050"/>
            <a:ext cx="4778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7" name="Equation" r:id="rId11" imgW="291960" imgH="253800" progId="Equation.DSMT4">
                    <p:embed/>
                  </p:oleObj>
                </mc:Choice>
                <mc:Fallback>
                  <p:oleObj name="Equation" r:id="rId11" imgW="291960" imgH="253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979" y="6023050"/>
                          <a:ext cx="47783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Connector 85"/>
            <p:cNvCxnSpPr>
              <a:stCxn id="83" idx="2"/>
            </p:cNvCxnSpPr>
            <p:nvPr/>
          </p:nvCxnSpPr>
          <p:spPr bwMode="auto">
            <a:xfrm flipV="1">
              <a:off x="4057650" y="6493549"/>
              <a:ext cx="747467" cy="98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348627"/>
                </p:ext>
              </p:extLst>
            </p:nvPr>
          </p:nvGraphicFramePr>
          <p:xfrm>
            <a:off x="4914383" y="6384636"/>
            <a:ext cx="6238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868" name="Equation" r:id="rId13" imgW="380880" imgH="253800" progId="Equation.DSMT4">
                    <p:embed/>
                  </p:oleObj>
                </mc:Choice>
                <mc:Fallback>
                  <p:oleObj name="Equation" r:id="rId13" imgW="380880" imgH="2538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383" y="6384636"/>
                          <a:ext cx="62388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9" name="Straight Connector 88"/>
            <p:cNvCxnSpPr>
              <a:stCxn id="83" idx="2"/>
            </p:cNvCxnSpPr>
            <p:nvPr/>
          </p:nvCxnSpPr>
          <p:spPr bwMode="auto">
            <a:xfrm flipV="1">
              <a:off x="4057650" y="5192510"/>
              <a:ext cx="0" cy="130202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 bwMode="auto">
            <a:xfrm flipV="1">
              <a:off x="4465217" y="5605383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 bwMode="auto">
            <a:xfrm rot="10800000" flipV="1">
              <a:off x="4385853" y="6348034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 rot="10800000" flipV="1">
              <a:off x="5058955" y="5640462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2" name="Text Box 7"/>
            <p:cNvSpPr txBox="1">
              <a:spLocks noChangeAspect="1" noChangeArrowheads="1"/>
            </p:cNvSpPr>
            <p:nvPr/>
          </p:nvSpPr>
          <p:spPr bwMode="auto">
            <a:xfrm>
              <a:off x="4882033" y="3663934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99115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material: a </a:t>
            </a:r>
            <a:r>
              <a:rPr lang="en-US" dirty="0"/>
              <a:t>strain energy </a:t>
            </a:r>
            <a:r>
              <a:rPr lang="en-US" dirty="0" smtClean="0"/>
              <a:t>is differentiated by strain to obtain stress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History-independent, potential exists, reversible, no permanent deformation</a:t>
            </a:r>
          </a:p>
          <a:p>
            <a:r>
              <a:rPr lang="en-US" dirty="0" err="1" smtClean="0">
                <a:sym typeface="Wingdings" panose="05000000000000000000" pitchFamily="2" charset="2"/>
              </a:rPr>
              <a:t>Elatoplastic</a:t>
            </a:r>
            <a:r>
              <a:rPr lang="en-US" dirty="0" smtClean="0">
                <a:sym typeface="Wingdings" panose="05000000000000000000" pitchFamily="2" charset="2"/>
              </a:rPr>
              <a:t> material:</a:t>
            </a:r>
          </a:p>
          <a:p>
            <a:pPr lvl="1"/>
            <a:r>
              <a:rPr lang="en-US" dirty="0" smtClean="0"/>
              <a:t>Permanent </a:t>
            </a:r>
            <a:r>
              <a:rPr lang="en-US" dirty="0"/>
              <a:t>deformation </a:t>
            </a:r>
            <a:r>
              <a:rPr lang="en-US" dirty="0" smtClean="0"/>
              <a:t>for </a:t>
            </a:r>
            <a:r>
              <a:rPr lang="en-US" dirty="0"/>
              <a:t>a force larger than </a:t>
            </a:r>
            <a:r>
              <a:rPr lang="en-US" dirty="0" smtClean="0"/>
              <a:t>elastic limit</a:t>
            </a:r>
          </a:p>
          <a:p>
            <a:pPr lvl="1"/>
            <a:r>
              <a:rPr lang="en-US" dirty="0" smtClean="0"/>
              <a:t>No </a:t>
            </a:r>
            <a:r>
              <a:rPr lang="en-US" dirty="0"/>
              <a:t>one-to-one relationship between stress and </a:t>
            </a:r>
            <a:r>
              <a:rPr lang="en-US" dirty="0" smtClean="0"/>
              <a:t>strain</a:t>
            </a:r>
          </a:p>
          <a:p>
            <a:pPr lvl="1"/>
            <a:r>
              <a:rPr lang="en-US" dirty="0" smtClean="0"/>
              <a:t>Constitutive </a:t>
            </a:r>
            <a:r>
              <a:rPr lang="en-US" dirty="0"/>
              <a:t>relation is given in terms of the rates of stress and </a:t>
            </a:r>
            <a:r>
              <a:rPr lang="en-US" dirty="0" smtClean="0"/>
              <a:t>strain (</a:t>
            </a:r>
            <a:r>
              <a:rPr lang="en-US" b="1" dirty="0" smtClean="0">
                <a:solidFill>
                  <a:srgbClr val="2C02C6"/>
                </a:solidFill>
              </a:rPr>
              <a:t>Hypo-elasticity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tress </a:t>
            </a:r>
            <a:r>
              <a:rPr lang="en-US" dirty="0"/>
              <a:t>can only be calculated by integrating the stress rate over the past load </a:t>
            </a:r>
            <a:r>
              <a:rPr lang="en-US" dirty="0" smtClean="0"/>
              <a:t>history (</a:t>
            </a:r>
            <a:r>
              <a:rPr lang="en-US" b="1" dirty="0" smtClean="0">
                <a:solidFill>
                  <a:srgbClr val="2C02C6"/>
                </a:solidFill>
              </a:rPr>
              <a:t>History-dependent</a:t>
            </a:r>
            <a:r>
              <a:rPr lang="en-US" dirty="0" smtClean="0"/>
              <a:t>)</a:t>
            </a:r>
          </a:p>
          <a:p>
            <a:r>
              <a:rPr lang="en-US" dirty="0" smtClean="0"/>
              <a:t>Important to separate elastic and plastic strain</a:t>
            </a:r>
          </a:p>
          <a:p>
            <a:pPr lvl="1"/>
            <a:r>
              <a:rPr lang="en-US" dirty="0" smtClean="0"/>
              <a:t>Only elastic strain generates st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202210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Determination (Isotropic Harden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798113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How to determine stres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Given: strain increment (</a:t>
            </a:r>
            <a:r>
              <a:rPr lang="en-US" dirty="0" err="1" smtClean="0"/>
              <a:t>Δ</a:t>
            </a:r>
            <a:r>
              <a:rPr lang="en-US" dirty="0" err="1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) and all variables in load step n 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 smtClean="0"/>
              <a:t>Computer current yield stress (</a:t>
            </a:r>
            <a:r>
              <a:rPr lang="en-US" dirty="0" err="1" smtClean="0"/>
              <a:t>pont</a:t>
            </a:r>
            <a:r>
              <a:rPr lang="en-US" dirty="0" smtClean="0"/>
              <a:t> d)</a:t>
            </a:r>
          </a:p>
          <a:p>
            <a:pPr marL="457200" indent="-457200">
              <a:spcBef>
                <a:spcPts val="4200"/>
              </a:spcBef>
              <a:buFont typeface="+mj-lt"/>
              <a:buAutoNum type="arabicPeriod"/>
            </a:pPr>
            <a:r>
              <a:rPr lang="en-US" dirty="0" smtClean="0"/>
              <a:t>Elastic predictor (point c)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ts val="3000"/>
              </a:spcBef>
              <a:buFont typeface="+mj-lt"/>
              <a:buAutoNum type="arabicPeriod"/>
            </a:pPr>
            <a:r>
              <a:rPr lang="en-US" dirty="0" smtClean="0"/>
              <a:t>Check yield status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66969"/>
              </p:ext>
            </p:extLst>
          </p:nvPr>
        </p:nvGraphicFramePr>
        <p:xfrm>
          <a:off x="775566" y="2597706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66" y="2597706"/>
                        <a:ext cx="161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ounded Rectangle 31"/>
          <p:cNvSpPr/>
          <p:nvPr/>
        </p:nvSpPr>
        <p:spPr bwMode="auto">
          <a:xfrm>
            <a:off x="598709" y="3616539"/>
            <a:ext cx="3661057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78059"/>
              </p:ext>
            </p:extLst>
          </p:nvPr>
        </p:nvGraphicFramePr>
        <p:xfrm>
          <a:off x="768350" y="3765550"/>
          <a:ext cx="1276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5" imgW="1282680" imgH="330120" progId="Equation.DSMT4">
                  <p:embed/>
                </p:oleObj>
              </mc:Choice>
              <mc:Fallback>
                <p:oleObj name="Equation" r:id="rId5" imgW="12826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765550"/>
                        <a:ext cx="12763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09320"/>
              </p:ext>
            </p:extLst>
          </p:nvPr>
        </p:nvGraphicFramePr>
        <p:xfrm>
          <a:off x="2458560" y="3769203"/>
          <a:ext cx="173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7" imgW="1726920" imgH="330120" progId="Equation.DSMT4">
                  <p:embed/>
                </p:oleObj>
              </mc:Choice>
              <mc:Fallback>
                <p:oleObj name="Equation" r:id="rId7" imgW="172692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560" y="3769203"/>
                        <a:ext cx="17335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 bwMode="auto">
          <a:xfrm>
            <a:off x="798158" y="5360237"/>
            <a:ext cx="1866368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95518"/>
              </p:ext>
            </p:extLst>
          </p:nvPr>
        </p:nvGraphicFramePr>
        <p:xfrm>
          <a:off x="860847" y="5437532"/>
          <a:ext cx="1697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47" y="5437532"/>
                        <a:ext cx="1697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8709" y="4863328"/>
            <a:ext cx="293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ial yield function (c – e)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460726" y="2807916"/>
            <a:ext cx="4461162" cy="3200998"/>
            <a:chOff x="4460726" y="3446240"/>
            <a:chExt cx="4461162" cy="3200998"/>
          </a:xfrm>
        </p:grpSpPr>
        <p:sp>
          <p:nvSpPr>
            <p:cNvPr id="23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6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7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58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0"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1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1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2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 Box 38"/>
            <p:cNvSpPr txBox="1">
              <a:spLocks noChangeAspect="1" noChangeArrowheads="1"/>
            </p:cNvSpPr>
            <p:nvPr/>
          </p:nvSpPr>
          <p:spPr bwMode="auto">
            <a:xfrm>
              <a:off x="4460726" y="4587957"/>
              <a:ext cx="35747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r>
                <a:rPr kumimoji="0" lang="en-US" altLang="ko-KR" b="0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 Box 50"/>
            <p:cNvSpPr txBox="1">
              <a:spLocks noChangeAspect="1" noChangeArrowheads="1"/>
            </p:cNvSpPr>
            <p:nvPr/>
          </p:nvSpPr>
          <p:spPr bwMode="auto">
            <a:xfrm>
              <a:off x="4617742" y="5062449"/>
              <a:ext cx="482504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ts val="1000"/>
                </a:spcAft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r>
                <a:rPr lang="en-US" altLang="ko-KR" baseline="30000" dirty="0" err="1"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7" name="Arc 76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67272"/>
              </p:ext>
            </p:extLst>
          </p:nvPr>
        </p:nvGraphicFramePr>
        <p:xfrm>
          <a:off x="843307" y="6082841"/>
          <a:ext cx="1811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15" imgW="1803240" imgH="380880" progId="Equation.DSMT4">
                  <p:embed/>
                </p:oleObj>
              </mc:Choice>
              <mc:Fallback>
                <p:oleObj name="Equation" r:id="rId15" imgW="18032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07" y="6082841"/>
                        <a:ext cx="1811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95626"/>
              </p:ext>
            </p:extLst>
          </p:nvPr>
        </p:nvGraphicFramePr>
        <p:xfrm>
          <a:off x="1703062" y="1697038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17" imgW="1726920" imgH="444240" progId="Equation.DSMT4">
                  <p:embed/>
                </p:oleObj>
              </mc:Choice>
              <mc:Fallback>
                <p:oleObj name="Equation" r:id="rId17" imgW="17269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62" y="1697038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78347" y="6315815"/>
            <a:ext cx="424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: Fraction of </a:t>
            </a:r>
            <a:r>
              <a:rPr lang="en-US" dirty="0" err="1" smtClean="0">
                <a:latin typeface="Symbol" panose="05050102010706020507" pitchFamily="18" charset="2"/>
              </a:rPr>
              <a:t>Ds</a:t>
            </a:r>
            <a:r>
              <a:rPr lang="en-US" baseline="30000" dirty="0" err="1" smtClean="0">
                <a:latin typeface="Comic Sans MS" pitchFamily="66" charset="0"/>
              </a:rPr>
              <a:t>tr</a:t>
            </a:r>
            <a:r>
              <a:rPr lang="en-US" dirty="0" smtClean="0">
                <a:latin typeface="Comic Sans MS" pitchFamily="66" charset="0"/>
              </a:rPr>
              <a:t> to the yield stress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Determination </a:t>
            </a:r>
            <a:r>
              <a:rPr lang="en-US" dirty="0"/>
              <a:t>(Isotropic Hardening)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021600"/>
          </a:xfrm>
        </p:spPr>
        <p:txBody>
          <a:bodyPr/>
          <a:lstStyle/>
          <a:p>
            <a:pPr marL="514350" indent="-457200"/>
            <a:r>
              <a:rPr lang="en-US" dirty="0" smtClean="0"/>
              <a:t>If	          , material is elastic</a:t>
            </a:r>
          </a:p>
          <a:p>
            <a:pPr marL="914400" lvl="1" indent="-457200">
              <a:spcBef>
                <a:spcPts val="1800"/>
              </a:spcBef>
              <a:buFont typeface="+mj-lt"/>
              <a:buAutoNum type="arabicPeriod"/>
            </a:pPr>
            <a:endParaRPr lang="en-US" dirty="0" smtClean="0"/>
          </a:p>
          <a:p>
            <a:pPr marL="914400" lvl="1" indent="-457200">
              <a:spcBef>
                <a:spcPts val="1800"/>
              </a:spcBef>
              <a:buFont typeface="+mj-lt"/>
              <a:buAutoNum type="arabicPeriod"/>
            </a:pPr>
            <a:endParaRPr lang="en-US" dirty="0" smtClean="0"/>
          </a:p>
          <a:p>
            <a:pPr marL="514350" indent="-457200"/>
            <a:r>
              <a:rPr lang="en-US" dirty="0" smtClean="0"/>
              <a:t>If	         , material is plastic (yielding)</a:t>
            </a:r>
          </a:p>
          <a:p>
            <a:pPr marL="457200" lvl="1" indent="0">
              <a:buNone/>
            </a:pPr>
            <a:r>
              <a:rPr lang="en-US" dirty="0" smtClean="0"/>
              <a:t>Either transition from elastic to plastic or continuous yielding</a:t>
            </a:r>
            <a:endParaRPr lang="en-US" dirty="0"/>
          </a:p>
          <a:p>
            <a:pPr lvl="1"/>
            <a:r>
              <a:rPr lang="en-US" sz="2000" dirty="0" smtClean="0"/>
              <a:t>Stress update (return to the yield surface)</a:t>
            </a:r>
          </a:p>
          <a:p>
            <a:pPr marL="457200" lvl="1" indent="0">
              <a:buNone/>
            </a:pPr>
            <a:endParaRPr lang="en-US" sz="2000" dirty="0" smtClean="0"/>
          </a:p>
          <a:p>
            <a:pPr lvl="1"/>
            <a:r>
              <a:rPr lang="en-US" dirty="0" smtClean="0"/>
              <a:t>Update plastic strain</a:t>
            </a:r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3771"/>
              </p:ext>
            </p:extLst>
          </p:nvPr>
        </p:nvGraphicFramePr>
        <p:xfrm>
          <a:off x="1143193" y="808038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6" name="Equation" r:id="rId3" imgW="825480" imgH="342720" progId="Equation.DSMT4">
                  <p:embed/>
                </p:oleObj>
              </mc:Choice>
              <mc:Fallback>
                <p:oleObj name="Equation" r:id="rId3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93" y="808038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ounded Rectangle 71"/>
          <p:cNvSpPr/>
          <p:nvPr/>
        </p:nvSpPr>
        <p:spPr bwMode="auto">
          <a:xfrm>
            <a:off x="2196662" y="1189089"/>
            <a:ext cx="156604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11214"/>
              </p:ext>
            </p:extLst>
          </p:nvPr>
        </p:nvGraphicFramePr>
        <p:xfrm>
          <a:off x="2303463" y="1236663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7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236663"/>
                        <a:ext cx="1346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5891165" y="3742000"/>
            <a:ext cx="2277684" cy="1983776"/>
            <a:chOff x="5498852" y="4831488"/>
            <a:chExt cx="1518456" cy="1322517"/>
          </a:xfrm>
        </p:grpSpPr>
        <p:sp>
          <p:nvSpPr>
            <p:cNvPr id="9" name="Line 9"/>
            <p:cNvSpPr>
              <a:spLocks noChangeAspect="1" noChangeShapeType="1"/>
            </p:cNvSpPr>
            <p:nvPr/>
          </p:nvSpPr>
          <p:spPr bwMode="auto">
            <a:xfrm>
              <a:off x="5539482" y="6066303"/>
              <a:ext cx="14157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 rot="16200000">
              <a:off x="4975693" y="5512130"/>
              <a:ext cx="1283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" name="Text Box 11"/>
            <p:cNvSpPr txBox="1">
              <a:spLocks noChangeAspect="1" noChangeArrowheads="1"/>
            </p:cNvSpPr>
            <p:nvPr/>
          </p:nvSpPr>
          <p:spPr bwMode="auto">
            <a:xfrm>
              <a:off x="5498852" y="4831488"/>
              <a:ext cx="64754" cy="146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" name="Text Box 12"/>
            <p:cNvSpPr txBox="1">
              <a:spLocks noChangeAspect="1" noChangeArrowheads="1"/>
            </p:cNvSpPr>
            <p:nvPr/>
          </p:nvSpPr>
          <p:spPr bwMode="auto">
            <a:xfrm>
              <a:off x="6962805" y="5984957"/>
              <a:ext cx="54503" cy="143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Text Box 13"/>
            <p:cNvSpPr txBox="1">
              <a:spLocks noChangeAspect="1" noChangeArrowheads="1"/>
            </p:cNvSpPr>
            <p:nvPr/>
          </p:nvSpPr>
          <p:spPr bwMode="auto">
            <a:xfrm>
              <a:off x="6180041" y="5454933"/>
              <a:ext cx="58777" cy="143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5624551" y="5139715"/>
              <a:ext cx="1283022" cy="924046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5915945" y="5330371"/>
              <a:ext cx="313613" cy="5764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Text Box 16"/>
            <p:cNvSpPr txBox="1">
              <a:spLocks noChangeAspect="1" noChangeArrowheads="1"/>
            </p:cNvSpPr>
            <p:nvPr/>
          </p:nvSpPr>
          <p:spPr bwMode="auto">
            <a:xfrm>
              <a:off x="5610585" y="5065995"/>
              <a:ext cx="716105" cy="168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loading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6077196" y="5454933"/>
              <a:ext cx="85704" cy="152525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8" name="Text Box 18"/>
            <p:cNvSpPr txBox="1">
              <a:spLocks noChangeAspect="1" noChangeArrowheads="1"/>
            </p:cNvSpPr>
            <p:nvPr/>
          </p:nvSpPr>
          <p:spPr bwMode="auto">
            <a:xfrm>
              <a:off x="6235272" y="5681503"/>
              <a:ext cx="649651" cy="366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Unloading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eloading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 flipV="1">
              <a:off x="6014981" y="5734562"/>
              <a:ext cx="208864" cy="1429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5783897" y="5201996"/>
              <a:ext cx="104749" cy="3380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1145630" y="1723198"/>
            <a:ext cx="4897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Either initial elastic region or unloading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25957"/>
              </p:ext>
            </p:extLst>
          </p:nvPr>
        </p:nvGraphicFramePr>
        <p:xfrm>
          <a:off x="1089875" y="2378491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8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75" y="2378491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/>
          <p:cNvSpPr/>
          <p:nvPr/>
        </p:nvSpPr>
        <p:spPr bwMode="auto">
          <a:xfrm>
            <a:off x="921024" y="3742000"/>
            <a:ext cx="308163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72635"/>
              </p:ext>
            </p:extLst>
          </p:nvPr>
        </p:nvGraphicFramePr>
        <p:xfrm>
          <a:off x="992854" y="3789363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9" name="Equation" r:id="rId9" imgW="2882880" imgH="444240" progId="Equation.DSMT4">
                  <p:embed/>
                </p:oleObj>
              </mc:Choice>
              <mc:Fallback>
                <p:oleObj name="Equation" r:id="rId9" imgW="28828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854" y="3789363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/>
          <p:cNvSpPr/>
          <p:nvPr/>
        </p:nvSpPr>
        <p:spPr bwMode="auto">
          <a:xfrm>
            <a:off x="906159" y="4697272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16536"/>
              </p:ext>
            </p:extLst>
          </p:nvPr>
        </p:nvGraphicFramePr>
        <p:xfrm>
          <a:off x="1020221" y="4745073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0" name="Equation" r:id="rId11" imgW="1650960" imgH="444240" progId="Equation.DSMT4">
                  <p:embed/>
                </p:oleObj>
              </mc:Choice>
              <mc:Fallback>
                <p:oleObj name="Equation" r:id="rId11" imgW="1650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21" y="4745073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76779" y="5348459"/>
            <a:ext cx="3938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lastic strain increment is unknow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8375"/>
              </p:ext>
            </p:extLst>
          </p:nvPr>
        </p:nvGraphicFramePr>
        <p:xfrm>
          <a:off x="1050829" y="5826552"/>
          <a:ext cx="166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1" name="Equation" r:id="rId13" imgW="1662978" imgH="406224" progId="Equation.DSMT4">
                  <p:embed/>
                </p:oleObj>
              </mc:Choice>
              <mc:Fallback>
                <p:oleObj name="Equation" r:id="rId13" imgW="1662978" imgH="406224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29" y="5826552"/>
                        <a:ext cx="166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89516" y="6333894"/>
            <a:ext cx="6740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a given strain increment, how much is elastic and plastic?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4664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079896"/>
          </a:xfrm>
        </p:spPr>
        <p:txBody>
          <a:bodyPr/>
          <a:lstStyle/>
          <a:p>
            <a:r>
              <a:rPr lang="en-US" dirty="0" smtClean="0"/>
              <a:t>Plastic consistency condition </a:t>
            </a:r>
          </a:p>
          <a:p>
            <a:pPr lvl="1"/>
            <a:r>
              <a:rPr lang="en-US" dirty="0" smtClean="0"/>
              <a:t>to determine plastic strain incremen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tress must be on the yield surface after plastic </a:t>
            </a:r>
            <a:r>
              <a:rPr lang="en-US" dirty="0" smtClean="0"/>
              <a:t>deformation</a:t>
            </a:r>
          </a:p>
        </p:txBody>
      </p:sp>
      <p:sp>
        <p:nvSpPr>
          <p:cNvPr id="56" name="Rounded Rectangle 55"/>
          <p:cNvSpPr/>
          <p:nvPr/>
        </p:nvSpPr>
        <p:spPr bwMode="auto">
          <a:xfrm>
            <a:off x="921024" y="1656722"/>
            <a:ext cx="2736576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38226"/>
              </p:ext>
            </p:extLst>
          </p:nvPr>
        </p:nvGraphicFramePr>
        <p:xfrm>
          <a:off x="990522" y="1725341"/>
          <a:ext cx="257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3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22" y="1725341"/>
                        <a:ext cx="257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33672"/>
              </p:ext>
            </p:extLst>
          </p:nvPr>
        </p:nvGraphicFramePr>
        <p:xfrm>
          <a:off x="634426" y="2679700"/>
          <a:ext cx="4683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4" name="Equation" r:id="rId5" imgW="4660560" imgH="939600" progId="Equation.DSMT4">
                  <p:embed/>
                </p:oleObj>
              </mc:Choice>
              <mc:Fallback>
                <p:oleObj name="Equation" r:id="rId5" imgW="4660560" imgH="939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6" y="2679700"/>
                        <a:ext cx="4683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le 57"/>
          <p:cNvSpPr/>
          <p:nvPr/>
        </p:nvSpPr>
        <p:spPr bwMode="auto">
          <a:xfrm>
            <a:off x="921024" y="3725949"/>
            <a:ext cx="3048810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37491"/>
              </p:ext>
            </p:extLst>
          </p:nvPr>
        </p:nvGraphicFramePr>
        <p:xfrm>
          <a:off x="1084766" y="3804466"/>
          <a:ext cx="2768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5" name="Equation" r:id="rId7" imgW="2755800" imgH="761760" progId="Equation.DSMT4">
                  <p:embed/>
                </p:oleObj>
              </mc:Choice>
              <mc:Fallback>
                <p:oleObj name="Equation" r:id="rId7" imgW="2755800" imgH="7617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66" y="3804466"/>
                        <a:ext cx="2768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89603"/>
              </p:ext>
            </p:extLst>
          </p:nvPr>
        </p:nvGraphicFramePr>
        <p:xfrm>
          <a:off x="1225550" y="4761783"/>
          <a:ext cx="2436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6" name="Equation" r:id="rId9" imgW="2425680" imgH="660240" progId="Equation.DSMT4">
                  <p:embed/>
                </p:oleObj>
              </mc:Choice>
              <mc:Fallback>
                <p:oleObj name="Equation" r:id="rId9" imgW="2425680" imgH="6602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761783"/>
                        <a:ext cx="24368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4512482" y="2989049"/>
            <a:ext cx="4409406" cy="3200998"/>
            <a:chOff x="4512482" y="3446240"/>
            <a:chExt cx="4409406" cy="3200998"/>
          </a:xfrm>
        </p:grpSpPr>
        <p:sp>
          <p:nvSpPr>
            <p:cNvPr id="62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3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4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6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7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88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07"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808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1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 Box 38"/>
            <p:cNvSpPr txBox="1">
              <a:spLocks noChangeAspect="1" noChangeArrowheads="1"/>
            </p:cNvSpPr>
            <p:nvPr/>
          </p:nvSpPr>
          <p:spPr bwMode="auto">
            <a:xfrm>
              <a:off x="4512482" y="4587957"/>
              <a:ext cx="25327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6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8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3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Text Box 50"/>
            <p:cNvSpPr txBox="1">
              <a:spLocks noChangeAspect="1" noChangeArrowheads="1"/>
            </p:cNvSpPr>
            <p:nvPr/>
          </p:nvSpPr>
          <p:spPr bwMode="auto">
            <a:xfrm>
              <a:off x="4686750" y="5062449"/>
              <a:ext cx="378309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" name="Arc 106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23019" y="6373469"/>
            <a:ext cx="3679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%Note: </a:t>
            </a:r>
            <a:r>
              <a:rPr lang="en-US" b="1" dirty="0" err="1" smtClean="0">
                <a:solidFill>
                  <a:srgbClr val="2C02C6"/>
                </a:solidFill>
                <a:latin typeface="Symbol" panose="05050102010706020507" pitchFamily="18" charset="2"/>
              </a:rPr>
              <a:t>De</a:t>
            </a:r>
            <a:r>
              <a:rPr lang="en-US" b="1" baseline="-25000" dirty="0" err="1" smtClean="0">
                <a:solidFill>
                  <a:srgbClr val="2C02C6"/>
                </a:solidFill>
                <a:latin typeface="Comic Sans MS" pitchFamily="66" charset="0"/>
              </a:rPr>
              <a:t>p</a:t>
            </a: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 is always positive!!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91123"/>
              </p:ext>
            </p:extLst>
          </p:nvPr>
        </p:nvGraphicFramePr>
        <p:xfrm>
          <a:off x="2445429" y="5377868"/>
          <a:ext cx="1828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09" name="Equation" r:id="rId15" imgW="1828800" imgH="1002960" progId="Equation.DSMT4">
                  <p:embed/>
                </p:oleObj>
              </mc:Choice>
              <mc:Fallback>
                <p:oleObj name="Equation" r:id="rId15" imgW="18288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45429" y="5377868"/>
                        <a:ext cx="1828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5445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Isotrop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pdate stre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Algorithm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Elastic trial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Plastic return </a:t>
            </a:r>
            <a:r>
              <a:rPr lang="en-US" dirty="0" smtClean="0"/>
              <a:t>mapping</a:t>
            </a:r>
          </a:p>
          <a:p>
            <a:pPr lvl="1"/>
            <a:r>
              <a:rPr lang="en-US" dirty="0" smtClean="0"/>
              <a:t>No iteration is required in </a:t>
            </a:r>
            <a:r>
              <a:rPr lang="en-US" dirty="0"/>
              <a:t>linear hardening </a:t>
            </a:r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746749" y="1704738"/>
            <a:ext cx="3892370" cy="7867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9854" y="2441255"/>
            <a:ext cx="1447832" cy="967628"/>
            <a:chOff x="506583" y="2954201"/>
            <a:chExt cx="1447832" cy="967628"/>
          </a:xfrm>
        </p:grpSpPr>
        <p:sp>
          <p:nvSpPr>
            <p:cNvPr id="6" name="TextBox 5"/>
            <p:cNvSpPr txBox="1"/>
            <p:nvPr/>
          </p:nvSpPr>
          <p:spPr>
            <a:xfrm>
              <a:off x="506583" y="3552497"/>
              <a:ext cx="14478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lastic trial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rot="5400000" flipH="1" flipV="1">
              <a:off x="1340069" y="3284483"/>
              <a:ext cx="6621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2072352" y="2470153"/>
            <a:ext cx="2464136" cy="1244627"/>
            <a:chOff x="2080853" y="2954201"/>
            <a:chExt cx="2464136" cy="1244627"/>
          </a:xfrm>
        </p:grpSpPr>
        <p:sp>
          <p:nvSpPr>
            <p:cNvPr id="9" name="TextBox 8"/>
            <p:cNvSpPr txBox="1"/>
            <p:nvPr/>
          </p:nvSpPr>
          <p:spPr>
            <a:xfrm>
              <a:off x="2080853" y="3552497"/>
              <a:ext cx="24641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lastic compensation 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(return mapping)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2648607" y="3284483"/>
              <a:ext cx="662152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64362"/>
              </p:ext>
            </p:extLst>
          </p:nvPr>
        </p:nvGraphicFramePr>
        <p:xfrm>
          <a:off x="784493" y="1289050"/>
          <a:ext cx="38433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0" name="Equation" r:id="rId3" imgW="3848040" imgH="1143000" progId="Equation.DSMT4">
                  <p:embed/>
                </p:oleObj>
              </mc:Choice>
              <mc:Fallback>
                <p:oleObj name="Equation" r:id="rId3" imgW="38480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93" y="1289050"/>
                        <a:ext cx="38433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12482" y="1588842"/>
            <a:ext cx="4409406" cy="3200998"/>
            <a:chOff x="4512482" y="3446240"/>
            <a:chExt cx="4409406" cy="3200998"/>
          </a:xfrm>
        </p:grpSpPr>
        <p:sp>
          <p:nvSpPr>
            <p:cNvPr id="13" name="Line 5"/>
            <p:cNvSpPr>
              <a:spLocks noChangeAspect="1" noChangeShapeType="1"/>
            </p:cNvSpPr>
            <p:nvPr/>
          </p:nvSpPr>
          <p:spPr bwMode="auto">
            <a:xfrm>
              <a:off x="5518958" y="6383281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Aspect="1" noChangeShapeType="1"/>
            </p:cNvSpPr>
            <p:nvPr/>
          </p:nvSpPr>
          <p:spPr bwMode="auto">
            <a:xfrm rot="16200000">
              <a:off x="4108104" y="4987034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7"/>
            <p:cNvSpPr txBox="1">
              <a:spLocks noChangeAspect="1" noChangeArrowheads="1"/>
            </p:cNvSpPr>
            <p:nvPr/>
          </p:nvSpPr>
          <p:spPr bwMode="auto">
            <a:xfrm>
              <a:off x="5427049" y="3464046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8"/>
            <p:cNvSpPr txBox="1">
              <a:spLocks noChangeAspect="1" noChangeArrowheads="1"/>
            </p:cNvSpPr>
            <p:nvPr/>
          </p:nvSpPr>
          <p:spPr bwMode="auto">
            <a:xfrm>
              <a:off x="7887460" y="6249207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9"/>
            <p:cNvSpPr txBox="1">
              <a:spLocks noChangeAspect="1" noChangeArrowheads="1"/>
            </p:cNvSpPr>
            <p:nvPr/>
          </p:nvSpPr>
          <p:spPr bwMode="auto">
            <a:xfrm>
              <a:off x="6744410" y="5022646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Freeform 10"/>
            <p:cNvSpPr>
              <a:spLocks noChangeAspect="1"/>
            </p:cNvSpPr>
            <p:nvPr/>
          </p:nvSpPr>
          <p:spPr bwMode="auto">
            <a:xfrm>
              <a:off x="5652068" y="4395227"/>
              <a:ext cx="2783677" cy="1985960"/>
            </a:xfrm>
            <a:custGeom>
              <a:avLst/>
              <a:gdLst/>
              <a:ahLst/>
              <a:cxnLst>
                <a:cxn ang="0">
                  <a:pos x="0" y="1454"/>
                </a:cxn>
                <a:cxn ang="0">
                  <a:pos x="562" y="404"/>
                </a:cxn>
                <a:cxn ang="0">
                  <a:pos x="2021" y="0"/>
                </a:cxn>
              </a:cxnLst>
              <a:rect l="0" t="0" r="r" b="b"/>
              <a:pathLst>
                <a:path w="2021" h="1454">
                  <a:moveTo>
                    <a:pt x="0" y="1454"/>
                  </a:moveTo>
                  <a:lnTo>
                    <a:pt x="562" y="404"/>
                  </a:lnTo>
                  <a:lnTo>
                    <a:pt x="2021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6644049" y="4723077"/>
              <a:ext cx="521874" cy="95003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6850051" y="5061403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7151132" y="3804466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4"/>
            <p:cNvSpPr>
              <a:spLocks noChangeAspect="1" noChangeArrowheads="1"/>
            </p:cNvSpPr>
            <p:nvPr/>
          </p:nvSpPr>
          <p:spPr bwMode="auto">
            <a:xfrm>
              <a:off x="6672572" y="550761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15"/>
            <p:cNvSpPr>
              <a:spLocks noChangeAspect="1" noChangeArrowheads="1"/>
            </p:cNvSpPr>
            <p:nvPr/>
          </p:nvSpPr>
          <p:spPr bwMode="auto">
            <a:xfrm>
              <a:off x="7624410" y="4572244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7666666" y="3818083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6715886" y="5343165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5542200" y="5553702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5555933" y="4602620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5558046" y="4745073"/>
              <a:ext cx="209911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7143738" y="4753453"/>
              <a:ext cx="0" cy="8327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 flipH="1">
              <a:off x="5534804" y="4934661"/>
              <a:ext cx="8240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5547481" y="3809703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24"/>
            <p:cNvSpPr txBox="1">
              <a:spLocks noChangeAspect="1" noChangeArrowheads="1"/>
            </p:cNvSpPr>
            <p:nvPr/>
          </p:nvSpPr>
          <p:spPr bwMode="auto">
            <a:xfrm>
              <a:off x="6737015" y="5499235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Text Box 25"/>
            <p:cNvSpPr txBox="1">
              <a:spLocks noChangeAspect="1" noChangeArrowheads="1"/>
            </p:cNvSpPr>
            <p:nvPr/>
          </p:nvSpPr>
          <p:spPr bwMode="auto">
            <a:xfrm>
              <a:off x="7688852" y="540496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Text Box 26"/>
            <p:cNvSpPr txBox="1">
              <a:spLocks noChangeAspect="1" noChangeArrowheads="1"/>
            </p:cNvSpPr>
            <p:nvPr/>
          </p:nvSpPr>
          <p:spPr bwMode="auto">
            <a:xfrm>
              <a:off x="7712093" y="3684009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Text Box 27"/>
            <p:cNvSpPr txBox="1">
              <a:spLocks noChangeAspect="1" noChangeArrowheads="1"/>
            </p:cNvSpPr>
            <p:nvPr/>
          </p:nvSpPr>
          <p:spPr bwMode="auto">
            <a:xfrm>
              <a:off x="7022249" y="4523014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28"/>
            <p:cNvSpPr txBox="1">
              <a:spLocks noChangeAspect="1" noChangeArrowheads="1"/>
            </p:cNvSpPr>
            <p:nvPr/>
          </p:nvSpPr>
          <p:spPr bwMode="auto">
            <a:xfrm>
              <a:off x="7695190" y="4626712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Text Box 29"/>
            <p:cNvSpPr txBox="1">
              <a:spLocks noChangeAspect="1" noChangeArrowheads="1"/>
            </p:cNvSpPr>
            <p:nvPr/>
          </p:nvSpPr>
          <p:spPr bwMode="auto">
            <a:xfrm>
              <a:off x="7094085" y="5578841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Text Box 30"/>
            <p:cNvSpPr txBox="1">
              <a:spLocks noChangeAspect="1" noChangeArrowheads="1"/>
            </p:cNvSpPr>
            <p:nvPr/>
          </p:nvSpPr>
          <p:spPr bwMode="auto">
            <a:xfrm>
              <a:off x="5310843" y="4374082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5266343" y="4584683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61" name="Equation" r:id="rId5" imgW="203040" imgH="241200" progId="Equation.DSMT4">
                    <p:embed/>
                  </p:oleObj>
                </mc:Choice>
                <mc:Fallback>
                  <p:oleObj name="Equation" r:id="rId5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343" y="4584683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5287055" y="4878895"/>
            <a:ext cx="331787" cy="364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62" name="Equation" r:id="rId7" imgW="203040" imgH="241200" progId="Equation.DSMT4">
                    <p:embed/>
                  </p:oleObj>
                </mc:Choice>
                <mc:Fallback>
                  <p:oleObj name="Equation" r:id="rId7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055" y="4878895"/>
                          <a:ext cx="331787" cy="3649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33"/>
            <p:cNvSpPr txBox="1">
              <a:spLocks noChangeAspect="1" noChangeArrowheads="1"/>
            </p:cNvSpPr>
            <p:nvPr/>
          </p:nvSpPr>
          <p:spPr bwMode="auto">
            <a:xfrm>
              <a:off x="5360495" y="5420677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" name="Text Box 34"/>
            <p:cNvSpPr txBox="1">
              <a:spLocks noChangeAspect="1" noChangeArrowheads="1"/>
            </p:cNvSpPr>
            <p:nvPr/>
          </p:nvSpPr>
          <p:spPr bwMode="auto">
            <a:xfrm>
              <a:off x="5329858" y="3681915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4827000" y="3813894"/>
              <a:ext cx="0" cy="1743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H="1">
              <a:off x="4772067" y="3805513"/>
              <a:ext cx="507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H="1">
              <a:off x="4731922" y="5556845"/>
              <a:ext cx="54722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38"/>
            <p:cNvSpPr txBox="1">
              <a:spLocks noChangeAspect="1" noChangeArrowheads="1"/>
            </p:cNvSpPr>
            <p:nvPr/>
          </p:nvSpPr>
          <p:spPr bwMode="auto">
            <a:xfrm>
              <a:off x="4512482" y="4587957"/>
              <a:ext cx="25327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Line 39"/>
            <p:cNvSpPr>
              <a:spLocks noChangeShapeType="1"/>
            </p:cNvSpPr>
            <p:nvPr/>
          </p:nvSpPr>
          <p:spPr bwMode="auto">
            <a:xfrm>
              <a:off x="6707435" y="6570774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Text Box 40"/>
            <p:cNvSpPr txBox="1">
              <a:spLocks noChangeAspect="1" noChangeArrowheads="1"/>
            </p:cNvSpPr>
            <p:nvPr/>
          </p:nvSpPr>
          <p:spPr bwMode="auto">
            <a:xfrm>
              <a:off x="7086691" y="6298202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Line 41"/>
            <p:cNvSpPr>
              <a:spLocks noChangeShapeType="1"/>
            </p:cNvSpPr>
            <p:nvPr/>
          </p:nvSpPr>
          <p:spPr bwMode="auto">
            <a:xfrm>
              <a:off x="7143738" y="5075019"/>
              <a:ext cx="52293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Text Box 42"/>
            <p:cNvSpPr txBox="1">
              <a:spLocks noChangeAspect="1" noChangeArrowheads="1"/>
            </p:cNvSpPr>
            <p:nvPr/>
          </p:nvSpPr>
          <p:spPr bwMode="auto">
            <a:xfrm>
              <a:off x="7711226" y="4943230"/>
              <a:ext cx="1210662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p</a:t>
              </a: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= (1–R)</a:t>
              </a: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7230365" y="4324000"/>
              <a:ext cx="0" cy="2356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7238816" y="4426649"/>
              <a:ext cx="43524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Text Box 46"/>
            <p:cNvSpPr txBox="1">
              <a:spLocks noChangeAspect="1" noChangeArrowheads="1"/>
            </p:cNvSpPr>
            <p:nvPr/>
          </p:nvSpPr>
          <p:spPr bwMode="auto">
            <a:xfrm>
              <a:off x="7795551" y="4042236"/>
              <a:ext cx="285234" cy="300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7452213" y="4190973"/>
              <a:ext cx="357072" cy="243007"/>
            </a:xfrm>
            <a:custGeom>
              <a:avLst/>
              <a:gdLst/>
              <a:ahLst/>
              <a:cxnLst>
                <a:cxn ang="0">
                  <a:pos x="338" y="0"/>
                </a:cxn>
                <a:cxn ang="0">
                  <a:pos x="105" y="52"/>
                </a:cxn>
                <a:cxn ang="0">
                  <a:pos x="0" y="232"/>
                </a:cxn>
              </a:cxnLst>
              <a:rect l="0" t="0" r="r" b="b"/>
              <a:pathLst>
                <a:path w="338" h="232">
                  <a:moveTo>
                    <a:pt x="338" y="0"/>
                  </a:moveTo>
                  <a:cubicBezTo>
                    <a:pt x="249" y="6"/>
                    <a:pt x="161" y="13"/>
                    <a:pt x="105" y="52"/>
                  </a:cubicBezTo>
                  <a:cubicBezTo>
                    <a:pt x="49" y="91"/>
                    <a:pt x="24" y="161"/>
                    <a:pt x="0" y="232"/>
                  </a:cubicBez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H="1">
              <a:off x="4962223" y="4755547"/>
              <a:ext cx="31692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5122799" y="4748216"/>
              <a:ext cx="0" cy="8012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Text Box 50"/>
            <p:cNvSpPr txBox="1">
              <a:spLocks noChangeAspect="1" noChangeArrowheads="1"/>
            </p:cNvSpPr>
            <p:nvPr/>
          </p:nvSpPr>
          <p:spPr bwMode="auto">
            <a:xfrm>
              <a:off x="4686750" y="5062449"/>
              <a:ext cx="378309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RΔ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8" name="Arc 57"/>
            <p:cNvSpPr>
              <a:spLocks noChangeAspect="1"/>
            </p:cNvSpPr>
            <p:nvPr/>
          </p:nvSpPr>
          <p:spPr bwMode="auto">
            <a:xfrm rot="7741162">
              <a:off x="7306547" y="4668820"/>
              <a:ext cx="649425" cy="676793"/>
            </a:xfrm>
            <a:prstGeom prst="arc">
              <a:avLst>
                <a:gd name="adj1" fmla="val 16200000"/>
                <a:gd name="adj2" fmla="val 2200608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59942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ic Tangent Stiff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um tangent modulus</a:t>
            </a:r>
          </a:p>
          <a:p>
            <a:pPr lvl="1"/>
            <a:r>
              <a:rPr lang="en-US" dirty="0" smtClean="0"/>
              <a:t>The slope of stress-strain curve</a:t>
            </a:r>
          </a:p>
          <a:p>
            <a:r>
              <a:rPr lang="en-US" dirty="0" smtClean="0"/>
              <a:t>Algorithmic tangent modulus</a:t>
            </a:r>
          </a:p>
          <a:p>
            <a:pPr lvl="1"/>
            <a:r>
              <a:rPr lang="en-US" dirty="0" smtClean="0"/>
              <a:t>Differentiation of the state determination algorith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>
                <a:solidFill>
                  <a:srgbClr val="2C02C6"/>
                </a:solidFill>
              </a:rPr>
              <a:t>D</a:t>
            </a:r>
            <a:r>
              <a:rPr lang="en-US" baseline="30000" dirty="0" err="1" smtClean="0">
                <a:solidFill>
                  <a:srgbClr val="2C02C6"/>
                </a:solidFill>
              </a:rPr>
              <a:t>alg</a:t>
            </a:r>
            <a:r>
              <a:rPr lang="en-US" dirty="0" smtClean="0">
                <a:solidFill>
                  <a:srgbClr val="2C02C6"/>
                </a:solidFill>
              </a:rPr>
              <a:t> = </a:t>
            </a:r>
            <a:r>
              <a:rPr lang="en-US" dirty="0" err="1" smtClean="0">
                <a:solidFill>
                  <a:srgbClr val="2C02C6"/>
                </a:solidFill>
              </a:rPr>
              <a:t>D</a:t>
            </a:r>
            <a:r>
              <a:rPr lang="en-US" baseline="30000" dirty="0" err="1" smtClean="0">
                <a:solidFill>
                  <a:srgbClr val="2C02C6"/>
                </a:solidFill>
              </a:rPr>
              <a:t>ep</a:t>
            </a:r>
            <a:r>
              <a:rPr lang="en-US" dirty="0" smtClean="0">
                <a:solidFill>
                  <a:srgbClr val="2C02C6"/>
                </a:solidFill>
              </a:rPr>
              <a:t> for 1D plasticity!!</a:t>
            </a:r>
          </a:p>
          <a:p>
            <a:pPr lvl="1"/>
            <a:r>
              <a:rPr lang="en-US" dirty="0" smtClean="0"/>
              <a:t>We will show that they are different for multi-dimens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33228"/>
              </p:ext>
            </p:extLst>
          </p:nvPr>
        </p:nvGraphicFramePr>
        <p:xfrm>
          <a:off x="4975513" y="1040679"/>
          <a:ext cx="27686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7" name="Equation" r:id="rId3" imgW="2768400" imgH="888840" progId="Equation.DSMT4">
                  <p:embed/>
                </p:oleObj>
              </mc:Choice>
              <mc:Fallback>
                <p:oleObj name="Equation" r:id="rId3" imgW="27684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513" y="1040679"/>
                        <a:ext cx="2768600" cy="9334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61451"/>
              </p:ext>
            </p:extLst>
          </p:nvPr>
        </p:nvGraphicFramePr>
        <p:xfrm>
          <a:off x="1754981" y="2762827"/>
          <a:ext cx="48720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8" name="Equation" r:id="rId5" imgW="4813200" imgH="838080" progId="Equation.DSMT4">
                  <p:embed/>
                </p:oleObj>
              </mc:Choice>
              <mc:Fallback>
                <p:oleObj name="Equation" r:id="rId5" imgW="481320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981" y="2762827"/>
                        <a:ext cx="48720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83235"/>
              </p:ext>
            </p:extLst>
          </p:nvPr>
        </p:nvGraphicFramePr>
        <p:xfrm>
          <a:off x="1664144" y="3755160"/>
          <a:ext cx="47244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9" name="Equation" r:id="rId7" imgW="4736880" imgH="850680" progId="Equation.DSMT4">
                  <p:embed/>
                </p:oleObj>
              </mc:Choice>
              <mc:Fallback>
                <p:oleObj name="Equation" r:id="rId7" imgW="473688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144" y="3755160"/>
                        <a:ext cx="47244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75950"/>
              </p:ext>
            </p:extLst>
          </p:nvPr>
        </p:nvGraphicFramePr>
        <p:xfrm>
          <a:off x="1710171" y="4780979"/>
          <a:ext cx="2847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0" name="Equation" r:id="rId9" imgW="2831760" imgH="888840" progId="Equation.DSMT4">
                  <p:embed/>
                </p:oleObj>
              </mc:Choice>
              <mc:Fallback>
                <p:oleObj name="Equation" r:id="rId9" imgW="283176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171" y="4780979"/>
                        <a:ext cx="2847975" cy="933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124635"/>
      </p:ext>
    </p:extLst>
  </p:cSld>
  <p:clrMapOvr>
    <a:masterClrMapping/>
  </p:clrMapOvr>
  <p:transition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for Isotropic Harde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: 		      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rial state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          (elastic)</a:t>
            </a:r>
          </a:p>
          <a:p>
            <a:pPr marL="857250" lvl="1" indent="-457200"/>
            <a:r>
              <a:rPr lang="en-US" dirty="0" smtClean="0"/>
              <a:t>Remain elastic:				 ; exit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          (plastic)</a:t>
            </a:r>
          </a:p>
          <a:p>
            <a:pPr marL="857250" lvl="1" indent="-457200">
              <a:buFont typeface="+mj-lt"/>
              <a:buAutoNum type="alphaLcPeriod"/>
            </a:pPr>
            <a:r>
              <a:rPr lang="en-US" dirty="0" smtClean="0"/>
              <a:t>Calculate plastic strain:</a:t>
            </a:r>
          </a:p>
          <a:p>
            <a:pPr marL="857250" lvl="1" indent="-457200">
              <a:lnSpc>
                <a:spcPct val="150000"/>
              </a:lnSpc>
              <a:buFont typeface="+mj-lt"/>
              <a:buAutoNum type="alphaLcPeriod"/>
            </a:pPr>
            <a:r>
              <a:rPr lang="en-US" dirty="0" smtClean="0"/>
              <a:t>Update stress and plastic strain (store them for next increment)</a:t>
            </a:r>
            <a:endParaRPr lang="en-US" dirty="0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54735"/>
              </p:ext>
            </p:extLst>
          </p:nvPr>
        </p:nvGraphicFramePr>
        <p:xfrm>
          <a:off x="2332038" y="1308083"/>
          <a:ext cx="169068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7" name="Equation" r:id="rId3" imgW="1701720" imgH="1346040" progId="Equation.DSMT4">
                  <p:embed/>
                </p:oleObj>
              </mc:Choice>
              <mc:Fallback>
                <p:oleObj name="Equation" r:id="rId3" imgW="1701720" imgH="1346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308083"/>
                        <a:ext cx="1690687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9628" y="786494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8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28" y="786494"/>
                        <a:ext cx="2044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2955074" y="3291512"/>
            <a:ext cx="2683726" cy="4414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49535"/>
              </p:ext>
            </p:extLst>
          </p:nvPr>
        </p:nvGraphicFramePr>
        <p:xfrm>
          <a:off x="3031029" y="3296166"/>
          <a:ext cx="24511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9" name="Equation" r:id="rId7" imgW="2450880" imgH="444240" progId="Equation.DSMT4">
                  <p:embed/>
                </p:oleObj>
              </mc:Choice>
              <mc:Fallback>
                <p:oleObj name="Equation" r:id="rId7" imgW="24508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029" y="3296166"/>
                        <a:ext cx="24511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1789"/>
              </p:ext>
            </p:extLst>
          </p:nvPr>
        </p:nvGraphicFramePr>
        <p:xfrm>
          <a:off x="1064941" y="2855228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0" name="Equation" r:id="rId9" imgW="825480" imgH="342720" progId="Equation.DSMT4">
                  <p:embed/>
                </p:oleObj>
              </mc:Choice>
              <mc:Fallback>
                <p:oleObj name="Equation" r:id="rId9" imgW="82548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41" y="2855228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43858"/>
              </p:ext>
            </p:extLst>
          </p:nvPr>
        </p:nvGraphicFramePr>
        <p:xfrm>
          <a:off x="1046009" y="383424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1" name="Equation" r:id="rId11" imgW="825480" imgH="342720" progId="Equation.DSMT4">
                  <p:embed/>
                </p:oleObj>
              </mc:Choice>
              <mc:Fallback>
                <p:oleObj name="Equation" r:id="rId11" imgW="8254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09" y="383424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/>
          <p:nvPr/>
        </p:nvSpPr>
        <p:spPr bwMode="auto">
          <a:xfrm>
            <a:off x="3936380" y="4044701"/>
            <a:ext cx="1572322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42717"/>
              </p:ext>
            </p:extLst>
          </p:nvPr>
        </p:nvGraphicFramePr>
        <p:xfrm>
          <a:off x="3985452" y="4153416"/>
          <a:ext cx="1377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2" name="Equation" r:id="rId13" imgW="1371600" imgH="698400" progId="Equation.DSMT4">
                  <p:embed/>
                </p:oleObj>
              </mc:Choice>
              <mc:Fallback>
                <p:oleObj name="Equation" r:id="rId13" imgW="1371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52" y="4153416"/>
                        <a:ext cx="13779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 bwMode="auto">
          <a:xfrm>
            <a:off x="1099440" y="5309677"/>
            <a:ext cx="2998107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85574"/>
              </p:ext>
            </p:extLst>
          </p:nvPr>
        </p:nvGraphicFramePr>
        <p:xfrm>
          <a:off x="1144776" y="5357813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3" name="Equation" r:id="rId15" imgW="2882880" imgH="444240" progId="Equation.DSMT4">
                  <p:embed/>
                </p:oleObj>
              </mc:Choice>
              <mc:Fallback>
                <p:oleObj name="Equation" r:id="rId15" imgW="2882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76" y="5357813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 bwMode="auto">
          <a:xfrm>
            <a:off x="4521679" y="5322248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80257"/>
              </p:ext>
            </p:extLst>
          </p:nvPr>
        </p:nvGraphicFramePr>
        <p:xfrm>
          <a:off x="4635741" y="537004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4" name="Equation" r:id="rId17" imgW="1650960" imgH="444240" progId="Equation.DSMT4">
                  <p:embed/>
                </p:oleObj>
              </mc:Choice>
              <mc:Fallback>
                <p:oleObj name="Equation" r:id="rId17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41" y="537004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Elastoplastic Bar (Isotropic Harden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 = 200GPa, H = 25GPa, </a:t>
            </a:r>
            <a:r>
              <a:rPr lang="pt-BR" baseline="30000" dirty="0" smtClean="0"/>
              <a:t>0</a:t>
            </a:r>
            <a:r>
              <a:rPr lang="pt-BR" dirty="0" smtClean="0">
                <a:latin typeface="Symbol" panose="05050102010706020507" pitchFamily="18" charset="2"/>
              </a:rPr>
              <a:t>s</a:t>
            </a:r>
            <a:r>
              <a:rPr lang="pt-BR" baseline="-25000" dirty="0" smtClean="0"/>
              <a:t>y</a:t>
            </a:r>
            <a:r>
              <a:rPr lang="pt-BR" dirty="0" smtClean="0"/>
              <a:t> = 250MPa</a:t>
            </a:r>
          </a:p>
          <a:p>
            <a:r>
              <a:rPr lang="en-US" baseline="30000" dirty="0" smtClean="0"/>
              <a:t>n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50MPa, </a:t>
            </a:r>
            <a:r>
              <a:rPr lang="en-US" baseline="30000" dirty="0" smtClean="0"/>
              <a:t>n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baseline="-25000" dirty="0" smtClean="0"/>
              <a:t>p</a:t>
            </a:r>
            <a:r>
              <a:rPr lang="en-US" dirty="0" smtClean="0"/>
              <a:t> = 0.0001, </a:t>
            </a:r>
            <a:r>
              <a:rPr lang="en-US" dirty="0" smtClean="0">
                <a:latin typeface="Symbol" panose="05050102010706020507" pitchFamily="18" charset="2"/>
              </a:rPr>
              <a:t>De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02</a:t>
            </a:r>
          </a:p>
          <a:p>
            <a:r>
              <a:rPr lang="en-US" dirty="0" smtClean="0"/>
              <a:t>Yield stress: </a:t>
            </a:r>
          </a:p>
          <a:p>
            <a:pPr lvl="1"/>
            <a:r>
              <a:rPr lang="en-US" dirty="0" smtClean="0"/>
              <a:t>Material is elastic 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r>
              <a:rPr lang="en-US" dirty="0" smtClean="0"/>
              <a:t>Trial stress:</a:t>
            </a:r>
          </a:p>
          <a:p>
            <a:endParaRPr lang="en-US" dirty="0"/>
          </a:p>
          <a:p>
            <a:r>
              <a:rPr lang="en-US" dirty="0" smtClean="0"/>
              <a:t>Plastic consistency condition</a:t>
            </a:r>
          </a:p>
          <a:p>
            <a:endParaRPr lang="en-US" dirty="0"/>
          </a:p>
          <a:p>
            <a:pPr>
              <a:spcBef>
                <a:spcPts val="2400"/>
              </a:spcBef>
            </a:pPr>
            <a:r>
              <a:rPr lang="en-US" dirty="0" smtClean="0"/>
              <a:t>State updat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93725"/>
              </p:ext>
            </p:extLst>
          </p:nvPr>
        </p:nvGraphicFramePr>
        <p:xfrm>
          <a:off x="2398932" y="1745384"/>
          <a:ext cx="41798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0" name="Equation" r:id="rId3" imgW="4203360" imgH="520560" progId="Equation.DSMT4">
                  <p:embed/>
                </p:oleObj>
              </mc:Choice>
              <mc:Fallback>
                <p:oleObj name="Equation" r:id="rId3" imgW="42033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932" y="1745384"/>
                        <a:ext cx="41798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18523"/>
              </p:ext>
            </p:extLst>
          </p:nvPr>
        </p:nvGraphicFramePr>
        <p:xfrm>
          <a:off x="2418052" y="2760229"/>
          <a:ext cx="3660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1" name="Equation" r:id="rId5" imgW="3644640" imgH="888840" progId="Equation.DSMT4">
                  <p:embed/>
                </p:oleObj>
              </mc:Choice>
              <mc:Fallback>
                <p:oleObj name="Equation" r:id="rId5" imgW="3644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052" y="2760229"/>
                        <a:ext cx="36607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56218" y="3276599"/>
            <a:ext cx="2630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w material is plastic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5979"/>
              </p:ext>
            </p:extLst>
          </p:nvPr>
        </p:nvGraphicFramePr>
        <p:xfrm>
          <a:off x="816555" y="4165600"/>
          <a:ext cx="35544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2" name="Equation" r:id="rId7" imgW="3593880" imgH="812520" progId="Equation.DSMT4">
                  <p:embed/>
                </p:oleObj>
              </mc:Choice>
              <mc:Fallback>
                <p:oleObj name="Equation" r:id="rId7" imgW="35938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55" y="4165600"/>
                        <a:ext cx="35544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33187"/>
              </p:ext>
            </p:extLst>
          </p:nvPr>
        </p:nvGraphicFramePr>
        <p:xfrm>
          <a:off x="813954" y="5437621"/>
          <a:ext cx="52578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3" name="Equation" r:id="rId9" imgW="5257800" imgH="520560" progId="Equation.DSMT4">
                  <p:embed/>
                </p:oleObj>
              </mc:Choice>
              <mc:Fallback>
                <p:oleObj name="Equation" r:id="rId9" imgW="525780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54" y="5437621"/>
                        <a:ext cx="52578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54858"/>
              </p:ext>
            </p:extLst>
          </p:nvPr>
        </p:nvGraphicFramePr>
        <p:xfrm>
          <a:off x="728808" y="5971020"/>
          <a:ext cx="4243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94" name="Equation" r:id="rId11" imgW="4254480" imgH="520560" progId="Equation.DSMT4">
                  <p:embed/>
                </p:oleObj>
              </mc:Choice>
              <mc:Fallback>
                <p:oleObj name="Equation" r:id="rId11" imgW="425448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08" y="5971020"/>
                        <a:ext cx="42433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7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295" y="3679243"/>
            <a:ext cx="2851785" cy="289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3878862"/>
      </p:ext>
    </p:extLst>
  </p:cSld>
  <p:clrMapOvr>
    <a:masterClrMapping/>
  </p:clrMapOvr>
  <p:transition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 Harde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2467663"/>
          </a:xfrm>
        </p:spPr>
        <p:txBody>
          <a:bodyPr/>
          <a:lstStyle/>
          <a:p>
            <a:r>
              <a:rPr lang="en-US" dirty="0" smtClean="0"/>
              <a:t>Yield strength remains constant, but the center of elastic region moves parallel to the hardening curve</a:t>
            </a:r>
          </a:p>
          <a:p>
            <a:r>
              <a:rPr lang="en-US" dirty="0"/>
              <a:t>Effective stress is defined using the </a:t>
            </a:r>
            <a:r>
              <a:rPr lang="en-US" b="1" dirty="0">
                <a:solidFill>
                  <a:srgbClr val="2C02C6"/>
                </a:solidFill>
              </a:rPr>
              <a:t>shifted stress</a:t>
            </a:r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/>
              <a:t>the center of elastic </a:t>
            </a:r>
            <a:r>
              <a:rPr lang="en-US" dirty="0" smtClean="0"/>
              <a:t>domain as </a:t>
            </a:r>
            <a:r>
              <a:rPr lang="en-US" dirty="0"/>
              <a:t>an evolution </a:t>
            </a:r>
            <a:r>
              <a:rPr lang="en-US" dirty="0" smtClean="0"/>
              <a:t>variable</a:t>
            </a:r>
          </a:p>
        </p:txBody>
      </p:sp>
      <p:sp>
        <p:nvSpPr>
          <p:cNvPr id="21" name="Rounded Rectangle 20"/>
          <p:cNvSpPr/>
          <p:nvPr/>
        </p:nvSpPr>
        <p:spPr bwMode="auto">
          <a:xfrm>
            <a:off x="2584931" y="3281693"/>
            <a:ext cx="2931839" cy="52580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37394"/>
              </p:ext>
            </p:extLst>
          </p:nvPr>
        </p:nvGraphicFramePr>
        <p:xfrm>
          <a:off x="2700338" y="3349625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7" name="Equation" r:id="rId3" imgW="2654280" imgH="444240" progId="Equation.DSMT4">
                  <p:embed/>
                </p:oleObj>
              </mc:Choice>
              <mc:Fallback>
                <p:oleObj name="Equation" r:id="rId3" imgW="2654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49625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916378" y="3364254"/>
            <a:ext cx="1630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Back stress</a:t>
            </a:r>
            <a:endParaRPr lang="en-US" sz="2000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3416060" y="2226453"/>
            <a:ext cx="1233578" cy="37872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63592"/>
              </p:ext>
            </p:extLst>
          </p:nvPr>
        </p:nvGraphicFramePr>
        <p:xfrm>
          <a:off x="3492500" y="2325534"/>
          <a:ext cx="1079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8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325534"/>
                        <a:ext cx="1079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Group 131"/>
          <p:cNvGrpSpPr/>
          <p:nvPr/>
        </p:nvGrpSpPr>
        <p:grpSpPr>
          <a:xfrm>
            <a:off x="1289050" y="4265791"/>
            <a:ext cx="2075951" cy="1910947"/>
            <a:chOff x="1289050" y="3981133"/>
            <a:chExt cx="2075951" cy="1910947"/>
          </a:xfrm>
        </p:grpSpPr>
        <p:sp>
          <p:nvSpPr>
            <p:cNvPr id="26" name="Text Box 7"/>
            <p:cNvSpPr txBox="1">
              <a:spLocks noChangeAspect="1" noChangeArrowheads="1"/>
            </p:cNvSpPr>
            <p:nvPr/>
          </p:nvSpPr>
          <p:spPr bwMode="auto">
            <a:xfrm>
              <a:off x="1744416" y="3981133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Line 5"/>
            <p:cNvSpPr>
              <a:spLocks noChangeAspect="1" noChangeShapeType="1"/>
            </p:cNvSpPr>
            <p:nvPr/>
          </p:nvSpPr>
          <p:spPr bwMode="auto">
            <a:xfrm>
              <a:off x="1542343" y="5544255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Aspect="1" noChangeShapeType="1"/>
            </p:cNvSpPr>
            <p:nvPr/>
          </p:nvSpPr>
          <p:spPr bwMode="auto">
            <a:xfrm rot="16200000">
              <a:off x="785735" y="5005533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 Box 8"/>
            <p:cNvSpPr txBox="1">
              <a:spLocks noChangeAspect="1" noChangeArrowheads="1"/>
            </p:cNvSpPr>
            <p:nvPr/>
          </p:nvSpPr>
          <p:spPr bwMode="auto">
            <a:xfrm>
              <a:off x="3150877" y="5387956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Text Box 9"/>
            <p:cNvSpPr txBox="1">
              <a:spLocks noChangeAspect="1" noChangeArrowheads="1"/>
            </p:cNvSpPr>
            <p:nvPr/>
          </p:nvSpPr>
          <p:spPr bwMode="auto">
            <a:xfrm>
              <a:off x="1873293" y="4665680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" name="Freeform 12"/>
            <p:cNvSpPr>
              <a:spLocks/>
            </p:cNvSpPr>
            <p:nvPr/>
          </p:nvSpPr>
          <p:spPr bwMode="auto">
            <a:xfrm>
              <a:off x="1978934" y="4704437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>
              <a:off x="1581432" y="4464847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>
              <a:off x="2868673" y="4464847"/>
              <a:ext cx="0" cy="142398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H="1">
              <a:off x="1558189" y="4657610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799845"/>
                </p:ext>
              </p:extLst>
            </p:nvPr>
          </p:nvGraphicFramePr>
          <p:xfrm>
            <a:off x="1289050" y="4267047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89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050" y="4267047"/>
                          <a:ext cx="331788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798642"/>
                </p:ext>
              </p:extLst>
            </p:nvPr>
          </p:nvGraphicFramePr>
          <p:xfrm>
            <a:off x="1310672" y="4501485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0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672" y="4501485"/>
                          <a:ext cx="331787" cy="34634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1679396" y="5773212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Text Box 42"/>
            <p:cNvSpPr txBox="1">
              <a:spLocks noChangeAspect="1" noChangeArrowheads="1"/>
            </p:cNvSpPr>
            <p:nvPr/>
          </p:nvSpPr>
          <p:spPr bwMode="auto">
            <a:xfrm>
              <a:off x="2509478" y="5479055"/>
              <a:ext cx="254410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Text Box 46"/>
            <p:cNvSpPr txBox="1">
              <a:spLocks noChangeAspect="1" noChangeArrowheads="1"/>
            </p:cNvSpPr>
            <p:nvPr/>
          </p:nvSpPr>
          <p:spPr bwMode="auto">
            <a:xfrm>
              <a:off x="1882441" y="5472595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r>
                <a:rPr kumimoji="0" lang="en-US" altLang="ko-KR" b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285204" y="5547557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278472" y="5770164"/>
              <a:ext cx="59020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1869758" y="5005533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2350750" y="4551671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663940" y="5332072"/>
              <a:ext cx="738597" cy="20451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76" name="Straight Connector 75"/>
            <p:cNvCxnSpPr>
              <a:stCxn id="82" idx="2"/>
            </p:cNvCxnSpPr>
            <p:nvPr/>
          </p:nvCxnSpPr>
          <p:spPr bwMode="auto">
            <a:xfrm flipH="1">
              <a:off x="2290140" y="4465905"/>
              <a:ext cx="589585" cy="10783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Freeform 81"/>
            <p:cNvSpPr/>
            <p:nvPr/>
          </p:nvSpPr>
          <p:spPr bwMode="auto">
            <a:xfrm>
              <a:off x="1666875" y="4465905"/>
              <a:ext cx="1212850" cy="1082675"/>
            </a:xfrm>
            <a:custGeom>
              <a:avLst/>
              <a:gdLst>
                <a:gd name="connsiteX0" fmla="*/ 0 w 1212850"/>
                <a:gd name="connsiteY0" fmla="*/ 1082675 h 1082675"/>
                <a:gd name="connsiteX1" fmla="*/ 488950 w 1212850"/>
                <a:gd name="connsiteY1" fmla="*/ 190500 h 1082675"/>
                <a:gd name="connsiteX2" fmla="*/ 1212850 w 1212850"/>
                <a:gd name="connsiteY2" fmla="*/ 0 h 1082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2850" h="1082675">
                  <a:moveTo>
                    <a:pt x="0" y="1082675"/>
                  </a:moveTo>
                  <a:lnTo>
                    <a:pt x="488950" y="190500"/>
                  </a:lnTo>
                  <a:lnTo>
                    <a:pt x="1212850" y="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1606406"/>
                </p:ext>
              </p:extLst>
            </p:nvPr>
          </p:nvGraphicFramePr>
          <p:xfrm>
            <a:off x="1913009" y="5137466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1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009" y="5137466"/>
                          <a:ext cx="331788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3" name="Straight Connector 112"/>
            <p:cNvCxnSpPr/>
            <p:nvPr/>
          </p:nvCxnSpPr>
          <p:spPr bwMode="auto">
            <a:xfrm flipV="1">
              <a:off x="2903581" y="4464847"/>
              <a:ext cx="324051" cy="105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2430114" y="5336397"/>
              <a:ext cx="79751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 bwMode="auto">
            <a:xfrm>
              <a:off x="3033423" y="4464847"/>
              <a:ext cx="0" cy="8715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379427"/>
                </p:ext>
              </p:extLst>
            </p:nvPr>
          </p:nvGraphicFramePr>
          <p:xfrm>
            <a:off x="3033213" y="4708762"/>
            <a:ext cx="33178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2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213" y="4708762"/>
                          <a:ext cx="331788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130"/>
          <p:cNvGrpSpPr/>
          <p:nvPr/>
        </p:nvGrpSpPr>
        <p:grpSpPr>
          <a:xfrm>
            <a:off x="4583927" y="3985458"/>
            <a:ext cx="2218612" cy="2351731"/>
            <a:chOff x="4583927" y="3985458"/>
            <a:chExt cx="2218612" cy="2351731"/>
          </a:xfrm>
        </p:grpSpPr>
        <p:sp>
          <p:nvSpPr>
            <p:cNvPr id="85" name="Line 5"/>
            <p:cNvSpPr>
              <a:spLocks noChangeAspect="1" noChangeShapeType="1"/>
            </p:cNvSpPr>
            <p:nvPr/>
          </p:nvSpPr>
          <p:spPr bwMode="auto">
            <a:xfrm>
              <a:off x="4891438" y="5505450"/>
              <a:ext cx="16039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6"/>
            <p:cNvSpPr>
              <a:spLocks noChangeAspect="1" noChangeShapeType="1"/>
            </p:cNvSpPr>
            <p:nvPr/>
          </p:nvSpPr>
          <p:spPr bwMode="auto">
            <a:xfrm rot="16200000">
              <a:off x="4134830" y="4966728"/>
              <a:ext cx="177309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Text Box 7"/>
            <p:cNvSpPr txBox="1">
              <a:spLocks noChangeAspect="1" noChangeArrowheads="1"/>
            </p:cNvSpPr>
            <p:nvPr/>
          </p:nvSpPr>
          <p:spPr bwMode="auto">
            <a:xfrm>
              <a:off x="5093511" y="3985458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8" name="Text Box 8"/>
            <p:cNvSpPr txBox="1">
              <a:spLocks noChangeAspect="1" noChangeArrowheads="1"/>
            </p:cNvSpPr>
            <p:nvPr/>
          </p:nvSpPr>
          <p:spPr bwMode="auto">
            <a:xfrm>
              <a:off x="6499972" y="5349151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" name="Text Box 9"/>
            <p:cNvSpPr txBox="1">
              <a:spLocks noChangeAspect="1" noChangeArrowheads="1"/>
            </p:cNvSpPr>
            <p:nvPr/>
          </p:nvSpPr>
          <p:spPr bwMode="auto">
            <a:xfrm>
              <a:off x="5222388" y="4626875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0" name="Freeform 12"/>
            <p:cNvSpPr>
              <a:spLocks/>
            </p:cNvSpPr>
            <p:nvPr/>
          </p:nvSpPr>
          <p:spPr bwMode="auto">
            <a:xfrm>
              <a:off x="5328029" y="4665632"/>
              <a:ext cx="142618" cy="252744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20"/>
            <p:cNvSpPr>
              <a:spLocks noChangeShapeType="1"/>
            </p:cNvSpPr>
            <p:nvPr/>
          </p:nvSpPr>
          <p:spPr bwMode="auto">
            <a:xfrm>
              <a:off x="4930527" y="4426042"/>
              <a:ext cx="129178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22"/>
            <p:cNvSpPr>
              <a:spLocks noChangeShapeType="1"/>
            </p:cNvSpPr>
            <p:nvPr/>
          </p:nvSpPr>
          <p:spPr bwMode="auto">
            <a:xfrm flipH="1">
              <a:off x="4907284" y="4618805"/>
              <a:ext cx="6094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885450"/>
                </p:ext>
              </p:extLst>
            </p:nvPr>
          </p:nvGraphicFramePr>
          <p:xfrm>
            <a:off x="4638145" y="4228242"/>
            <a:ext cx="3317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3"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145" y="4228242"/>
                          <a:ext cx="331788" cy="30956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456992"/>
                </p:ext>
              </p:extLst>
            </p:nvPr>
          </p:nvGraphicFramePr>
          <p:xfrm>
            <a:off x="4659767" y="4462680"/>
            <a:ext cx="331787" cy="34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4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767" y="4462680"/>
                          <a:ext cx="331787" cy="34634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39"/>
            <p:cNvSpPr>
              <a:spLocks noChangeShapeType="1"/>
            </p:cNvSpPr>
            <p:nvPr/>
          </p:nvSpPr>
          <p:spPr bwMode="auto">
            <a:xfrm>
              <a:off x="5028491" y="5734407"/>
              <a:ext cx="59907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Text Box 46"/>
            <p:cNvSpPr txBox="1">
              <a:spLocks noChangeAspect="1" noChangeArrowheads="1"/>
            </p:cNvSpPr>
            <p:nvPr/>
          </p:nvSpPr>
          <p:spPr bwMode="auto">
            <a:xfrm>
              <a:off x="5195752" y="5441742"/>
              <a:ext cx="285234" cy="302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ε</a:t>
              </a:r>
              <a:r>
                <a:rPr kumimoji="0" lang="en-US" altLang="ko-KR" b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99" name="Straight Connector 98"/>
            <p:cNvCxnSpPr/>
            <p:nvPr/>
          </p:nvCxnSpPr>
          <p:spPr bwMode="auto">
            <a:xfrm>
              <a:off x="5634299" y="5508752"/>
              <a:ext cx="0" cy="32857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Arrow Connector 100"/>
            <p:cNvCxnSpPr/>
            <p:nvPr/>
          </p:nvCxnSpPr>
          <p:spPr bwMode="auto">
            <a:xfrm flipV="1">
              <a:off x="4792235" y="5756516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rot="10800000" flipV="1">
              <a:off x="4869763" y="6214446"/>
              <a:ext cx="158728" cy="51292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 rot="10800000" flipV="1">
              <a:off x="5013035" y="5293267"/>
              <a:ext cx="738597" cy="204512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07" name="Freeform 106"/>
            <p:cNvSpPr/>
            <p:nvPr/>
          </p:nvSpPr>
          <p:spPr bwMode="auto">
            <a:xfrm>
              <a:off x="5015970" y="4427100"/>
              <a:ext cx="1212850" cy="1082675"/>
            </a:xfrm>
            <a:custGeom>
              <a:avLst/>
              <a:gdLst>
                <a:gd name="connsiteX0" fmla="*/ 0 w 1212850"/>
                <a:gd name="connsiteY0" fmla="*/ 1082675 h 1082675"/>
                <a:gd name="connsiteX1" fmla="*/ 488950 w 1212850"/>
                <a:gd name="connsiteY1" fmla="*/ 190500 h 1082675"/>
                <a:gd name="connsiteX2" fmla="*/ 1212850 w 1212850"/>
                <a:gd name="connsiteY2" fmla="*/ 0 h 1082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2850" h="1082675">
                  <a:moveTo>
                    <a:pt x="0" y="1082675"/>
                  </a:moveTo>
                  <a:lnTo>
                    <a:pt x="488950" y="190500"/>
                  </a:lnTo>
                  <a:lnTo>
                    <a:pt x="121285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867597"/>
                </p:ext>
              </p:extLst>
            </p:nvPr>
          </p:nvGraphicFramePr>
          <p:xfrm>
            <a:off x="5189538" y="5099050"/>
            <a:ext cx="47783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5" name="Equation" r:id="rId17" imgW="291960" imgH="203040" progId="Equation.DSMT4">
                    <p:embed/>
                  </p:oleObj>
                </mc:Choice>
                <mc:Fallback>
                  <p:oleObj name="Equation" r:id="rId17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538" y="5099050"/>
                          <a:ext cx="477837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Freeform 119"/>
            <p:cNvSpPr/>
            <p:nvPr/>
          </p:nvSpPr>
          <p:spPr bwMode="auto">
            <a:xfrm>
              <a:off x="4583927" y="4432852"/>
              <a:ext cx="1637969" cy="1904337"/>
            </a:xfrm>
            <a:custGeom>
              <a:avLst/>
              <a:gdLst>
                <a:gd name="connsiteX0" fmla="*/ 1637969 w 1637969"/>
                <a:gd name="connsiteY0" fmla="*/ 0 h 1904337"/>
                <a:gd name="connsiteX1" fmla="*/ 707666 w 1637969"/>
                <a:gd name="connsiteY1" fmla="*/ 1709530 h 1904337"/>
                <a:gd name="connsiteX2" fmla="*/ 0 w 1637969"/>
                <a:gd name="connsiteY2" fmla="*/ 1904337 h 1904337"/>
                <a:gd name="connsiteX3" fmla="*/ 437322 w 1637969"/>
                <a:gd name="connsiteY3" fmla="*/ 1069450 h 190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37969" h="1904337">
                  <a:moveTo>
                    <a:pt x="1637969" y="0"/>
                  </a:moveTo>
                  <a:lnTo>
                    <a:pt x="707666" y="1709530"/>
                  </a:lnTo>
                  <a:lnTo>
                    <a:pt x="0" y="1904337"/>
                  </a:lnTo>
                  <a:lnTo>
                    <a:pt x="437322" y="1069450"/>
                  </a:lnTo>
                </a:path>
              </a:pathLst>
            </a:cu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1" name="Straight Arrow Connector 120"/>
            <p:cNvCxnSpPr/>
            <p:nvPr/>
          </p:nvCxnSpPr>
          <p:spPr bwMode="auto">
            <a:xfrm rot="10800000" flipV="1">
              <a:off x="5795424" y="5034531"/>
              <a:ext cx="99203" cy="178374"/>
            </a:xfrm>
            <a:prstGeom prst="straightConnector1">
              <a:avLst/>
            </a:prstGeom>
            <a:noFill/>
            <a:ln w="28575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6264604" y="4432852"/>
              <a:ext cx="19583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>
              <a:off x="5338369" y="6146358"/>
              <a:ext cx="1122069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>
              <a:off x="6362521" y="4427100"/>
              <a:ext cx="0" cy="1719258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22254"/>
                </p:ext>
              </p:extLst>
            </p:nvPr>
          </p:nvGraphicFramePr>
          <p:xfrm>
            <a:off x="6367564" y="5053114"/>
            <a:ext cx="4349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96" name="Equation" r:id="rId19" imgW="266400" imgH="228600" progId="Equation.DSMT4">
                    <p:embed/>
                  </p:oleObj>
                </mc:Choice>
                <mc:Fallback>
                  <p:oleObj name="Equation" r:id="rId19" imgW="266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564" y="5053114"/>
                          <a:ext cx="4349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394568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</a:t>
            </a:r>
            <a:r>
              <a:rPr lang="en-US" dirty="0" smtClean="0"/>
              <a:t>(Kinematic Harden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: Material properties and state at increment n:</a:t>
            </a:r>
          </a:p>
          <a:p>
            <a:endParaRPr lang="en-US" dirty="0" smtClean="0"/>
          </a:p>
          <a:p>
            <a:r>
              <a:rPr lang="en-US" dirty="0" smtClean="0"/>
              <a:t>Elastic predictor</a:t>
            </a:r>
          </a:p>
          <a:p>
            <a:endParaRPr lang="en-US" dirty="0"/>
          </a:p>
          <a:p>
            <a:r>
              <a:rPr lang="en-US" dirty="0" smtClean="0"/>
              <a:t>Check yield statu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        , material is elastic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        , material is plastic (yielding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39625"/>
              </p:ext>
            </p:extLst>
          </p:nvPr>
        </p:nvGraphicFramePr>
        <p:xfrm>
          <a:off x="856590" y="1310091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2" name="Equation" r:id="rId3" imgW="2450880" imgH="444240" progId="Equation.DSMT4">
                  <p:embed/>
                </p:oleObj>
              </mc:Choice>
              <mc:Fallback>
                <p:oleObj name="Equation" r:id="rId3" imgW="24508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90" y="1310091"/>
                        <a:ext cx="245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753085" y="2242870"/>
            <a:ext cx="5109210" cy="54864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51743"/>
              </p:ext>
            </p:extLst>
          </p:nvPr>
        </p:nvGraphicFramePr>
        <p:xfrm>
          <a:off x="816267" y="2312720"/>
          <a:ext cx="49276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3" name="Equation" r:id="rId5" imgW="4927320" imgH="393480" progId="Equation.DSMT4">
                  <p:embed/>
                </p:oleObj>
              </mc:Choice>
              <mc:Fallback>
                <p:oleObj name="Equation" r:id="rId5" imgW="49273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67" y="2312720"/>
                        <a:ext cx="492760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365708" y="3731159"/>
            <a:ext cx="1866368" cy="5990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0288"/>
              </p:ext>
            </p:extLst>
          </p:nvPr>
        </p:nvGraphicFramePr>
        <p:xfrm>
          <a:off x="1428397" y="3808454"/>
          <a:ext cx="1697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4" name="Equation" r:id="rId7" imgW="1688760" imgH="457200" progId="Equation.DSMT4">
                  <p:embed/>
                </p:oleObj>
              </mc:Choice>
              <mc:Fallback>
                <p:oleObj name="Equation" r:id="rId7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397" y="3808454"/>
                        <a:ext cx="16970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0637" y="3335477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ial yield functio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56939"/>
              </p:ext>
            </p:extLst>
          </p:nvPr>
        </p:nvGraphicFramePr>
        <p:xfrm>
          <a:off x="910482" y="4425899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5" name="Equation" r:id="rId9" imgW="825480" imgH="342720" progId="Equation.DSMT4">
                  <p:embed/>
                </p:oleObj>
              </mc:Choice>
              <mc:Fallback>
                <p:oleObj name="Equation" r:id="rId9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82" y="4425899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ounded Rectangle 55"/>
          <p:cNvSpPr/>
          <p:nvPr/>
        </p:nvSpPr>
        <p:spPr bwMode="auto">
          <a:xfrm>
            <a:off x="1963951" y="4806950"/>
            <a:ext cx="1566041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47300"/>
              </p:ext>
            </p:extLst>
          </p:nvPr>
        </p:nvGraphicFramePr>
        <p:xfrm>
          <a:off x="2172352" y="4879586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6" name="Equation" r:id="rId11" imgW="1143000" imgH="330120" progId="Equation.DSMT4">
                  <p:embed/>
                </p:oleObj>
              </mc:Choice>
              <mc:Fallback>
                <p:oleObj name="Equation" r:id="rId11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352" y="4879586"/>
                        <a:ext cx="1143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95359" y="5341059"/>
            <a:ext cx="4897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Either initial elastic region or unloading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66344"/>
              </p:ext>
            </p:extLst>
          </p:nvPr>
        </p:nvGraphicFramePr>
        <p:xfrm>
          <a:off x="908920" y="595322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7" name="Equation" r:id="rId13" imgW="825480" imgH="342720" progId="Equation.DSMT4">
                  <p:embed/>
                </p:oleObj>
              </mc:Choice>
              <mc:Fallback>
                <p:oleObj name="Equation" r:id="rId13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20" y="595322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508449" y="6357123"/>
            <a:ext cx="6830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dirty="0">
                <a:latin typeface="Comic Sans MS" panose="030F0702030302020204" pitchFamily="66" charset="0"/>
              </a:rPr>
              <a:t>Either transition from elastic to plastic or continuous </a:t>
            </a:r>
            <a:r>
              <a:rPr lang="en-US" dirty="0" smtClean="0">
                <a:latin typeface="Comic Sans MS" panose="030F0702030302020204" pitchFamily="66" charset="0"/>
              </a:rPr>
              <a:t>yielding</a:t>
            </a:r>
            <a:endParaRPr lang="en-US" dirty="0">
              <a:latin typeface="Comic Sans MS" panose="030F0702030302020204" pitchFamily="66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5623541" y="2434261"/>
            <a:ext cx="3221191" cy="3295330"/>
            <a:chOff x="5252623" y="2434261"/>
            <a:chExt cx="3221191" cy="3295330"/>
          </a:xfrm>
        </p:grpSpPr>
        <p:sp>
          <p:nvSpPr>
            <p:cNvPr id="11" name="Line 5"/>
            <p:cNvSpPr>
              <a:spLocks noChangeAspect="1" noChangeShapeType="1"/>
            </p:cNvSpPr>
            <p:nvPr/>
          </p:nvSpPr>
          <p:spPr bwMode="auto">
            <a:xfrm>
              <a:off x="5999514" y="5465634"/>
              <a:ext cx="23558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Aspect="1" noChangeShapeType="1"/>
            </p:cNvSpPr>
            <p:nvPr/>
          </p:nvSpPr>
          <p:spPr bwMode="auto">
            <a:xfrm rot="16200000">
              <a:off x="4588660" y="4069387"/>
              <a:ext cx="3081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7"/>
            <p:cNvSpPr txBox="1">
              <a:spLocks noChangeAspect="1" noChangeArrowheads="1"/>
            </p:cNvSpPr>
            <p:nvPr/>
          </p:nvSpPr>
          <p:spPr bwMode="auto">
            <a:xfrm>
              <a:off x="6218141" y="2434261"/>
              <a:ext cx="1234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 Box 8"/>
            <p:cNvSpPr txBox="1">
              <a:spLocks noChangeAspect="1" noChangeArrowheads="1"/>
            </p:cNvSpPr>
            <p:nvPr/>
          </p:nvSpPr>
          <p:spPr bwMode="auto">
            <a:xfrm>
              <a:off x="8368016" y="5331560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9"/>
            <p:cNvSpPr txBox="1">
              <a:spLocks noChangeAspect="1" noChangeArrowheads="1"/>
            </p:cNvSpPr>
            <p:nvPr/>
          </p:nvSpPr>
          <p:spPr bwMode="auto">
            <a:xfrm>
              <a:off x="7224966" y="4104999"/>
              <a:ext cx="11221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Freeform 10"/>
            <p:cNvSpPr>
              <a:spLocks noChangeAspect="1"/>
            </p:cNvSpPr>
            <p:nvPr/>
          </p:nvSpPr>
          <p:spPr bwMode="auto">
            <a:xfrm>
              <a:off x="6132624" y="3598326"/>
              <a:ext cx="2326597" cy="1865214"/>
            </a:xfrm>
            <a:custGeom>
              <a:avLst/>
              <a:gdLst>
                <a:gd name="connsiteX0" fmla="*/ 0 w 8358"/>
                <a:gd name="connsiteY0" fmla="*/ 9392 h 9392"/>
                <a:gd name="connsiteX1" fmla="*/ 2781 w 8358"/>
                <a:gd name="connsiteY1" fmla="*/ 2171 h 9392"/>
                <a:gd name="connsiteX2" fmla="*/ 8358 w 8358"/>
                <a:gd name="connsiteY2" fmla="*/ 0 h 9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58" h="9392">
                  <a:moveTo>
                    <a:pt x="0" y="9392"/>
                  </a:moveTo>
                  <a:lnTo>
                    <a:pt x="2781" y="2171"/>
                  </a:lnTo>
                  <a:lnTo>
                    <a:pt x="835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839370" y="3805430"/>
              <a:ext cx="807109" cy="14692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7330607" y="4143756"/>
              <a:ext cx="142618" cy="251387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35" y="240"/>
                </a:cxn>
                <a:cxn ang="0">
                  <a:pos x="135" y="0"/>
                </a:cxn>
              </a:cxnLst>
              <a:rect l="0" t="0" r="r" b="b"/>
              <a:pathLst>
                <a:path w="135" h="240">
                  <a:moveTo>
                    <a:pt x="0" y="240"/>
                  </a:moveTo>
                  <a:lnTo>
                    <a:pt x="135" y="240"/>
                  </a:lnTo>
                  <a:lnTo>
                    <a:pt x="13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7631688" y="2886819"/>
              <a:ext cx="521874" cy="950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14"/>
            <p:cNvSpPr>
              <a:spLocks noChangeAspect="1" noChangeArrowheads="1"/>
            </p:cNvSpPr>
            <p:nvPr/>
          </p:nvSpPr>
          <p:spPr bwMode="auto">
            <a:xfrm>
              <a:off x="7153128" y="4589967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15"/>
            <p:cNvSpPr>
              <a:spLocks noChangeAspect="1" noChangeArrowheads="1"/>
            </p:cNvSpPr>
            <p:nvPr/>
          </p:nvSpPr>
          <p:spPr bwMode="auto">
            <a:xfrm>
              <a:off x="8104966" y="3654597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8147222" y="2900436"/>
              <a:ext cx="0" cy="28291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7196442" y="4425518"/>
              <a:ext cx="0" cy="13040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6022756" y="4636055"/>
              <a:ext cx="21234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>
              <a:off x="6036489" y="3684973"/>
              <a:ext cx="21075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6028037" y="2892056"/>
              <a:ext cx="21160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24"/>
            <p:cNvSpPr txBox="1">
              <a:spLocks noChangeAspect="1" noChangeArrowheads="1"/>
            </p:cNvSpPr>
            <p:nvPr/>
          </p:nvSpPr>
          <p:spPr bwMode="auto">
            <a:xfrm>
              <a:off x="7217571" y="4581588"/>
              <a:ext cx="11060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Text Box 25"/>
            <p:cNvSpPr txBox="1">
              <a:spLocks noChangeAspect="1" noChangeArrowheads="1"/>
            </p:cNvSpPr>
            <p:nvPr/>
          </p:nvSpPr>
          <p:spPr bwMode="auto">
            <a:xfrm>
              <a:off x="8169408" y="4487317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2" name="Text Box 26"/>
            <p:cNvSpPr txBox="1">
              <a:spLocks noChangeAspect="1" noChangeArrowheads="1"/>
            </p:cNvSpPr>
            <p:nvPr/>
          </p:nvSpPr>
          <p:spPr bwMode="auto">
            <a:xfrm>
              <a:off x="8192649" y="2766362"/>
              <a:ext cx="9778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Text Box 27"/>
            <p:cNvSpPr txBox="1">
              <a:spLocks noChangeAspect="1" noChangeArrowheads="1"/>
            </p:cNvSpPr>
            <p:nvPr/>
          </p:nvSpPr>
          <p:spPr bwMode="auto">
            <a:xfrm>
              <a:off x="7502805" y="3605367"/>
              <a:ext cx="12182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Text Box 28"/>
            <p:cNvSpPr txBox="1">
              <a:spLocks noChangeAspect="1" noChangeArrowheads="1"/>
            </p:cNvSpPr>
            <p:nvPr/>
          </p:nvSpPr>
          <p:spPr bwMode="auto">
            <a:xfrm>
              <a:off x="8175746" y="3709065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Text Box 30"/>
            <p:cNvSpPr txBox="1">
              <a:spLocks noChangeAspect="1" noChangeArrowheads="1"/>
            </p:cNvSpPr>
            <p:nvPr/>
          </p:nvSpPr>
          <p:spPr bwMode="auto">
            <a:xfrm>
              <a:off x="5791399" y="3456435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Text Box 33"/>
            <p:cNvSpPr txBox="1">
              <a:spLocks noChangeAspect="1" noChangeArrowheads="1"/>
            </p:cNvSpPr>
            <p:nvPr/>
          </p:nvSpPr>
          <p:spPr bwMode="auto">
            <a:xfrm>
              <a:off x="5841051" y="4503030"/>
              <a:ext cx="17219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Text Box 34"/>
            <p:cNvSpPr txBox="1">
              <a:spLocks noChangeAspect="1" noChangeArrowheads="1"/>
            </p:cNvSpPr>
            <p:nvPr/>
          </p:nvSpPr>
          <p:spPr bwMode="auto">
            <a:xfrm>
              <a:off x="5810414" y="2764268"/>
              <a:ext cx="197551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u="none" strike="noStrike" cap="none" normalizeH="0" baseline="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r</a:t>
              </a:r>
              <a:endParaRPr kumimoji="0" lang="en-US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>
              <a:off x="5661222" y="2896247"/>
              <a:ext cx="0" cy="23784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H="1">
              <a:off x="5506163" y="2887866"/>
              <a:ext cx="25354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H="1">
              <a:off x="5487622" y="5260270"/>
              <a:ext cx="27208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7187991" y="5653127"/>
              <a:ext cx="95078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Text Box 40"/>
            <p:cNvSpPr txBox="1">
              <a:spLocks noChangeAspect="1" noChangeArrowheads="1"/>
            </p:cNvSpPr>
            <p:nvPr/>
          </p:nvSpPr>
          <p:spPr bwMode="auto">
            <a:xfrm>
              <a:off x="7567247" y="5380555"/>
              <a:ext cx="23564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Δε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 flipV="1">
              <a:off x="6132624" y="5018978"/>
              <a:ext cx="1584920" cy="43701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lg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6019889" y="5262885"/>
              <a:ext cx="819786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ext Box 30"/>
            <p:cNvSpPr txBox="1">
              <a:spLocks noChangeAspect="1" noChangeArrowheads="1"/>
            </p:cNvSpPr>
            <p:nvPr/>
          </p:nvSpPr>
          <p:spPr bwMode="auto">
            <a:xfrm>
              <a:off x="5845611" y="5094923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α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52623" y="4069386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</a:rPr>
                <a:t>h</a:t>
              </a:r>
              <a:r>
                <a:rPr lang="en-US" baseline="30000" dirty="0" err="1" smtClean="0">
                  <a:latin typeface="Comic Sans MS" pitchFamily="66" charset="0"/>
                </a:rPr>
                <a:t>tr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62" name="Line 11"/>
            <p:cNvSpPr>
              <a:spLocks noChangeAspect="1" noChangeShapeType="1"/>
            </p:cNvSpPr>
            <p:nvPr/>
          </p:nvSpPr>
          <p:spPr bwMode="auto">
            <a:xfrm flipV="1">
              <a:off x="7375188" y="3695513"/>
              <a:ext cx="776412" cy="141340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15"/>
            <p:cNvSpPr>
              <a:spLocks noChangeAspect="1" noChangeArrowheads="1"/>
            </p:cNvSpPr>
            <p:nvPr/>
          </p:nvSpPr>
          <p:spPr bwMode="auto">
            <a:xfrm>
              <a:off x="7327012" y="5083038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flipH="1">
              <a:off x="6004075" y="5126168"/>
              <a:ext cx="1360968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6" name="Text Box 30"/>
            <p:cNvSpPr txBox="1">
              <a:spLocks noChangeAspect="1" noChangeArrowheads="1"/>
            </p:cNvSpPr>
            <p:nvPr/>
          </p:nvSpPr>
          <p:spPr bwMode="auto">
            <a:xfrm>
              <a:off x="5782361" y="4954039"/>
              <a:ext cx="316927" cy="238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α</a:t>
              </a:r>
              <a:r>
                <a:rPr kumimoji="0" lang="en-US" altLang="ko-KR" b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n+1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8" name="Oval 15"/>
            <p:cNvSpPr>
              <a:spLocks noChangeAspect="1" noChangeArrowheads="1"/>
            </p:cNvSpPr>
            <p:nvPr/>
          </p:nvSpPr>
          <p:spPr bwMode="auto">
            <a:xfrm>
              <a:off x="6797958" y="5218186"/>
              <a:ext cx="76062" cy="754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Text Box 24"/>
            <p:cNvSpPr txBox="1">
              <a:spLocks noChangeAspect="1" noChangeArrowheads="1"/>
            </p:cNvSpPr>
            <p:nvPr/>
          </p:nvSpPr>
          <p:spPr bwMode="auto">
            <a:xfrm>
              <a:off x="6804408" y="5242055"/>
              <a:ext cx="705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Text Box 25"/>
            <p:cNvSpPr txBox="1">
              <a:spLocks noChangeAspect="1" noChangeArrowheads="1"/>
            </p:cNvSpPr>
            <p:nvPr/>
          </p:nvSpPr>
          <p:spPr bwMode="auto">
            <a:xfrm>
              <a:off x="7459107" y="4995052"/>
              <a:ext cx="1090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g</a:t>
              </a:r>
              <a:endParaRPr kumimoji="0" lang="en-US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55592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Determination (Kinematic Hardening)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pdating formulas for stress, back stress &amp; plastic strain</a:t>
            </a:r>
          </a:p>
          <a:p>
            <a:endParaRPr lang="en-US" dirty="0"/>
          </a:p>
          <a:p>
            <a:r>
              <a:rPr lang="en-US" dirty="0" smtClean="0"/>
              <a:t>Plastic consistency condition</a:t>
            </a:r>
          </a:p>
          <a:p>
            <a:pPr lvl="1"/>
            <a:r>
              <a:rPr lang="en-US" dirty="0" smtClean="0"/>
              <a:t>To determine unknown plastic strain increment</a:t>
            </a:r>
          </a:p>
          <a:p>
            <a:pPr lvl="1"/>
            <a:r>
              <a:rPr lang="en-US" dirty="0" smtClean="0"/>
              <a:t>Stress must be on the yield surface during plastic loading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49533"/>
              </p:ext>
            </p:extLst>
          </p:nvPr>
        </p:nvGraphicFramePr>
        <p:xfrm>
          <a:off x="587182" y="1320800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3" name="Equation" r:id="rId3" imgW="2882880" imgH="444240" progId="Equation.DSMT4">
                  <p:embed/>
                </p:oleObj>
              </mc:Choice>
              <mc:Fallback>
                <p:oleObj name="Equation" r:id="rId3" imgW="2882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82" y="1320800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91612"/>
              </p:ext>
            </p:extLst>
          </p:nvPr>
        </p:nvGraphicFramePr>
        <p:xfrm>
          <a:off x="7084581" y="132011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4"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581" y="132011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62613"/>
              </p:ext>
            </p:extLst>
          </p:nvPr>
        </p:nvGraphicFramePr>
        <p:xfrm>
          <a:off x="3804132" y="1320800"/>
          <a:ext cx="294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5" name="Equation" r:id="rId7" imgW="2946240" imgH="444240" progId="Equation.DSMT4">
                  <p:embed/>
                </p:oleObj>
              </mc:Choice>
              <mc:Fallback>
                <p:oleObj name="Equation" r:id="rId7" imgW="29462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132" y="1320800"/>
                        <a:ext cx="294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931479" y="3149092"/>
            <a:ext cx="2736576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04999"/>
              </p:ext>
            </p:extLst>
          </p:nvPr>
        </p:nvGraphicFramePr>
        <p:xfrm>
          <a:off x="1083605" y="3217983"/>
          <a:ext cx="2411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6" name="Equation" r:id="rId9" imgW="2400120" imgH="457200" progId="Equation.DSMT4">
                  <p:embed/>
                </p:oleObj>
              </mc:Choice>
              <mc:Fallback>
                <p:oleObj name="Equation" r:id="rId9" imgW="240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605" y="3217983"/>
                        <a:ext cx="24114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05397"/>
              </p:ext>
            </p:extLst>
          </p:nvPr>
        </p:nvGraphicFramePr>
        <p:xfrm>
          <a:off x="755036" y="3860800"/>
          <a:ext cx="6061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7" name="Equation" r:id="rId11" imgW="6032160" imgH="939600" progId="Equation.DSMT4">
                  <p:embed/>
                </p:oleObj>
              </mc:Choice>
              <mc:Fallback>
                <p:oleObj name="Equation" r:id="rId11" imgW="60321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6" y="3860800"/>
                        <a:ext cx="6061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128058" y="4916395"/>
            <a:ext cx="3048810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27267"/>
              </p:ext>
            </p:extLst>
          </p:nvPr>
        </p:nvGraphicFramePr>
        <p:xfrm>
          <a:off x="1272697" y="4994275"/>
          <a:ext cx="27559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8" name="Equation" r:id="rId13" imgW="2743200" imgH="761760" progId="Equation.DSMT4">
                  <p:embed/>
                </p:oleObj>
              </mc:Choice>
              <mc:Fallback>
                <p:oleObj name="Equation" r:id="rId13" imgW="2743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697" y="4994275"/>
                        <a:ext cx="27559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37511" y="5037831"/>
            <a:ext cx="3744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%Note: the same formula with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isotropic hardening model!!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6424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.2.	1D Elastoplasticity</a:t>
            </a:r>
          </a:p>
          <a:p>
            <a:r>
              <a:rPr lang="en-US" dirty="0" smtClean="0"/>
              <a:t>4.3.	Multi-dimensional Elastoplasticity</a:t>
            </a:r>
          </a:p>
          <a:p>
            <a:r>
              <a:rPr lang="en-US" dirty="0" smtClean="0"/>
              <a:t>4.4.	Finite Rotation with Objective Integration</a:t>
            </a:r>
          </a:p>
          <a:p>
            <a:r>
              <a:rPr lang="en-US" dirty="0" smtClean="0"/>
              <a:t>4.5.	Finite Deformation Elastoplasticity with </a:t>
            </a:r>
            <a:r>
              <a:rPr lang="en-US" dirty="0" err="1" smtClean="0"/>
              <a:t>Hyperelastcity</a:t>
            </a:r>
            <a:endParaRPr lang="en-US" dirty="0" smtClean="0"/>
          </a:p>
          <a:p>
            <a:r>
              <a:rPr lang="en-US" dirty="0" smtClean="0"/>
              <a:t>4.6. Mathematical Formulation from Finite Elasticity</a:t>
            </a:r>
          </a:p>
          <a:p>
            <a:r>
              <a:rPr lang="en-US" dirty="0" smtClean="0"/>
              <a:t>4.7.	MATLAB Code for Elastoplastic Material Model</a:t>
            </a:r>
          </a:p>
          <a:p>
            <a:r>
              <a:rPr lang="en-US" dirty="0" smtClean="0"/>
              <a:t>4.8.	Elastoplasticity Analysis Using Commercial Programs</a:t>
            </a:r>
          </a:p>
          <a:p>
            <a:r>
              <a:rPr lang="en-US" dirty="0" smtClean="0"/>
              <a:t>4.9.	Summary</a:t>
            </a:r>
          </a:p>
          <a:p>
            <a:r>
              <a:rPr lang="en-US" dirty="0" smtClean="0"/>
              <a:t>4.10. Exerci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702592"/>
      </p:ext>
    </p:extLst>
  </p:cSld>
  <p:clrMapOvr>
    <a:masterClrMapping/>
  </p:clrMapOvr>
  <p:transition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for Kinematic Harde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4565446"/>
          </a:xfrm>
        </p:spPr>
        <p:txBody>
          <a:bodyPr/>
          <a:lstStyle/>
          <a:p>
            <a:r>
              <a:rPr lang="en-US" dirty="0" smtClean="0"/>
              <a:t>Given: 		      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rial state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          (elastic)</a:t>
            </a:r>
          </a:p>
          <a:p>
            <a:pPr marL="857250" lvl="1" indent="-457200"/>
            <a:r>
              <a:rPr lang="en-US" dirty="0" smtClean="0"/>
              <a:t>Remain elastic:					     ; exit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          (plastic)</a:t>
            </a:r>
          </a:p>
          <a:p>
            <a:pPr marL="857250" lvl="1" indent="-457200">
              <a:buFont typeface="+mj-lt"/>
              <a:buAutoNum type="alphaLcPeriod"/>
            </a:pPr>
            <a:r>
              <a:rPr lang="en-US" dirty="0" smtClean="0"/>
              <a:t>Calculate plastic strain:</a:t>
            </a:r>
          </a:p>
          <a:p>
            <a:pPr marL="857250" lvl="1" indent="-457200">
              <a:lnSpc>
                <a:spcPct val="150000"/>
              </a:lnSpc>
              <a:buFont typeface="+mj-lt"/>
              <a:buAutoNum type="alphaLcPeriod"/>
            </a:pPr>
            <a:r>
              <a:rPr lang="en-US" dirty="0" smtClean="0"/>
              <a:t>Update stress and plastic strain (store them for next increment)</a:t>
            </a:r>
            <a:endParaRPr lang="en-US" dirty="0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76363"/>
              </p:ext>
            </p:extLst>
          </p:nvPr>
        </p:nvGraphicFramePr>
        <p:xfrm>
          <a:off x="2304452" y="1251766"/>
          <a:ext cx="167798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8" name="Equation" r:id="rId3" imgW="1688760" imgH="1701720" progId="Equation.DSMT4">
                  <p:embed/>
                </p:oleObj>
              </mc:Choice>
              <mc:Fallback>
                <p:oleObj name="Equation" r:id="rId3" imgW="168876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52" y="1251766"/>
                        <a:ext cx="1677988" cy="168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2955074" y="3291512"/>
            <a:ext cx="3954684" cy="4414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70388"/>
              </p:ext>
            </p:extLst>
          </p:nvPr>
        </p:nvGraphicFramePr>
        <p:xfrm>
          <a:off x="3022118" y="3295650"/>
          <a:ext cx="3848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9" name="Equation" r:id="rId5" imgW="3848040" imgH="444240" progId="Equation.DSMT4">
                  <p:embed/>
                </p:oleObj>
              </mc:Choice>
              <mc:Fallback>
                <p:oleObj name="Equation" r:id="rId5" imgW="3848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18" y="3295650"/>
                        <a:ext cx="3848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98870"/>
              </p:ext>
            </p:extLst>
          </p:nvPr>
        </p:nvGraphicFramePr>
        <p:xfrm>
          <a:off x="1064941" y="2855228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0" name="Equation" r:id="rId7" imgW="825480" imgH="342720" progId="Equation.DSMT4">
                  <p:embed/>
                </p:oleObj>
              </mc:Choice>
              <mc:Fallback>
                <p:oleObj name="Equation" r:id="rId7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941" y="2855228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66960"/>
              </p:ext>
            </p:extLst>
          </p:nvPr>
        </p:nvGraphicFramePr>
        <p:xfrm>
          <a:off x="1046009" y="3834242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1" name="Equation" r:id="rId9" imgW="825480" imgH="342720" progId="Equation.DSMT4">
                  <p:embed/>
                </p:oleObj>
              </mc:Choice>
              <mc:Fallback>
                <p:oleObj name="Equation" r:id="rId9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009" y="3834242"/>
                        <a:ext cx="825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/>
          <p:nvPr/>
        </p:nvSpPr>
        <p:spPr bwMode="auto">
          <a:xfrm>
            <a:off x="3936380" y="4044701"/>
            <a:ext cx="1572322" cy="87667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66946"/>
              </p:ext>
            </p:extLst>
          </p:nvPr>
        </p:nvGraphicFramePr>
        <p:xfrm>
          <a:off x="3985452" y="4153416"/>
          <a:ext cx="1377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2" name="Equation" r:id="rId11" imgW="1371600" imgH="698400" progId="Equation.DSMT4">
                  <p:embed/>
                </p:oleObj>
              </mc:Choice>
              <mc:Fallback>
                <p:oleObj name="Equation" r:id="rId11" imgW="1371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52" y="4153416"/>
                        <a:ext cx="13779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 bwMode="auto">
          <a:xfrm>
            <a:off x="1099440" y="5309677"/>
            <a:ext cx="2998107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96535"/>
              </p:ext>
            </p:extLst>
          </p:nvPr>
        </p:nvGraphicFramePr>
        <p:xfrm>
          <a:off x="1144776" y="5357813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3" name="Equation" r:id="rId13" imgW="2882880" imgH="444240" progId="Equation.DSMT4">
                  <p:embed/>
                </p:oleObj>
              </mc:Choice>
              <mc:Fallback>
                <p:oleObj name="Equation" r:id="rId13" imgW="2882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76" y="5357813"/>
                        <a:ext cx="2882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 bwMode="auto">
          <a:xfrm>
            <a:off x="1442049" y="5917471"/>
            <a:ext cx="2002903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60852"/>
              </p:ext>
            </p:extLst>
          </p:nvPr>
        </p:nvGraphicFramePr>
        <p:xfrm>
          <a:off x="1556111" y="5965272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4" name="Equation" r:id="rId15" imgW="1650960" imgH="444240" progId="Equation.DSMT4">
                  <p:embed/>
                </p:oleObj>
              </mc:Choice>
              <mc:Fallback>
                <p:oleObj name="Equation" r:id="rId15" imgW="1650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111" y="5965272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23915"/>
              </p:ext>
            </p:extLst>
          </p:nvPr>
        </p:nvGraphicFramePr>
        <p:xfrm>
          <a:off x="1440284" y="774700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5" name="Equation" r:id="rId17" imgW="2247840" imgH="444240" progId="Equation.DSMT4">
                  <p:embed/>
                </p:oleObj>
              </mc:Choice>
              <mc:Fallback>
                <p:oleObj name="Equation" r:id="rId17" imgW="22478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284" y="774700"/>
                        <a:ext cx="224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 bwMode="auto">
          <a:xfrm>
            <a:off x="4719492" y="5306809"/>
            <a:ext cx="2998107" cy="525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05078"/>
              </p:ext>
            </p:extLst>
          </p:nvPr>
        </p:nvGraphicFramePr>
        <p:xfrm>
          <a:off x="4793351" y="5354638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6" name="Equation" r:id="rId19" imgW="2857320" imgH="444240" progId="Equation.DSMT4">
                  <p:embed/>
                </p:oleObj>
              </mc:Choice>
              <mc:Fallback>
                <p:oleObj name="Equation" r:id="rId19" imgW="285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51" y="5354638"/>
                        <a:ext cx="285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70036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Elastoplastic Bar </a:t>
            </a:r>
            <a:r>
              <a:rPr lang="en-US" dirty="0" smtClean="0"/>
              <a:t>(Kinematic </a:t>
            </a:r>
            <a:r>
              <a:rPr lang="en-US" dirty="0"/>
              <a:t>Hardening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7475" y="741363"/>
            <a:ext cx="8909050" cy="587375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pt-BR" kern="0" dirty="0" smtClean="0"/>
              <a:t>E = 200GPa, H = 25GPa, </a:t>
            </a:r>
            <a:r>
              <a:rPr lang="pt-BR" kern="0" baseline="30000" dirty="0" smtClean="0"/>
              <a:t>0</a:t>
            </a:r>
            <a:r>
              <a:rPr lang="pt-BR" kern="0" dirty="0" smtClean="0">
                <a:latin typeface="Symbol" panose="05050102010706020507" pitchFamily="18" charset="2"/>
              </a:rPr>
              <a:t>s</a:t>
            </a:r>
            <a:r>
              <a:rPr lang="pt-BR" kern="0" baseline="-25000" dirty="0" smtClean="0"/>
              <a:t>y</a:t>
            </a:r>
            <a:r>
              <a:rPr lang="pt-BR" kern="0" dirty="0" smtClean="0"/>
              <a:t> = 200MPa</a:t>
            </a:r>
          </a:p>
          <a:p>
            <a:pPr>
              <a:spcBef>
                <a:spcPts val="1200"/>
              </a:spcBef>
            </a:pPr>
            <a:r>
              <a:rPr lang="en-US" kern="0" baseline="30000" dirty="0" smtClean="0"/>
              <a:t>n</a:t>
            </a:r>
            <a:r>
              <a:rPr lang="en-US" kern="0" dirty="0" smtClean="0">
                <a:latin typeface="Symbol" panose="05050102010706020507" pitchFamily="18" charset="2"/>
              </a:rPr>
              <a:t>s</a:t>
            </a:r>
            <a:r>
              <a:rPr lang="en-US" kern="0" dirty="0" smtClean="0"/>
              <a:t> = 150MPa, </a:t>
            </a:r>
            <a:r>
              <a:rPr lang="en-US" kern="0" baseline="30000" dirty="0" err="1" smtClean="0"/>
              <a:t>n</a:t>
            </a:r>
            <a:r>
              <a:rPr lang="en-US" kern="0" dirty="0" err="1" smtClean="0">
                <a:latin typeface="Symbol" panose="05050102010706020507" pitchFamily="18" charset="2"/>
              </a:rPr>
              <a:t>a</a:t>
            </a:r>
            <a:r>
              <a:rPr lang="en-US" kern="0" dirty="0" smtClean="0"/>
              <a:t> </a:t>
            </a:r>
            <a:r>
              <a:rPr lang="en-US" kern="0" dirty="0"/>
              <a:t>= </a:t>
            </a:r>
            <a:r>
              <a:rPr lang="en-US" kern="0" dirty="0" smtClean="0"/>
              <a:t>50MPa</a:t>
            </a:r>
            <a:r>
              <a:rPr lang="en-US" kern="0" dirty="0"/>
              <a:t>,</a:t>
            </a:r>
            <a:r>
              <a:rPr lang="en-US" kern="0" dirty="0" smtClean="0"/>
              <a:t> </a:t>
            </a:r>
            <a:r>
              <a:rPr lang="en-US" kern="0" dirty="0" smtClean="0">
                <a:latin typeface="Symbol" panose="05050102010706020507" pitchFamily="18" charset="2"/>
              </a:rPr>
              <a:t>De</a:t>
            </a:r>
            <a:r>
              <a:rPr lang="en-US" kern="0" dirty="0" smtClean="0"/>
              <a:t> = </a:t>
            </a:r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en-US" kern="0" dirty="0" smtClean="0"/>
              <a:t>0.002</a:t>
            </a:r>
          </a:p>
          <a:p>
            <a:pPr>
              <a:spcBef>
                <a:spcPts val="1200"/>
              </a:spcBef>
            </a:pPr>
            <a:r>
              <a:rPr lang="en-US" kern="0" dirty="0" smtClean="0"/>
              <a:t>Since                                        , elastic state at </a:t>
            </a:r>
            <a:r>
              <a:rPr lang="en-US" kern="0" dirty="0" err="1" smtClean="0"/>
              <a:t>t</a:t>
            </a:r>
            <a:r>
              <a:rPr lang="en-US" kern="0" baseline="-25000" dirty="0" err="1" smtClean="0"/>
              <a:t>n</a:t>
            </a:r>
            <a:endParaRPr lang="en-US" kern="0" baseline="-25000" dirty="0" smtClean="0"/>
          </a:p>
          <a:p>
            <a:pPr>
              <a:spcBef>
                <a:spcPts val="1200"/>
              </a:spcBef>
            </a:pPr>
            <a:r>
              <a:rPr lang="en-US" kern="0" dirty="0" smtClean="0"/>
              <a:t>Trial stress:</a:t>
            </a:r>
          </a:p>
          <a:p>
            <a:pPr>
              <a:spcBef>
                <a:spcPts val="1200"/>
              </a:spcBef>
            </a:pPr>
            <a:endParaRPr lang="en-US" kern="0" dirty="0" smtClean="0"/>
          </a:p>
          <a:p>
            <a:pPr>
              <a:spcBef>
                <a:spcPts val="1200"/>
              </a:spcBef>
            </a:pPr>
            <a:endParaRPr lang="en-US" kern="0" dirty="0" smtClean="0"/>
          </a:p>
          <a:p>
            <a:pPr>
              <a:spcBef>
                <a:spcPts val="1200"/>
              </a:spcBef>
            </a:pPr>
            <a:r>
              <a:rPr lang="en-US" kern="0" dirty="0" smtClean="0"/>
              <a:t>Since                               , material yields in compression</a:t>
            </a:r>
          </a:p>
          <a:p>
            <a:pPr>
              <a:spcBef>
                <a:spcPts val="1200"/>
              </a:spcBef>
            </a:pPr>
            <a:r>
              <a:rPr lang="en-US" kern="0" dirty="0" smtClean="0"/>
              <a:t>Plastic strain</a:t>
            </a:r>
          </a:p>
          <a:p>
            <a:pPr>
              <a:spcBef>
                <a:spcPts val="1200"/>
              </a:spcBef>
            </a:pPr>
            <a:endParaRPr lang="en-US" kern="0" dirty="0" smtClean="0"/>
          </a:p>
          <a:p>
            <a:pPr>
              <a:spcBef>
                <a:spcPts val="1200"/>
              </a:spcBef>
            </a:pPr>
            <a:r>
              <a:rPr lang="en-US" kern="0" dirty="0" smtClean="0"/>
              <a:t>State update</a:t>
            </a:r>
            <a:endParaRPr lang="en-US" kern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98189"/>
              </p:ext>
            </p:extLst>
          </p:nvPr>
        </p:nvGraphicFramePr>
        <p:xfrm>
          <a:off x="587023" y="2792282"/>
          <a:ext cx="75120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5" name="Equation" r:id="rId3" imgW="7480080" imgH="965160" progId="Equation.DSMT4">
                  <p:embed/>
                </p:oleObj>
              </mc:Choice>
              <mc:Fallback>
                <p:oleObj name="Equation" r:id="rId3" imgW="74800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3" y="2792282"/>
                        <a:ext cx="7512050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21008"/>
              </p:ext>
            </p:extLst>
          </p:nvPr>
        </p:nvGraphicFramePr>
        <p:xfrm>
          <a:off x="2749550" y="4456113"/>
          <a:ext cx="36306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6" name="Equation" r:id="rId5" imgW="3670200" imgH="812520" progId="Equation.DSMT4">
                  <p:embed/>
                </p:oleObj>
              </mc:Choice>
              <mc:Fallback>
                <p:oleObj name="Equation" r:id="rId5" imgW="3670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456113"/>
                        <a:ext cx="36306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85928"/>
              </p:ext>
            </p:extLst>
          </p:nvPr>
        </p:nvGraphicFramePr>
        <p:xfrm>
          <a:off x="2822575" y="5557838"/>
          <a:ext cx="5295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7" name="Equation" r:id="rId7" imgW="5295600" imgH="520560" progId="Equation.DSMT4">
                  <p:embed/>
                </p:oleObj>
              </mc:Choice>
              <mc:Fallback>
                <p:oleObj name="Equation" r:id="rId7" imgW="5295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557838"/>
                        <a:ext cx="52959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03674"/>
              </p:ext>
            </p:extLst>
          </p:nvPr>
        </p:nvGraphicFramePr>
        <p:xfrm>
          <a:off x="1490942" y="1748632"/>
          <a:ext cx="344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8" name="Equation" r:id="rId9" imgW="3441600" imgH="469800" progId="Equation.DSMT4">
                  <p:embed/>
                </p:oleObj>
              </mc:Choice>
              <mc:Fallback>
                <p:oleObj name="Equation" r:id="rId9" imgW="344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0942" y="1748632"/>
                        <a:ext cx="3441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7560"/>
              </p:ext>
            </p:extLst>
          </p:nvPr>
        </p:nvGraphicFramePr>
        <p:xfrm>
          <a:off x="1402901" y="3817938"/>
          <a:ext cx="278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9" name="Equation" r:id="rId11" imgW="2781000" imgH="533160" progId="Equation.DSMT4">
                  <p:embed/>
                </p:oleObj>
              </mc:Choice>
              <mc:Fallback>
                <p:oleObj name="Equation" r:id="rId11" imgW="2781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2901" y="3817938"/>
                        <a:ext cx="2781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80391"/>
              </p:ext>
            </p:extLst>
          </p:nvPr>
        </p:nvGraphicFramePr>
        <p:xfrm>
          <a:off x="2825665" y="6137606"/>
          <a:ext cx="514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0" name="Equation" r:id="rId13" imgW="5143320" imgH="520560" progId="Equation.DSMT4">
                  <p:embed/>
                </p:oleObj>
              </mc:Choice>
              <mc:Fallback>
                <p:oleObj name="Equation" r:id="rId13" imgW="5143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65" y="6137606"/>
                        <a:ext cx="51435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211186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Elastoplastic Bar (Kinematic Hardening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2371" y="965152"/>
            <a:ext cx="4221648" cy="4709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15649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Harde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aushinger</a:t>
            </a:r>
            <a:r>
              <a:rPr lang="en-US" dirty="0" smtClean="0"/>
              <a:t> effect</a:t>
            </a:r>
          </a:p>
          <a:p>
            <a:pPr lvl="1"/>
            <a:r>
              <a:rPr lang="en-US" dirty="0"/>
              <a:t>conditions where the yield strength of a metal decreases when the direction of strain is </a:t>
            </a:r>
            <a:r>
              <a:rPr lang="en-US" dirty="0" smtClean="0"/>
              <a:t>changed</a:t>
            </a:r>
          </a:p>
          <a:p>
            <a:pPr lvl="1"/>
            <a:r>
              <a:rPr lang="en-US" dirty="0" smtClean="0"/>
              <a:t>Common for most </a:t>
            </a:r>
            <a:r>
              <a:rPr lang="en-US" dirty="0"/>
              <a:t>polycrystalline </a:t>
            </a:r>
            <a:r>
              <a:rPr lang="en-US" dirty="0" smtClean="0"/>
              <a:t>metals</a:t>
            </a:r>
          </a:p>
          <a:p>
            <a:pPr lvl="1"/>
            <a:r>
              <a:rPr lang="en-US" dirty="0" smtClean="0"/>
              <a:t>Related </a:t>
            </a:r>
            <a:r>
              <a:rPr lang="en-US" dirty="0"/>
              <a:t>to the dislocation structure in the cold worked metal. As deformation occurs, the dislocations will accumulate at barriers and produce dislocation pile-ups and tangles. </a:t>
            </a:r>
            <a:endParaRPr lang="en-US" dirty="0" smtClean="0"/>
          </a:p>
          <a:p>
            <a:r>
              <a:rPr lang="en-US" dirty="0" smtClean="0"/>
              <a:t>Numerical modeling of </a:t>
            </a:r>
            <a:r>
              <a:rPr lang="en-US" dirty="0" err="1" smtClean="0"/>
              <a:t>Baushinger</a:t>
            </a:r>
            <a:r>
              <a:rPr lang="en-US" dirty="0" smtClean="0"/>
              <a:t> effect</a:t>
            </a:r>
          </a:p>
          <a:p>
            <a:pPr lvl="1"/>
            <a:r>
              <a:rPr lang="en-US" dirty="0" smtClean="0"/>
              <a:t>Modeled as a combined kinematic and isotropic hardening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855406" y="4680155"/>
            <a:ext cx="2812026" cy="5899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80276"/>
              </p:ext>
            </p:extLst>
          </p:nvPr>
        </p:nvGraphicFramePr>
        <p:xfrm>
          <a:off x="978105" y="4757635"/>
          <a:ext cx="2619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0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5" y="4757635"/>
                        <a:ext cx="2619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4409769" y="4680155"/>
            <a:ext cx="2954594" cy="5899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59331"/>
              </p:ext>
            </p:extLst>
          </p:nvPr>
        </p:nvGraphicFramePr>
        <p:xfrm>
          <a:off x="4492113" y="4752872"/>
          <a:ext cx="280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1" name="Equation" r:id="rId5" imgW="2806560" imgH="444240" progId="Equation.DSMT4">
                  <p:embed/>
                </p:oleObj>
              </mc:Choice>
              <mc:Fallback>
                <p:oleObj name="Equation" r:id="rId5" imgW="28065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113" y="4752872"/>
                        <a:ext cx="280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7058" y="5722369"/>
            <a:ext cx="29546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>
                <a:latin typeface="Comic Sans MS" pitchFamily="66" charset="0"/>
              </a:rPr>
              <a:t> = 0: isotropic hardening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 smtClean="0">
                <a:latin typeface="Comic Sans MS" pitchFamily="66" charset="0"/>
              </a:rPr>
              <a:t> = 1: kinematic harden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7221"/>
              </p:ext>
            </p:extLst>
          </p:nvPr>
        </p:nvGraphicFramePr>
        <p:xfrm>
          <a:off x="3379482" y="5423919"/>
          <a:ext cx="10302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2" name="Equation" r:id="rId7" imgW="1028520" imgH="304560" progId="Equation.DSMT4">
                  <p:embed/>
                </p:oleObj>
              </mc:Choice>
              <mc:Fallback>
                <p:oleObj name="Equation" r:id="rId7" imgW="10285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482" y="5423919"/>
                        <a:ext cx="10302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9085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Hardening Mode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ial st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tress upd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how that the plastic increment is the sam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4528"/>
              </p:ext>
            </p:extLst>
          </p:nvPr>
        </p:nvGraphicFramePr>
        <p:xfrm>
          <a:off x="1262831" y="1203377"/>
          <a:ext cx="167798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7" name="Equation" r:id="rId3" imgW="1688760" imgH="1701720" progId="Equation.DSMT4">
                  <p:embed/>
                </p:oleObj>
              </mc:Choice>
              <mc:Fallback>
                <p:oleObj name="Equation" r:id="rId3" imgW="1688760" imgH="1701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831" y="1203377"/>
                        <a:ext cx="167798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76815"/>
              </p:ext>
            </p:extLst>
          </p:nvPr>
        </p:nvGraphicFramePr>
        <p:xfrm>
          <a:off x="1238302" y="3350954"/>
          <a:ext cx="30908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8" name="Equation" r:id="rId5" imgW="3111480" imgH="1384200" progId="Equation.DSMT4">
                  <p:embed/>
                </p:oleObj>
              </mc:Choice>
              <mc:Fallback>
                <p:oleObj name="Equation" r:id="rId5" imgW="3111480" imgH="13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02" y="3350954"/>
                        <a:ext cx="30908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347019" y="5515897"/>
            <a:ext cx="1504336" cy="100289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69635"/>
              </p:ext>
            </p:extLst>
          </p:nvPr>
        </p:nvGraphicFramePr>
        <p:xfrm>
          <a:off x="1429826" y="5686732"/>
          <a:ext cx="13779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9" name="Equation" r:id="rId7" imgW="1371600" imgH="698400" progId="Equation.DSMT4">
                  <p:embed/>
                </p:oleObj>
              </mc:Choice>
              <mc:Fallback>
                <p:oleObj name="Equation" r:id="rId7" imgW="1371600" imgH="698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826" y="5686732"/>
                        <a:ext cx="13779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6366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Program combHard1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1D Linear combined 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sotropic/kinematic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hardening model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, alpha, ep]=combHard1D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Input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[E, beta, H, Y0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strain increm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stress at load step 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back stress at load step 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plastic strain at load step 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1); beta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2); H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3); Y0=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4);         %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Y0*1E-6;                                 %tolerance for yiel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E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s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%trial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%trial shif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abs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 - (Y0+(1-beta)*H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;        %trial yield func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%yield tes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stress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alph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ep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%trial states are fin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/(E+H);                           %plastic strain incremen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tress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- sign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*E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%upda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lpha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sign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*beta*H*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%updated back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p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    %updated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turn;</a:t>
            </a:r>
          </a:p>
          <a:p>
            <a:pPr marL="0" indent="0">
              <a:spcBef>
                <a:spcPts val="0"/>
              </a:spcBef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202954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Two bars in parall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r 1: A = 0.75, E = 10000, E</a:t>
            </a:r>
            <a:r>
              <a:rPr lang="en-US" baseline="-25000" dirty="0"/>
              <a:t>t</a:t>
            </a:r>
            <a:r>
              <a:rPr lang="en-US" dirty="0"/>
              <a:t> = 1000, </a:t>
            </a:r>
            <a:r>
              <a:rPr lang="en-US" baseline="30000" dirty="0" smtClean="0"/>
              <a:t>0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5, </a:t>
            </a:r>
            <a:r>
              <a:rPr lang="en-US" dirty="0" smtClean="0"/>
              <a:t>kinematic</a:t>
            </a:r>
          </a:p>
          <a:p>
            <a:r>
              <a:rPr lang="pt-BR" dirty="0"/>
              <a:t>Bar 2: A = 1.25, E = 5000, E</a:t>
            </a:r>
            <a:r>
              <a:rPr lang="pt-BR" baseline="-25000" dirty="0"/>
              <a:t>t</a:t>
            </a:r>
            <a:r>
              <a:rPr lang="pt-BR" dirty="0"/>
              <a:t> = 500, </a:t>
            </a:r>
            <a:r>
              <a:rPr lang="en-US" baseline="30000" dirty="0"/>
              <a:t>0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Y</a:t>
            </a:r>
            <a:r>
              <a:rPr lang="pt-BR" dirty="0" smtClean="0"/>
              <a:t> </a:t>
            </a:r>
            <a:r>
              <a:rPr lang="pt-BR" dirty="0"/>
              <a:t>= 7.5, </a:t>
            </a:r>
            <a:r>
              <a:rPr lang="pt-BR" dirty="0" smtClean="0"/>
              <a:t>isotropic</a:t>
            </a:r>
          </a:p>
          <a:p>
            <a:r>
              <a:rPr lang="pt-BR" dirty="0" smtClean="0"/>
              <a:t>MATLAB program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 Example 4.5 Two elastoplastic bars in parallel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1=10000; Et1=1000; sYield1=5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2=5000;  Et2=500;  sYield2=7.5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p1 = [E1, 1, E1*Et1/(E1-Et1), sYield1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p2 = [E2, 0, E2*Et2/(E2-Et2), sYield2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S1 = 0; nA1 = 0; nep1 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S2 = 0; nA2 = 0; nep2 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1 = 0.75; L1 = 100</a:t>
            </a:r>
            <a:r>
              <a:rPr lang="nb-NO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2 = 1.25; L2 = 10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tol = 1.0E-5; u = 0; P = 15; iter = 0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es = P - nS1*A1 - nS2*A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p1 = E1; Dep2 = E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onv = Res^2/(1+P^2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printf('\niter        u      S1      S2      A1      A2'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printf('      ep1      ep2   Residual'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fprintf('\n %3d  %7.4f %7.3f %7.3f %7.3f %7.3f %8.6f %8.6f %10.3e',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nb-NO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iter,u,nS1,nS2,nA1,nA2,nep1,nep2,Res);</a:t>
            </a:r>
          </a:p>
          <a:p>
            <a:pPr marL="0" indent="0">
              <a:spcBef>
                <a:spcPts val="0"/>
              </a:spcBef>
              <a:buNone/>
            </a:pPr>
            <a:endParaRPr lang="nb-NO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5834829" y="2530410"/>
            <a:ext cx="2902682" cy="1087386"/>
            <a:chOff x="3615" y="11295"/>
            <a:chExt cx="3811" cy="1428"/>
          </a:xfrm>
        </p:grpSpPr>
        <p:sp>
          <p:nvSpPr>
            <p:cNvPr id="5" name="Rectangle 4"/>
            <p:cNvSpPr>
              <a:spLocks noChangeAspect="1" noChangeArrowheads="1"/>
            </p:cNvSpPr>
            <p:nvPr/>
          </p:nvSpPr>
          <p:spPr bwMode="auto">
            <a:xfrm>
              <a:off x="3728" y="11633"/>
              <a:ext cx="2752" cy="14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spect="1" noChangeArrowheads="1"/>
            </p:cNvSpPr>
            <p:nvPr/>
          </p:nvSpPr>
          <p:spPr bwMode="auto">
            <a:xfrm>
              <a:off x="3728" y="12153"/>
              <a:ext cx="2752" cy="14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" name="Rectangle 6"/>
            <p:cNvSpPr>
              <a:spLocks noChangeAspect="1" noChangeArrowheads="1"/>
            </p:cNvSpPr>
            <p:nvPr/>
          </p:nvSpPr>
          <p:spPr bwMode="auto">
            <a:xfrm>
              <a:off x="6479" y="11633"/>
              <a:ext cx="121" cy="661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8" name="Line 11099"/>
            <p:cNvCxnSpPr/>
            <p:nvPr/>
          </p:nvCxnSpPr>
          <p:spPr bwMode="auto">
            <a:xfrm>
              <a:off x="3729" y="11295"/>
              <a:ext cx="0" cy="1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1100"/>
            <p:cNvCxnSpPr/>
            <p:nvPr/>
          </p:nvCxnSpPr>
          <p:spPr bwMode="auto">
            <a:xfrm flipH="1">
              <a:off x="3615" y="11295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1101"/>
            <p:cNvCxnSpPr/>
            <p:nvPr/>
          </p:nvCxnSpPr>
          <p:spPr bwMode="auto">
            <a:xfrm flipH="1">
              <a:off x="3615" y="11571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1102"/>
            <p:cNvCxnSpPr/>
            <p:nvPr/>
          </p:nvCxnSpPr>
          <p:spPr bwMode="auto">
            <a:xfrm flipH="1">
              <a:off x="3615" y="11709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1103"/>
            <p:cNvCxnSpPr/>
            <p:nvPr/>
          </p:nvCxnSpPr>
          <p:spPr bwMode="auto">
            <a:xfrm flipH="1">
              <a:off x="3615" y="11984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1104"/>
            <p:cNvCxnSpPr/>
            <p:nvPr/>
          </p:nvCxnSpPr>
          <p:spPr bwMode="auto">
            <a:xfrm flipH="1">
              <a:off x="3615" y="11433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1105"/>
            <p:cNvCxnSpPr/>
            <p:nvPr/>
          </p:nvCxnSpPr>
          <p:spPr bwMode="auto">
            <a:xfrm flipH="1">
              <a:off x="3615" y="11847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1106"/>
            <p:cNvCxnSpPr/>
            <p:nvPr/>
          </p:nvCxnSpPr>
          <p:spPr bwMode="auto">
            <a:xfrm flipH="1">
              <a:off x="3615" y="12122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1107"/>
            <p:cNvCxnSpPr/>
            <p:nvPr/>
          </p:nvCxnSpPr>
          <p:spPr bwMode="auto">
            <a:xfrm flipH="1">
              <a:off x="3615" y="12260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1108"/>
            <p:cNvCxnSpPr/>
            <p:nvPr/>
          </p:nvCxnSpPr>
          <p:spPr bwMode="auto">
            <a:xfrm flipH="1">
              <a:off x="3615" y="12398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1109"/>
            <p:cNvCxnSpPr/>
            <p:nvPr/>
          </p:nvCxnSpPr>
          <p:spPr bwMode="auto">
            <a:xfrm flipH="1">
              <a:off x="3615" y="12535"/>
              <a:ext cx="113" cy="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1110"/>
            <p:cNvSpPr txBox="1">
              <a:spLocks noChangeAspect="1" noChangeArrowheads="1"/>
            </p:cNvSpPr>
            <p:nvPr/>
          </p:nvSpPr>
          <p:spPr bwMode="auto">
            <a:xfrm>
              <a:off x="4816" y="11370"/>
              <a:ext cx="38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/>
                  <a:ea typeface="Malgun Gothic"/>
                </a:rPr>
                <a:t>Bar1</a:t>
              </a:r>
            </a:p>
          </p:txBody>
        </p:sp>
        <p:sp>
          <p:nvSpPr>
            <p:cNvPr id="20" name="Text Box 11111"/>
            <p:cNvSpPr txBox="1">
              <a:spLocks noChangeAspect="1" noChangeArrowheads="1"/>
            </p:cNvSpPr>
            <p:nvPr/>
          </p:nvSpPr>
          <p:spPr bwMode="auto">
            <a:xfrm>
              <a:off x="4816" y="12297"/>
              <a:ext cx="389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/>
                  <a:ea typeface="Malgun Gothic"/>
                </a:rPr>
                <a:t>Bar2</a:t>
              </a:r>
            </a:p>
          </p:txBody>
        </p:sp>
        <p:sp>
          <p:nvSpPr>
            <p:cNvPr id="21" name="Text Box 11112"/>
            <p:cNvSpPr txBox="1">
              <a:spLocks noChangeAspect="1" noChangeArrowheads="1"/>
            </p:cNvSpPr>
            <p:nvPr/>
          </p:nvSpPr>
          <p:spPr bwMode="auto">
            <a:xfrm>
              <a:off x="5938" y="11813"/>
              <a:ext cx="44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/>
                  <a:ea typeface="Malgun Gothic"/>
                </a:rPr>
                <a:t>Rigid</a:t>
              </a:r>
            </a:p>
          </p:txBody>
        </p:sp>
        <p:cxnSp>
          <p:nvCxnSpPr>
            <p:cNvPr id="22" name="Line 11113"/>
            <p:cNvCxnSpPr/>
            <p:nvPr/>
          </p:nvCxnSpPr>
          <p:spPr bwMode="auto">
            <a:xfrm>
              <a:off x="6600" y="11948"/>
              <a:ext cx="62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11114"/>
            <p:cNvSpPr txBox="1">
              <a:spLocks noChangeAspect="1" noChangeArrowheads="1"/>
            </p:cNvSpPr>
            <p:nvPr/>
          </p:nvSpPr>
          <p:spPr bwMode="auto">
            <a:xfrm>
              <a:off x="7224" y="11812"/>
              <a:ext cx="20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 smtClean="0">
                  <a:effectLst/>
                  <a:latin typeface="Times New Roman"/>
                  <a:ea typeface="Malgun Gothic"/>
                </a:rPr>
                <a:t>15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3338021"/>
      </p:ext>
    </p:extLst>
  </p:cSld>
  <p:clrMapOvr>
    <a:masterClrMapping/>
  </p:clrMapOvr>
  <p:transition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Two bars in </a:t>
            </a:r>
            <a:r>
              <a:rPr lang="en-US" dirty="0" smtClean="0"/>
              <a:t>paralle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while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l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amp;&amp;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 20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u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Res / (Dep1*A1/L1 + Dep2*A2/L2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u = u +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u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E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lu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/ L1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Snew1, Anew1, epnew1]=combHard1D(mp1,delE,nS1,nA1,nep1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[Snew2, Anew2, epnew2]=combHard1D(mp2,delE,nS2,nA2,nep2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Res = P - Snew1*A1 - Snew2*A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v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Res^2/(1+P^2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er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+ 1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Dep1 = E1; if epnew1 &gt; nep1; Dep1 = Et1; 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Dep2 = E2; if epnew2 &gt; nep2; Dep2 = Et2; 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S1 = Snew1; nA1 = Anew1; nep1 = epnew1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nS2 = Snew2; nA2 = Anew2; nep2 = epnew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rintf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'\n %3d  %7.4f %7.3f %7.3f %7.3f %7.3f %8.6f %8.6f %10.3e',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  iter,u,nS1,nS2,nA1,nA2,nep1,nep2,Res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477657"/>
              </p:ext>
            </p:extLst>
          </p:nvPr>
        </p:nvGraphicFramePr>
        <p:xfrm>
          <a:off x="450273" y="4393478"/>
          <a:ext cx="7994072" cy="20627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1746"/>
                <a:gridCol w="1141746"/>
                <a:gridCol w="1141746"/>
                <a:gridCol w="1142671"/>
                <a:gridCol w="1141746"/>
                <a:gridCol w="1141746"/>
                <a:gridCol w="1142671"/>
              </a:tblGrid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Itera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u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p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en-US" sz="1600" baseline="-25000">
                          <a:solidFill>
                            <a:schemeClr val="tx1"/>
                          </a:solidFill>
                          <a:effectLst/>
                        </a:rPr>
                        <a:t>p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Residual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.50E+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09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.59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5.45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53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00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.99E+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346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166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.16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.580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104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145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9.04E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sym typeface="Euclid Symbol"/>
                        </a:rPr>
                        <a:t></a:t>
                      </a: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  <a:tr h="407013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231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6.818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7.909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163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0.000736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0.00E+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1029169"/>
      </p:ext>
    </p:extLst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Plastic deformation depends on load-history and its information is stored in plastic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tress only depends on elastic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Isotropic hardening increases the elastic domain, while kinematic hardening maintains the size of elastic domain but moves the center of i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ajor issue in elastoplastic analysis is to decompose the strain into elastic and plastic part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Algorithmic tangent stiffness is consistent with the state determination algorithm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tate determination is composed of (a) elastic trial and (b) plastic return mapping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</a:t>
            </a:r>
            <a:r>
              <a:rPr lang="en-US" dirty="0" err="1" smtClean="0"/>
              <a:t>Elastoplastic</a:t>
            </a:r>
            <a:r>
              <a:rPr lang="en-US" dirty="0" smtClean="0"/>
              <a:t>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erial Card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*MATERIAL,NAME=ALLE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*ELASTIC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200.E3,.3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*PLASTIC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200.,0.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220.,.0009</a:t>
            </a:r>
          </a:p>
          <a:p>
            <a:pPr lvl="1">
              <a:spcBef>
                <a:spcPts val="0"/>
              </a:spcBef>
              <a:buNone/>
            </a:pPr>
            <a:r>
              <a:rPr lang="it-IT" dirty="0" smtClean="0"/>
              <a:t>220.,.0029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5790" y="3863340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ield stress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rot="5400000" flipH="1" flipV="1">
            <a:off x="560070" y="3589020"/>
            <a:ext cx="548640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194560" y="3429000"/>
            <a:ext cx="1593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lastic strai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1600200" y="3246120"/>
            <a:ext cx="640080" cy="331470"/>
          </a:xfrm>
          <a:custGeom>
            <a:avLst/>
            <a:gdLst>
              <a:gd name="connsiteX0" fmla="*/ 640080 w 640080"/>
              <a:gd name="connsiteY0" fmla="*/ 331470 h 331470"/>
              <a:gd name="connsiteX1" fmla="*/ 0 w 640080"/>
              <a:gd name="connsiteY1" fmla="*/ 331470 h 331470"/>
              <a:gd name="connsiteX2" fmla="*/ 0 w 640080"/>
              <a:gd name="connsiteY2" fmla="*/ 0 h 331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0080" h="331470">
                <a:moveTo>
                  <a:pt x="640080" y="331470"/>
                </a:moveTo>
                <a:lnTo>
                  <a:pt x="0" y="331470"/>
                </a:lnTo>
                <a:lnTo>
                  <a:pt x="0" y="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Elastoplasticit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9749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</a:t>
            </a:r>
            <a:r>
              <a:rPr lang="en-US" dirty="0" err="1" smtClean="0"/>
              <a:t>Elastoplastic</a:t>
            </a:r>
            <a:r>
              <a:rPr lang="en-US" dirty="0" smtClean="0"/>
              <a:t> Analysis Using ABAQ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08660"/>
            <a:ext cx="8909050" cy="5875020"/>
          </a:xfrm>
        </p:spPr>
        <p:txBody>
          <a:bodyPr numCol="2"/>
          <a:lstStyle/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HEADING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UniaxialPlasticity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NODE,NSET=ALLN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,0.,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,1.,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3,1.,1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4,0.,1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5,0.,0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6,1.,0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7,1.,1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8,0.,1.,1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ELEMENT,TYPE=C3D8,ELSET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,1,2,3,4,5,6,7,8</a:t>
            </a:r>
          </a:p>
          <a:p>
            <a:pPr marL="0">
              <a:spcBef>
                <a:spcPts val="0"/>
              </a:spcBef>
              <a:buNone/>
            </a:pPr>
            <a:r>
              <a:rPr lang="en-US" sz="1400" dirty="0" smtClean="0">
                <a:latin typeface="Courier New" pitchFamily="49" charset="0"/>
                <a:cs typeface="Courier New" pitchFamily="49" charset="0"/>
              </a:rPr>
              <a:t>*SOLID SECTION,ELSET=ALLE,MATERIAL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MATERIAL,NAME=ALLE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ELASTIC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00.E3,.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PLASTIC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00.,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20.,.0009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20.,.0029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OUNDARY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,PINNED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5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6,2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4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5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8,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2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3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4,3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STEP,INC=20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STATIC,DIRECT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.,20.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BOUNDARY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7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5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6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8,3,,.004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EL PRINT,FREQ=1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S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E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EP, 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NODE PRINT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U,RF</a:t>
            </a:r>
          </a:p>
          <a:p>
            <a:pPr marL="0">
              <a:spcBef>
                <a:spcPts val="0"/>
              </a:spcBef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*END STEP</a:t>
            </a:r>
          </a:p>
          <a:p>
            <a:pPr marL="0">
              <a:spcBef>
                <a:spcPts val="0"/>
              </a:spcBef>
              <a:buNone/>
            </a:pPr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 Curve</a:t>
            </a:r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2013" y="1698973"/>
            <a:ext cx="5694045" cy="416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Dimensional Elastoplastic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.3</a:t>
            </a:r>
          </a:p>
        </p:txBody>
      </p:sp>
    </p:spTree>
    <p:extLst>
      <p:ext uri="{BB962C8B-B14F-4D97-AF65-F5344CB8AC3E}">
        <p14:creationId xmlns:p14="http://schemas.microsoft.com/office/powerpoint/2010/main" val="14559119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 failure criteria, equivalent stress, and effective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how 1D tension test data can be used for determining failure of 3D stress stat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deviatoric stress and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the concept of elastic domain and yield surfac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hardening model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evolution of plastic variables along with that of the yield surfac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900676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Dimensional 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an we generalize 1D stress state (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11</a:t>
            </a:r>
            <a:r>
              <a:rPr lang="en-US" dirty="0" smtClean="0"/>
              <a:t>) to 3D state (6 components)?</a:t>
            </a:r>
          </a:p>
          <a:p>
            <a:pPr lvl="1"/>
            <a:r>
              <a:rPr lang="en-US" dirty="0" smtClean="0"/>
              <a:t>Need scalar measures of stress and strain to compare with 1D test 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Equivalent stress &amp; effective strain</a:t>
            </a:r>
          </a:p>
          <a:p>
            <a:pPr lvl="1"/>
            <a:r>
              <a:rPr lang="en-US" dirty="0" smtClean="0"/>
              <a:t>Key ingredients: </a:t>
            </a:r>
            <a:r>
              <a:rPr lang="en-US" b="1" dirty="0" smtClean="0">
                <a:solidFill>
                  <a:srgbClr val="2C02C6"/>
                </a:solidFill>
              </a:rPr>
              <a:t>yield criteria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2C02C6"/>
                </a:solidFill>
              </a:rPr>
              <a:t>hardening model</a:t>
            </a:r>
            <a:r>
              <a:rPr lang="en-US" dirty="0" smtClean="0"/>
              <a:t>, stress-strain relation </a:t>
            </a:r>
          </a:p>
          <a:p>
            <a:r>
              <a:rPr lang="en-US" dirty="0" smtClean="0"/>
              <a:t>We will assume small (infinitesimal) strains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Rate independent elastoplasticity</a:t>
            </a:r>
            <a:r>
              <a:rPr lang="en-US" dirty="0" smtClean="0"/>
              <a:t>- independent of strain rate</a:t>
            </a:r>
          </a:p>
          <a:p>
            <a:r>
              <a:rPr lang="en-US" dirty="0" smtClean="0"/>
              <a:t>Von Mises yield criterion with associated hardening model is the most popul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4232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erial yields due to relative sliding in lattice structur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liding preserves volume </a:t>
            </a:r>
            <a:r>
              <a:rPr lang="en-US" dirty="0" smtClean="0">
                <a:sym typeface="Euclid Symbol"/>
              </a:rPr>
              <a:t> plastic deformation is related to shear or deviatoric part</a:t>
            </a:r>
          </a:p>
          <a:p>
            <a:r>
              <a:rPr lang="en-US" b="1" dirty="0" err="1" smtClean="0">
                <a:solidFill>
                  <a:srgbClr val="2C02C6"/>
                </a:solidFill>
                <a:sym typeface="Euclid Symbol"/>
              </a:rPr>
              <a:t>Tresca</a:t>
            </a:r>
            <a:r>
              <a:rPr lang="en-US" b="1" dirty="0" smtClean="0">
                <a:solidFill>
                  <a:srgbClr val="2C02C6"/>
                </a:solidFill>
                <a:sym typeface="Euclid Symbol"/>
              </a:rPr>
              <a:t> (1864, max. shear stress)</a:t>
            </a:r>
          </a:p>
          <a:p>
            <a:pPr lvl="1"/>
            <a:r>
              <a:rPr lang="en-US" dirty="0" smtClean="0">
                <a:sym typeface="Euclid Symbol"/>
              </a:rPr>
              <a:t>Material fails when max. shear stress reaches that of tension test</a:t>
            </a:r>
          </a:p>
          <a:p>
            <a:pPr lvl="1"/>
            <a:r>
              <a:rPr lang="en-US" dirty="0" smtClean="0">
                <a:sym typeface="Euclid Symbol"/>
              </a:rPr>
              <a:t>Tension test: yield at </a:t>
            </a:r>
            <a:r>
              <a:rPr lang="en-US" dirty="0" smtClean="0">
                <a:latin typeface="Symbol" pitchFamily="18" charset="2"/>
                <a:sym typeface="Euclid Symbol"/>
              </a:rPr>
              <a:t>s</a:t>
            </a:r>
            <a:r>
              <a:rPr lang="en-US" baseline="-25000" dirty="0" smtClean="0">
                <a:sym typeface="Euclid Symbol"/>
              </a:rPr>
              <a:t>1</a:t>
            </a:r>
            <a:r>
              <a:rPr lang="en-US" dirty="0" smtClean="0">
                <a:sym typeface="Euclid Symbol"/>
              </a:rPr>
              <a:t> = </a:t>
            </a:r>
            <a:r>
              <a:rPr lang="en-US" dirty="0" err="1" smtClean="0">
                <a:latin typeface="Symbol" pitchFamily="18" charset="2"/>
                <a:sym typeface="Euclid Symbol"/>
              </a:rPr>
              <a:t>s</a:t>
            </a:r>
            <a:r>
              <a:rPr lang="en-US" baseline="-25000" dirty="0" err="1" smtClean="0">
                <a:sym typeface="Euclid Symbol"/>
              </a:rPr>
              <a:t>Y</a:t>
            </a:r>
            <a:r>
              <a:rPr lang="en-US" dirty="0" smtClean="0">
                <a:sym typeface="Euclid Symbol"/>
              </a:rPr>
              <a:t>, </a:t>
            </a:r>
            <a:r>
              <a:rPr lang="en-US" dirty="0" smtClean="0">
                <a:latin typeface="Symbol" pitchFamily="18" charset="2"/>
                <a:sym typeface="Euclid Symbol"/>
              </a:rPr>
              <a:t>s</a:t>
            </a:r>
            <a:r>
              <a:rPr lang="en-US" baseline="-25000" dirty="0" smtClean="0">
                <a:sym typeface="Euclid Symbol"/>
              </a:rPr>
              <a:t>2</a:t>
            </a:r>
            <a:r>
              <a:rPr lang="en-US" dirty="0" smtClean="0">
                <a:sym typeface="Euclid Symbol"/>
              </a:rPr>
              <a:t> = </a:t>
            </a:r>
            <a:r>
              <a:rPr lang="en-US" dirty="0" smtClean="0">
                <a:latin typeface="Symbol" pitchFamily="18" charset="2"/>
                <a:sym typeface="Euclid Symbol"/>
              </a:rPr>
              <a:t>s</a:t>
            </a:r>
            <a:r>
              <a:rPr lang="en-US" baseline="-25000" dirty="0" smtClean="0">
                <a:sym typeface="Euclid Symbol"/>
              </a:rPr>
              <a:t>3</a:t>
            </a:r>
            <a:r>
              <a:rPr lang="en-US" dirty="0" smtClean="0">
                <a:sym typeface="Euclid Symbol"/>
              </a:rPr>
              <a:t> = 0</a:t>
            </a: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endParaRPr lang="en-US" dirty="0" smtClean="0">
              <a:sym typeface="Euclid Symbol"/>
            </a:endParaRPr>
          </a:p>
          <a:p>
            <a:pPr lvl="1"/>
            <a:r>
              <a:rPr lang="en-US" dirty="0" smtClean="0">
                <a:sym typeface="Euclid Symbol"/>
              </a:rPr>
              <a:t>Yielding occurs when</a:t>
            </a:r>
            <a:endParaRPr lang="en-US" dirty="0"/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ounded Rectangle 49"/>
          <p:cNvSpPr/>
          <p:nvPr/>
        </p:nvSpPr>
        <p:spPr bwMode="auto">
          <a:xfrm>
            <a:off x="1208690" y="4666593"/>
            <a:ext cx="3626069" cy="8408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1635125" y="4755471"/>
          <a:ext cx="2833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4" name="Equation" r:id="rId3" imgW="2844720" imgH="660240" progId="Equation.DSMT4">
                  <p:embed/>
                </p:oleObj>
              </mc:Choice>
              <mc:Fallback>
                <p:oleObj name="Equation" r:id="rId3" imgW="2844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755471"/>
                        <a:ext cx="283368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21075" y="5591175"/>
          <a:ext cx="904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Equation" r:id="rId5" imgW="1066680" imgH="368280" progId="Equation.DSMT4">
                  <p:embed/>
                </p:oleObj>
              </mc:Choice>
              <mc:Fallback>
                <p:oleObj name="Equation" r:id="rId5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5591175"/>
                        <a:ext cx="9048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8" name="Group 6"/>
          <p:cNvGrpSpPr>
            <a:grpSpLocks noChangeAspect="1"/>
          </p:cNvGrpSpPr>
          <p:nvPr/>
        </p:nvGrpSpPr>
        <p:grpSpPr bwMode="auto">
          <a:xfrm>
            <a:off x="5640605" y="4553573"/>
            <a:ext cx="3325838" cy="2111929"/>
            <a:chOff x="3033" y="3120"/>
            <a:chExt cx="3472" cy="2459"/>
          </a:xfrm>
        </p:grpSpPr>
        <p:sp>
          <p:nvSpPr>
            <p:cNvPr id="100359" name="Freeform 7"/>
            <p:cNvSpPr>
              <a:spLocks/>
            </p:cNvSpPr>
            <p:nvPr/>
          </p:nvSpPr>
          <p:spPr bwMode="auto">
            <a:xfrm>
              <a:off x="3384" y="3845"/>
              <a:ext cx="1447" cy="1440"/>
            </a:xfrm>
            <a:custGeom>
              <a:avLst/>
              <a:gdLst/>
              <a:ahLst/>
              <a:cxnLst>
                <a:cxn ang="0">
                  <a:pos x="15" y="727"/>
                </a:cxn>
                <a:cxn ang="0">
                  <a:pos x="720" y="0"/>
                </a:cxn>
                <a:cxn ang="0">
                  <a:pos x="1447" y="0"/>
                </a:cxn>
                <a:cxn ang="0">
                  <a:pos x="1447" y="727"/>
                </a:cxn>
                <a:cxn ang="0">
                  <a:pos x="712" y="1440"/>
                </a:cxn>
                <a:cxn ang="0">
                  <a:pos x="0" y="1432"/>
                </a:cxn>
                <a:cxn ang="0">
                  <a:pos x="15" y="727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3138" y="4581"/>
              <a:ext cx="2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1" name="Line 9"/>
            <p:cNvSpPr>
              <a:spLocks noChangeShapeType="1"/>
            </p:cNvSpPr>
            <p:nvPr/>
          </p:nvSpPr>
          <p:spPr bwMode="auto">
            <a:xfrm flipV="1">
              <a:off x="4106" y="3284"/>
              <a:ext cx="0" cy="2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2" name="Text Box 10"/>
            <p:cNvSpPr txBox="1">
              <a:spLocks noChangeArrowheads="1"/>
            </p:cNvSpPr>
            <p:nvPr/>
          </p:nvSpPr>
          <p:spPr bwMode="auto">
            <a:xfrm>
              <a:off x="5279" y="455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3" name="Text Box 11"/>
            <p:cNvSpPr txBox="1">
              <a:spLocks noChangeArrowheads="1"/>
            </p:cNvSpPr>
            <p:nvPr/>
          </p:nvSpPr>
          <p:spPr bwMode="auto">
            <a:xfrm>
              <a:off x="3816" y="3225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4737" y="3120"/>
              <a:ext cx="1113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Safe regio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5110" y="3557"/>
              <a:ext cx="1395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Failure regio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 flipH="1">
              <a:off x="4561" y="3435"/>
              <a:ext cx="429" cy="6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 flipH="1">
              <a:off x="4836" y="3853"/>
              <a:ext cx="490" cy="4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68" name="Text Box 16"/>
            <p:cNvSpPr txBox="1">
              <a:spLocks noChangeArrowheads="1"/>
            </p:cNvSpPr>
            <p:nvPr/>
          </p:nvSpPr>
          <p:spPr bwMode="auto">
            <a:xfrm>
              <a:off x="4747" y="461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69" name="Text Box 17"/>
            <p:cNvSpPr txBox="1">
              <a:spLocks noChangeArrowheads="1"/>
            </p:cNvSpPr>
            <p:nvPr/>
          </p:nvSpPr>
          <p:spPr bwMode="auto">
            <a:xfrm>
              <a:off x="3808" y="3569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70" name="Text Box 18"/>
            <p:cNvSpPr txBox="1">
              <a:spLocks noChangeArrowheads="1"/>
            </p:cNvSpPr>
            <p:nvPr/>
          </p:nvSpPr>
          <p:spPr bwMode="auto">
            <a:xfrm>
              <a:off x="4124" y="5187"/>
              <a:ext cx="34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–</a:t>
              </a: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0371" name="Text Box 19"/>
            <p:cNvSpPr txBox="1">
              <a:spLocks noChangeArrowheads="1"/>
            </p:cNvSpPr>
            <p:nvPr/>
          </p:nvSpPr>
          <p:spPr bwMode="auto">
            <a:xfrm>
              <a:off x="3033" y="4223"/>
              <a:ext cx="34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–</a:t>
              </a:r>
              <a:r>
                <a:rPr kumimoji="0" lang="en-US" altLang="ko-KR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r>
                <a:rPr kumimoji="0" lang="en-US" altLang="ko-KR" b="0" i="1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00374" name="Group 22"/>
          <p:cNvGrpSpPr>
            <a:grpSpLocks noChangeAspect="1"/>
          </p:cNvGrpSpPr>
          <p:nvPr/>
        </p:nvGrpSpPr>
        <p:grpSpPr bwMode="auto">
          <a:xfrm>
            <a:off x="2886513" y="1505605"/>
            <a:ext cx="3737873" cy="415088"/>
            <a:chOff x="4386" y="1688"/>
            <a:chExt cx="3976" cy="495"/>
          </a:xfrm>
        </p:grpSpPr>
        <p:sp>
          <p:nvSpPr>
            <p:cNvPr id="100375" name="Oval 23"/>
            <p:cNvSpPr>
              <a:spLocks noChangeArrowheads="1"/>
            </p:cNvSpPr>
            <p:nvPr/>
          </p:nvSpPr>
          <p:spPr bwMode="auto">
            <a:xfrm>
              <a:off x="4515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6" name="Oval 24"/>
            <p:cNvSpPr>
              <a:spLocks noChangeArrowheads="1"/>
            </p:cNvSpPr>
            <p:nvPr/>
          </p:nvSpPr>
          <p:spPr bwMode="auto">
            <a:xfrm>
              <a:off x="4771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7" name="Oval 25"/>
            <p:cNvSpPr>
              <a:spLocks noChangeArrowheads="1"/>
            </p:cNvSpPr>
            <p:nvPr/>
          </p:nvSpPr>
          <p:spPr bwMode="auto">
            <a:xfrm>
              <a:off x="5027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8" name="Oval 26"/>
            <p:cNvSpPr>
              <a:spLocks noChangeArrowheads="1"/>
            </p:cNvSpPr>
            <p:nvPr/>
          </p:nvSpPr>
          <p:spPr bwMode="auto">
            <a:xfrm>
              <a:off x="5283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79" name="Oval 27"/>
            <p:cNvSpPr>
              <a:spLocks noChangeArrowheads="1"/>
            </p:cNvSpPr>
            <p:nvPr/>
          </p:nvSpPr>
          <p:spPr bwMode="auto">
            <a:xfrm>
              <a:off x="5539" y="168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0" name="Oval 28"/>
            <p:cNvSpPr>
              <a:spLocks noChangeArrowheads="1"/>
            </p:cNvSpPr>
            <p:nvPr/>
          </p:nvSpPr>
          <p:spPr bwMode="auto">
            <a:xfrm>
              <a:off x="438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1" name="Oval 29"/>
            <p:cNvSpPr>
              <a:spLocks noChangeArrowheads="1"/>
            </p:cNvSpPr>
            <p:nvPr/>
          </p:nvSpPr>
          <p:spPr bwMode="auto">
            <a:xfrm>
              <a:off x="4642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2" name="Oval 30"/>
            <p:cNvSpPr>
              <a:spLocks noChangeArrowheads="1"/>
            </p:cNvSpPr>
            <p:nvPr/>
          </p:nvSpPr>
          <p:spPr bwMode="auto">
            <a:xfrm>
              <a:off x="4898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3" name="Oval 31"/>
            <p:cNvSpPr>
              <a:spLocks noChangeArrowheads="1"/>
            </p:cNvSpPr>
            <p:nvPr/>
          </p:nvSpPr>
          <p:spPr bwMode="auto">
            <a:xfrm>
              <a:off x="5154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4" name="Oval 32"/>
            <p:cNvSpPr>
              <a:spLocks noChangeArrowheads="1"/>
            </p:cNvSpPr>
            <p:nvPr/>
          </p:nvSpPr>
          <p:spPr bwMode="auto">
            <a:xfrm>
              <a:off x="5410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5" name="Oval 33"/>
            <p:cNvSpPr>
              <a:spLocks noChangeArrowheads="1"/>
            </p:cNvSpPr>
            <p:nvPr/>
          </p:nvSpPr>
          <p:spPr bwMode="auto">
            <a:xfrm>
              <a:off x="5666" y="1919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6" name="Oval 34"/>
            <p:cNvSpPr>
              <a:spLocks noChangeArrowheads="1"/>
            </p:cNvSpPr>
            <p:nvPr/>
          </p:nvSpPr>
          <p:spPr bwMode="auto">
            <a:xfrm>
              <a:off x="7083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7" name="Oval 35"/>
            <p:cNvSpPr>
              <a:spLocks noChangeArrowheads="1"/>
            </p:cNvSpPr>
            <p:nvPr/>
          </p:nvSpPr>
          <p:spPr bwMode="auto">
            <a:xfrm>
              <a:off x="7339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8" name="Oval 36"/>
            <p:cNvSpPr>
              <a:spLocks noChangeArrowheads="1"/>
            </p:cNvSpPr>
            <p:nvPr/>
          </p:nvSpPr>
          <p:spPr bwMode="auto">
            <a:xfrm>
              <a:off x="7595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89" name="Oval 37"/>
            <p:cNvSpPr>
              <a:spLocks noChangeArrowheads="1"/>
            </p:cNvSpPr>
            <p:nvPr/>
          </p:nvSpPr>
          <p:spPr bwMode="auto">
            <a:xfrm>
              <a:off x="7851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0" name="Oval 38"/>
            <p:cNvSpPr>
              <a:spLocks noChangeArrowheads="1"/>
            </p:cNvSpPr>
            <p:nvPr/>
          </p:nvSpPr>
          <p:spPr bwMode="auto">
            <a:xfrm>
              <a:off x="8107" y="1697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1" name="Oval 39"/>
            <p:cNvSpPr>
              <a:spLocks noChangeArrowheads="1"/>
            </p:cNvSpPr>
            <p:nvPr/>
          </p:nvSpPr>
          <p:spPr bwMode="auto">
            <a:xfrm>
              <a:off x="669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2" name="Oval 40"/>
            <p:cNvSpPr>
              <a:spLocks noChangeArrowheads="1"/>
            </p:cNvSpPr>
            <p:nvPr/>
          </p:nvSpPr>
          <p:spPr bwMode="auto">
            <a:xfrm>
              <a:off x="6954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3" name="Oval 41"/>
            <p:cNvSpPr>
              <a:spLocks noChangeArrowheads="1"/>
            </p:cNvSpPr>
            <p:nvPr/>
          </p:nvSpPr>
          <p:spPr bwMode="auto">
            <a:xfrm>
              <a:off x="7210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4" name="Oval 42"/>
            <p:cNvSpPr>
              <a:spLocks noChangeArrowheads="1"/>
            </p:cNvSpPr>
            <p:nvPr/>
          </p:nvSpPr>
          <p:spPr bwMode="auto">
            <a:xfrm>
              <a:off x="7466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5" name="Oval 43"/>
            <p:cNvSpPr>
              <a:spLocks noChangeArrowheads="1"/>
            </p:cNvSpPr>
            <p:nvPr/>
          </p:nvSpPr>
          <p:spPr bwMode="auto">
            <a:xfrm>
              <a:off x="7722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6" name="Oval 44"/>
            <p:cNvSpPr>
              <a:spLocks noChangeArrowheads="1"/>
            </p:cNvSpPr>
            <p:nvPr/>
          </p:nvSpPr>
          <p:spPr bwMode="auto">
            <a:xfrm>
              <a:off x="7978" y="1928"/>
              <a:ext cx="255" cy="2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7" name="Line 45"/>
            <p:cNvSpPr>
              <a:spLocks noChangeShapeType="1"/>
            </p:cNvSpPr>
            <p:nvPr/>
          </p:nvSpPr>
          <p:spPr bwMode="auto">
            <a:xfrm>
              <a:off x="6590" y="1808"/>
              <a:ext cx="4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98" name="AutoShape 46"/>
            <p:cNvSpPr>
              <a:spLocks noChangeArrowheads="1"/>
            </p:cNvSpPr>
            <p:nvPr/>
          </p:nvSpPr>
          <p:spPr bwMode="auto">
            <a:xfrm>
              <a:off x="6111" y="1812"/>
              <a:ext cx="360" cy="188"/>
            </a:xfrm>
            <a:prstGeom prst="rightArrow">
              <a:avLst>
                <a:gd name="adj1" fmla="val 42556"/>
                <a:gd name="adj2" fmla="val 75532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478952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Criteria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tortion Energy Theory (von Mises)</a:t>
            </a:r>
          </a:p>
          <a:p>
            <a:pPr lvl="1"/>
            <a:r>
              <a:rPr lang="en-US" dirty="0" smtClean="0">
                <a:sym typeface="Euclid Symbol"/>
              </a:rPr>
              <a:t>Material fails when distortion energy reaches that of tension test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need preliminaries before deriving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d</a:t>
            </a:r>
            <a:endParaRPr lang="en-US" baseline="-25000" dirty="0" smtClean="0"/>
          </a:p>
          <a:p>
            <a:r>
              <a:rPr lang="en-US" dirty="0" smtClean="0"/>
              <a:t>Volumetric stress and mean strai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viatoric stress and strai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165131" y="1891861"/>
            <a:ext cx="3237186" cy="58858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28888" y="2011363"/>
          <a:ext cx="2514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5" name="Equation" r:id="rId3" imgW="2514600" imgH="368280" progId="Equation.DSMT4">
                  <p:embed/>
                </p:oleObj>
              </mc:Choice>
              <mc:Fallback>
                <p:oleObj name="Equation" r:id="rId3" imgW="2514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011363"/>
                        <a:ext cx="2514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730375" y="3575050"/>
          <a:ext cx="37163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6" name="Equation" r:id="rId5" imgW="3720960" imgH="431640" progId="Equation.DSMT4">
                  <p:embed/>
                </p:oleObj>
              </mc:Choice>
              <mc:Fallback>
                <p:oleObj name="Equation" r:id="rId5" imgW="372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575050"/>
                        <a:ext cx="37163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782534" y="4133850"/>
          <a:ext cx="4210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7" name="Equation" r:id="rId7" imgW="4216320" imgH="431640" progId="Equation.DSMT4">
                  <p:embed/>
                </p:oleObj>
              </mc:Choice>
              <mc:Fallback>
                <p:oleObj name="Equation" r:id="rId7" imgW="4216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34" y="4133850"/>
                        <a:ext cx="4210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1617663" y="5127625"/>
          <a:ext cx="2463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8" name="Equation" r:id="rId9" imgW="2463480" imgH="368280" progId="Equation.DSMT4">
                  <p:embed/>
                </p:oleObj>
              </mc:Choice>
              <mc:Fallback>
                <p:oleObj name="Equation" r:id="rId9" imgW="246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127625"/>
                        <a:ext cx="2463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1604963" y="5662613"/>
          <a:ext cx="2362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69" name="Equation" r:id="rId11" imgW="2361960" imgH="368280" progId="Equation.DSMT4">
                  <p:embed/>
                </p:oleObj>
              </mc:Choice>
              <mc:Fallback>
                <p:oleObj name="Equation" r:id="rId11" imgW="236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662613"/>
                        <a:ext cx="23622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5647862" y="5751513"/>
          <a:ext cx="1924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0" name="Equation" r:id="rId13" imgW="1917360" imgH="431640" progId="Equation.DSMT4">
                  <p:embed/>
                </p:oleObj>
              </mc:Choice>
              <mc:Fallback>
                <p:oleObj name="Equation" r:id="rId13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862" y="5751513"/>
                        <a:ext cx="19240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5641975" y="5065713"/>
          <a:ext cx="2705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71" name="Equation" r:id="rId15" imgW="2705040" imgH="419040" progId="Equation.DSMT4">
                  <p:embed/>
                </p:oleObj>
              </mc:Choice>
              <mc:Fallback>
                <p:oleObj name="Equation" r:id="rId15" imgW="2705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5065713"/>
                        <a:ext cx="27051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7202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Criteria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Linear elastic materia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stortion energy density</a:t>
            </a:r>
            <a:endParaRPr lang="en-US" dirty="0"/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31488"/>
              </p:ext>
            </p:extLst>
          </p:nvPr>
        </p:nvGraphicFramePr>
        <p:xfrm>
          <a:off x="974725" y="1309688"/>
          <a:ext cx="31956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7" name="Equation" r:id="rId3" imgW="3200400" imgH="317160" progId="Equation.DSMT4">
                  <p:embed/>
                </p:oleObj>
              </mc:Choice>
              <mc:Fallback>
                <p:oleObj name="Equation" r:id="rId3" imgW="3200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309688"/>
                        <a:ext cx="3195638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998085" y="1929264"/>
          <a:ext cx="33861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8" name="Equation" r:id="rId5" imgW="3377880" imgH="1117440" progId="Equation.DSMT4">
                  <p:embed/>
                </p:oleObj>
              </mc:Choice>
              <mc:Fallback>
                <p:oleObj name="Equation" r:id="rId5" imgW="33778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85" y="1929264"/>
                        <a:ext cx="3386137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 bwMode="auto">
          <a:xfrm>
            <a:off x="5686097" y="1870841"/>
            <a:ext cx="2554013" cy="103001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003925" y="2005013"/>
          <a:ext cx="19542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9" name="Equation" r:id="rId7" imgW="1942920" imgH="736560" progId="Equation.DSMT4">
                  <p:embed/>
                </p:oleObj>
              </mc:Choice>
              <mc:Fallback>
                <p:oleObj name="Equation" r:id="rId7" imgW="1942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2005013"/>
                        <a:ext cx="1954213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798786" y="4550979"/>
            <a:ext cx="3005959" cy="67266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1152525" y="4676775"/>
          <a:ext cx="2324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0" name="Equation" r:id="rId9" imgW="2323800" imgH="457200" progId="Equation.DSMT4">
                  <p:embed/>
                </p:oleObj>
              </mc:Choice>
              <mc:Fallback>
                <p:oleObj name="Equation" r:id="rId9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676775"/>
                        <a:ext cx="23241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72245" y="3976688"/>
          <a:ext cx="582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1" name="Equation" r:id="rId11" imgW="5829120" imgH="431640" progId="Equation.DSMT4">
                  <p:embed/>
                </p:oleObj>
              </mc:Choice>
              <mc:Fallback>
                <p:oleObj name="Equation" r:id="rId11" imgW="5829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245" y="3976688"/>
                        <a:ext cx="5829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55874" y="2900855"/>
            <a:ext cx="156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ulk modulu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07819"/>
              </p:ext>
            </p:extLst>
          </p:nvPr>
        </p:nvGraphicFramePr>
        <p:xfrm>
          <a:off x="7112577" y="3205592"/>
          <a:ext cx="161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2" name="Equation" r:id="rId13" imgW="1612800" imgH="761760" progId="Equation.DSMT4">
                  <p:embed/>
                </p:oleObj>
              </mc:Choice>
              <mc:Fallback>
                <p:oleObj name="Equation" r:id="rId13" imgW="1612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2577" y="3205592"/>
                        <a:ext cx="1612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9890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ure Criteria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D Cas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terial yields when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r>
              <a:rPr lang="en-US" dirty="0" smtClean="0"/>
              <a:t>Let’s define an </a:t>
            </a:r>
            <a:r>
              <a:rPr lang="en-US" b="1" dirty="0" smtClean="0">
                <a:solidFill>
                  <a:srgbClr val="2C02C6"/>
                </a:solidFill>
              </a:rPr>
              <a:t>equivalent stress</a:t>
            </a:r>
          </a:p>
          <a:p>
            <a:r>
              <a:rPr lang="en-US" dirty="0" smtClean="0"/>
              <a:t>Then, material yields when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rgbClr val="2C02C6"/>
                </a:solidFill>
              </a:rPr>
              <a:t>Stress can increase from zero to </a:t>
            </a:r>
            <a:r>
              <a:rPr lang="en-US" b="1" dirty="0" err="1" smtClean="0">
                <a:solidFill>
                  <a:srgbClr val="2C02C6"/>
                </a:solidFill>
                <a:latin typeface="Symbol" pitchFamily="18" charset="2"/>
              </a:rPr>
              <a:t>s</a:t>
            </a:r>
            <a:r>
              <a:rPr lang="en-US" b="1" baseline="-25000" dirty="0" err="1" smtClean="0">
                <a:solidFill>
                  <a:srgbClr val="2C02C6"/>
                </a:solidFill>
              </a:rPr>
              <a:t>Y</a:t>
            </a:r>
            <a:r>
              <a:rPr lang="en-US" b="1" dirty="0" smtClean="0">
                <a:solidFill>
                  <a:srgbClr val="2C02C6"/>
                </a:solidFill>
              </a:rPr>
              <a:t>, but cannot increase beyond that</a:t>
            </a:r>
            <a:endParaRPr lang="en-US" b="1" baseline="-25000" dirty="0">
              <a:solidFill>
                <a:srgbClr val="2C02C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11804" y="750888"/>
          <a:ext cx="4483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6" name="Equation" r:id="rId3" imgW="4483080" imgH="1269720" progId="Equation.DSMT4">
                  <p:embed/>
                </p:oleObj>
              </mc:Choice>
              <mc:Fallback>
                <p:oleObj name="Equation" r:id="rId3" imgW="44830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804" y="750888"/>
                        <a:ext cx="44831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2032000" y="2122939"/>
          <a:ext cx="3530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7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122939"/>
                        <a:ext cx="35306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36763" y="3325813"/>
          <a:ext cx="309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8" name="Equation" r:id="rId7" imgW="3098520" imgH="469800" progId="Equation.DSMT4">
                  <p:embed/>
                </p:oleObj>
              </mc:Choice>
              <mc:Fallback>
                <p:oleObj name="Equation" r:id="rId7" imgW="309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325813"/>
                        <a:ext cx="3098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5318231" y="3888830"/>
            <a:ext cx="1923393" cy="71470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46725" y="4030663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9" name="Equation" r:id="rId9" imgW="1460160" imgH="469800" progId="Equation.DSMT4">
                  <p:embed/>
                </p:oleObj>
              </mc:Choice>
              <mc:Fallback>
                <p:oleObj name="Equation" r:id="rId9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4030663"/>
                        <a:ext cx="1460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2701159" y="5065992"/>
            <a:ext cx="1282262" cy="58857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2898775" y="5169582"/>
          <a:ext cx="909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0" name="Equation" r:id="rId11" imgW="914400" imgH="368280" progId="Equation.DSMT4">
                  <p:embed/>
                </p:oleObj>
              </mc:Choice>
              <mc:Fallback>
                <p:oleObj name="Equation" r:id="rId11" imgW="914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169582"/>
                        <a:ext cx="9096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65682" y="5013446"/>
            <a:ext cx="204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von Mises stress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cxnSp>
        <p:nvCxnSpPr>
          <p:cNvPr id="18" name="Straight Arrow Connector 17"/>
          <p:cNvCxnSpPr>
            <a:stCxn id="11" idx="0"/>
          </p:cNvCxnSpPr>
          <p:nvPr/>
        </p:nvCxnSpPr>
        <p:spPr bwMode="auto">
          <a:xfrm rot="16200000" flipV="1">
            <a:off x="6071409" y="4796296"/>
            <a:ext cx="420415" cy="13886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571019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Stress and Effective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valent stress is the scalar measure of 3D stress state that can be compared with 1D stress from tension test</a:t>
            </a:r>
          </a:p>
          <a:p>
            <a:r>
              <a:rPr lang="en-US" dirty="0" smtClean="0"/>
              <a:t>Effective strain is the scalar measure of 3D strain state that makes conjugate with equivalent str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995363" y="2608263"/>
          <a:ext cx="2247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0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608263"/>
                        <a:ext cx="2247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5363" y="3232150"/>
          <a:ext cx="321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1" name="Equation" r:id="rId5" imgW="3213000" imgH="469800" progId="Equation.DSMT4">
                  <p:embed/>
                </p:oleObj>
              </mc:Choice>
              <mc:Fallback>
                <p:oleObj name="Equation" r:id="rId5" imgW="321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232150"/>
                        <a:ext cx="321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609599" y="3836280"/>
            <a:ext cx="6379030" cy="72521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5363" y="3897990"/>
          <a:ext cx="574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2" name="Equation" r:id="rId7" imgW="5740200" imgH="495000" progId="Equation.DSMT4">
                  <p:embed/>
                </p:oleObj>
              </mc:Choice>
              <mc:Fallback>
                <p:oleObj name="Equation" r:id="rId7" imgW="57402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97990"/>
                        <a:ext cx="5740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345989" y="3193275"/>
            <a:ext cx="1970411" cy="725208"/>
            <a:chOff x="6369273" y="3247705"/>
            <a:chExt cx="1970411" cy="725208"/>
          </a:xfrm>
        </p:grpSpPr>
        <p:sp>
          <p:nvSpPr>
            <p:cNvPr id="8" name="TextBox 7"/>
            <p:cNvSpPr txBox="1"/>
            <p:nvPr/>
          </p:nvSpPr>
          <p:spPr>
            <a:xfrm>
              <a:off x="6369273" y="3247705"/>
              <a:ext cx="19704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Effective strain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 bwMode="auto">
            <a:xfrm rot="16200000" flipH="1">
              <a:off x="7177922" y="3793594"/>
              <a:ext cx="355877" cy="276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713833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 difference between elasticity and plastic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basic elastoplastic model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different hardening model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different moduli used in 1D elastoplastic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calculate plastic strain when total strain increment is give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state determination for elastoplastic material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Stress and Effective Strai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D Case cont.</a:t>
            </a:r>
            <a:endParaRPr lang="en-US" dirty="0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27008"/>
              </p:ext>
            </p:extLst>
          </p:nvPr>
        </p:nvGraphicFramePr>
        <p:xfrm>
          <a:off x="631825" y="2433638"/>
          <a:ext cx="33020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8" name="Equation" r:id="rId3" imgW="3314520" imgH="1371600" progId="Equation.DSMT4">
                  <p:embed/>
                </p:oleObj>
              </mc:Choice>
              <mc:Fallback>
                <p:oleObj name="Equation" r:id="rId3" imgW="33145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433638"/>
                        <a:ext cx="3302000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5326063" y="2640013"/>
          <a:ext cx="22733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9" name="Equation" r:id="rId5" imgW="2273040" imgH="799920" progId="Equation.DSMT4">
                  <p:embed/>
                </p:oleObj>
              </mc:Choice>
              <mc:Fallback>
                <p:oleObj name="Equation" r:id="rId5" imgW="22730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640013"/>
                        <a:ext cx="227330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588580" y="3888827"/>
            <a:ext cx="3541986" cy="9038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22080"/>
              </p:ext>
            </p:extLst>
          </p:nvPr>
        </p:nvGraphicFramePr>
        <p:xfrm>
          <a:off x="703263" y="3957638"/>
          <a:ext cx="332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7" imgW="3327120" imgH="761760" progId="Equation.DSMT4">
                  <p:embed/>
                </p:oleObj>
              </mc:Choice>
              <mc:Fallback>
                <p:oleObj name="Equation" r:id="rId7" imgW="3327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957638"/>
                        <a:ext cx="3327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03532" y="4183116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ffective strain for 1D tensio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51823"/>
              </p:ext>
            </p:extLst>
          </p:nvPr>
        </p:nvGraphicFramePr>
        <p:xfrm>
          <a:off x="703263" y="1303765"/>
          <a:ext cx="528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9" imgW="5283000" imgH="761760" progId="Equation.DSMT4">
                  <p:embed/>
                </p:oleObj>
              </mc:Choice>
              <mc:Fallback>
                <p:oleObj name="Equation" r:id="rId9" imgW="5283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303765"/>
                        <a:ext cx="528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687044" y="5491655"/>
            <a:ext cx="3151886" cy="413122"/>
            <a:chOff x="2687044" y="5491655"/>
            <a:chExt cx="3151886" cy="413122"/>
          </a:xfrm>
        </p:grpSpPr>
        <p:sp>
          <p:nvSpPr>
            <p:cNvPr id="107530" name="Line 10"/>
            <p:cNvSpPr>
              <a:spLocks noChangeShapeType="1"/>
            </p:cNvSpPr>
            <p:nvPr/>
          </p:nvSpPr>
          <p:spPr bwMode="auto">
            <a:xfrm>
              <a:off x="5490957" y="5774694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531" name="Text Box 11"/>
            <p:cNvSpPr txBox="1">
              <a:spLocks noChangeArrowheads="1"/>
            </p:cNvSpPr>
            <p:nvPr/>
          </p:nvSpPr>
          <p:spPr bwMode="auto">
            <a:xfrm>
              <a:off x="2787697" y="5491655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533" name="AutoShape 13"/>
            <p:cNvSpPr>
              <a:spLocks noChangeArrowheads="1"/>
            </p:cNvSpPr>
            <p:nvPr/>
          </p:nvSpPr>
          <p:spPr bwMode="auto">
            <a:xfrm rot="5400000">
              <a:off x="4189867" y="4539941"/>
              <a:ext cx="235389" cy="2494284"/>
            </a:xfrm>
            <a:prstGeom prst="can">
              <a:avLst>
                <a:gd name="adj" fmla="val 65986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534" name="Text Box 14"/>
            <p:cNvSpPr txBox="1">
              <a:spLocks noChangeArrowheads="1"/>
            </p:cNvSpPr>
            <p:nvPr/>
          </p:nvSpPr>
          <p:spPr bwMode="auto">
            <a:xfrm>
              <a:off x="5583941" y="5498326"/>
              <a:ext cx="10579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 flipH="1">
              <a:off x="2687044" y="5795660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668170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n Mises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erial yields when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e</a:t>
            </a:r>
            <a:r>
              <a:rPr lang="en-US" dirty="0" smtClean="0"/>
              <a:t> =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Y</a:t>
            </a:r>
            <a:endParaRPr lang="en-US" baseline="-25000" dirty="0" smtClean="0"/>
          </a:p>
          <a:p>
            <a:pPr>
              <a:spcBef>
                <a:spcPts val="2400"/>
              </a:spcBef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Yield criter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1D test data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Y</a:t>
            </a:r>
            <a:r>
              <a:rPr lang="en-US" dirty="0" smtClean="0"/>
              <a:t> can be used for </a:t>
            </a:r>
            <a:br>
              <a:rPr lang="en-US" dirty="0" smtClean="0"/>
            </a:br>
            <a:r>
              <a:rPr lang="en-US" dirty="0" smtClean="0"/>
              <a:t>multi-dimensional stress state</a:t>
            </a:r>
          </a:p>
          <a:p>
            <a:pPr lvl="1"/>
            <a:r>
              <a:rPr lang="en-US" dirty="0" smtClean="0"/>
              <a:t>Often called </a:t>
            </a:r>
            <a:r>
              <a:rPr lang="en-US" b="1" dirty="0" smtClean="0">
                <a:solidFill>
                  <a:srgbClr val="2C02C6"/>
                </a:solidFill>
              </a:rPr>
              <a:t>J</a:t>
            </a:r>
            <a:r>
              <a:rPr lang="en-US" b="1" baseline="-25000" dirty="0" smtClean="0">
                <a:solidFill>
                  <a:srgbClr val="2C02C6"/>
                </a:solidFill>
              </a:rPr>
              <a:t>2</a:t>
            </a:r>
            <a:r>
              <a:rPr lang="en-US" b="1" dirty="0" smtClean="0">
                <a:solidFill>
                  <a:srgbClr val="2C02C6"/>
                </a:solidFill>
              </a:rPr>
              <a:t> plasticity model</a:t>
            </a:r>
            <a:endParaRPr lang="en-US" b="1" dirty="0">
              <a:solidFill>
                <a:srgbClr val="2C02C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82675" y="1287463"/>
          <a:ext cx="237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5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287463"/>
                        <a:ext cx="2374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875282" y="906463"/>
            <a:ext cx="2101857" cy="923806"/>
            <a:chOff x="5885793" y="1127181"/>
            <a:chExt cx="2101857" cy="92380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254149" y="1127181"/>
            <a:ext cx="1244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86" name="Equation" r:id="rId5" imgW="1244520" imgH="431640" progId="Equation.DSMT4">
                    <p:embed/>
                  </p:oleObj>
                </mc:Choice>
                <mc:Fallback>
                  <p:oleObj name="Equation" r:id="rId5" imgW="1244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149" y="1127181"/>
                          <a:ext cx="12446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885793" y="1681655"/>
              <a:ext cx="2101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2</a:t>
              </a:r>
              <a:r>
                <a:rPr lang="en-US" b="1" baseline="30000" dirty="0" smtClean="0">
                  <a:solidFill>
                    <a:srgbClr val="2C02C6"/>
                  </a:solidFill>
                  <a:latin typeface="Comic Sans MS" pitchFamily="66" charset="0"/>
                </a:rPr>
                <a:t>nd</a:t>
              </a:r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 invariant of s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 bwMode="auto">
          <a:xfrm>
            <a:off x="956441" y="4162097"/>
            <a:ext cx="3405352" cy="6096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343025" y="4262438"/>
          <a:ext cx="2647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7" name="Equation" r:id="rId7" imgW="2654280" imgH="406080" progId="Equation.DSMT4">
                  <p:embed/>
                </p:oleObj>
              </mc:Choice>
              <mc:Fallback>
                <p:oleObj name="Equation" r:id="rId7" imgW="2654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262438"/>
                        <a:ext cx="26479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082675" y="2019300"/>
          <a:ext cx="589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8" name="Equation" r:id="rId9" imgW="6946560" imgH="647640" progId="Equation.DSMT4">
                  <p:embed/>
                </p:oleObj>
              </mc:Choice>
              <mc:Fallback>
                <p:oleObj name="Equation" r:id="rId9" imgW="6946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019300"/>
                        <a:ext cx="5892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1082675" y="2703513"/>
          <a:ext cx="42624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89" name="Equation" r:id="rId11" imgW="5016240" imgH="647640" progId="Equation.DSMT4">
                  <p:embed/>
                </p:oleObj>
              </mc:Choice>
              <mc:Fallback>
                <p:oleObj name="Equation" r:id="rId11" imgW="50162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703513"/>
                        <a:ext cx="42624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54" name="Group 10"/>
          <p:cNvGrpSpPr>
            <a:grpSpLocks noChangeAspect="1"/>
          </p:cNvGrpSpPr>
          <p:nvPr/>
        </p:nvGrpSpPr>
        <p:grpSpPr bwMode="auto">
          <a:xfrm>
            <a:off x="6009852" y="3633518"/>
            <a:ext cx="2818838" cy="2797494"/>
            <a:chOff x="2823" y="10965"/>
            <a:chExt cx="2959" cy="2937"/>
          </a:xfrm>
        </p:grpSpPr>
        <p:sp>
          <p:nvSpPr>
            <p:cNvPr id="108555" name="Line 11"/>
            <p:cNvSpPr>
              <a:spLocks noChangeShapeType="1"/>
            </p:cNvSpPr>
            <p:nvPr/>
          </p:nvSpPr>
          <p:spPr bwMode="auto">
            <a:xfrm rot="-5400000">
              <a:off x="2844" y="12394"/>
              <a:ext cx="27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6" name="Line 12"/>
            <p:cNvSpPr>
              <a:spLocks noChangeShapeType="1"/>
            </p:cNvSpPr>
            <p:nvPr/>
          </p:nvSpPr>
          <p:spPr bwMode="auto">
            <a:xfrm>
              <a:off x="2844" y="12394"/>
              <a:ext cx="27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7" name="Oval 13"/>
            <p:cNvSpPr>
              <a:spLocks noChangeAspect="1" noChangeArrowheads="1"/>
            </p:cNvSpPr>
            <p:nvPr/>
          </p:nvSpPr>
          <p:spPr bwMode="auto">
            <a:xfrm rot="-2657975">
              <a:off x="2823" y="11624"/>
              <a:ext cx="2693" cy="1502"/>
            </a:xfrm>
            <a:prstGeom prst="ellipse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58" name="Text Box 14"/>
            <p:cNvSpPr txBox="1">
              <a:spLocks noChangeArrowheads="1"/>
            </p:cNvSpPr>
            <p:nvPr/>
          </p:nvSpPr>
          <p:spPr bwMode="auto">
            <a:xfrm>
              <a:off x="5570" y="12258"/>
              <a:ext cx="2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59" name="Text Box 15"/>
            <p:cNvSpPr txBox="1">
              <a:spLocks noChangeArrowheads="1"/>
            </p:cNvSpPr>
            <p:nvPr/>
          </p:nvSpPr>
          <p:spPr bwMode="auto">
            <a:xfrm>
              <a:off x="3941" y="10965"/>
              <a:ext cx="189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60" name="Text Box 16"/>
            <p:cNvSpPr txBox="1">
              <a:spLocks noChangeArrowheads="1"/>
            </p:cNvSpPr>
            <p:nvPr/>
          </p:nvSpPr>
          <p:spPr bwMode="auto">
            <a:xfrm>
              <a:off x="4548" y="13154"/>
              <a:ext cx="117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Yield surfac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8561" name="Line 17"/>
            <p:cNvSpPr>
              <a:spLocks noChangeShapeType="1"/>
            </p:cNvSpPr>
            <p:nvPr/>
          </p:nvSpPr>
          <p:spPr bwMode="auto">
            <a:xfrm flipH="1" flipV="1">
              <a:off x="4872" y="12710"/>
              <a:ext cx="26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562" name="Text Box 18"/>
            <p:cNvSpPr txBox="1">
              <a:spLocks noChangeArrowheads="1"/>
            </p:cNvSpPr>
            <p:nvPr/>
          </p:nvSpPr>
          <p:spPr bwMode="auto">
            <a:xfrm>
              <a:off x="3491" y="12231"/>
              <a:ext cx="599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lastic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08564" name="Object 20"/>
            <p:cNvGraphicFramePr>
              <a:graphicFrameLocks noChangeAspect="1"/>
            </p:cNvGraphicFramePr>
            <p:nvPr/>
          </p:nvGraphicFramePr>
          <p:xfrm>
            <a:off x="4089" y="12098"/>
            <a:ext cx="8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0" name="Equation" r:id="rId13" imgW="596880" imgH="355320" progId="Equation.DSMT4">
                    <p:embed/>
                  </p:oleObj>
                </mc:Choice>
                <mc:Fallback>
                  <p:oleObj name="Equation" r:id="rId13" imgW="5968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12098"/>
                          <a:ext cx="835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65" name="Object 21"/>
            <p:cNvGraphicFramePr>
              <a:graphicFrameLocks noChangeAspect="1"/>
            </p:cNvGraphicFramePr>
            <p:nvPr/>
          </p:nvGraphicFramePr>
          <p:xfrm>
            <a:off x="4765" y="13393"/>
            <a:ext cx="835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91" name="Equation" r:id="rId15" imgW="596880" imgH="355320" progId="Equation.DSMT4">
                    <p:embed/>
                  </p:oleObj>
                </mc:Choice>
                <mc:Fallback>
                  <p:oleObj name="Equation" r:id="rId15" imgW="5968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" y="13393"/>
                          <a:ext cx="835" cy="5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715773" y="2834205"/>
            <a:ext cx="3411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erms of principal stresses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4315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n Mises Criter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</a:t>
            </a:r>
            <a:r>
              <a:rPr lang="en-US" baseline="-25000" dirty="0" smtClean="0"/>
              <a:t>2</a:t>
            </a:r>
            <a:r>
              <a:rPr lang="en-US" dirty="0" smtClean="0"/>
              <a:t>: second invariant of </a:t>
            </a:r>
            <a:r>
              <a:rPr lang="en-US" b="1" dirty="0" smtClean="0"/>
              <a:t>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on Mises yield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4775" y="1425575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8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425575"/>
                        <a:ext cx="328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9650" y="2979738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9" name="Equation" r:id="rId5" imgW="1485720" imgH="406080" progId="Equation.DSMT4">
                  <p:embed/>
                </p:oleObj>
              </mc:Choice>
              <mc:Fallback>
                <p:oleObj name="Equation" r:id="rId5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979738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073150" y="3616325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0" name="Equation" r:id="rId7" imgW="2234880" imgH="444240" progId="Equation.DSMT4">
                  <p:embed/>
                </p:oleObj>
              </mc:Choice>
              <mc:Fallback>
                <p:oleObj name="Equation" r:id="rId7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616325"/>
                        <a:ext cx="2235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1104900" y="4297363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1" name="Equation" r:id="rId9" imgW="2590560" imgH="469800" progId="Equation.DSMT4">
                  <p:embed/>
                </p:oleObj>
              </mc:Choice>
              <mc:Fallback>
                <p:oleObj name="Equation" r:id="rId9" imgW="259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297363"/>
                        <a:ext cx="2590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1355834" y="4918841"/>
            <a:ext cx="2291256" cy="6621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073150" y="5003800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2" name="Equation" r:id="rId11" imgW="2247840" imgH="469800" progId="Equation.DSMT4">
                  <p:embed/>
                </p:oleObj>
              </mc:Choice>
              <mc:Fallback>
                <p:oleObj name="Equation" r:id="rId11" imgW="2247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003800"/>
                        <a:ext cx="2247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15754" y="6020552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Yield function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5400000" flipH="1" flipV="1">
            <a:off x="1987962" y="5818227"/>
            <a:ext cx="472966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8" name="Group 37"/>
          <p:cNvGrpSpPr/>
          <p:nvPr/>
        </p:nvGrpSpPr>
        <p:grpSpPr>
          <a:xfrm>
            <a:off x="4918841" y="2070538"/>
            <a:ext cx="3904640" cy="3858767"/>
            <a:chOff x="4918841" y="2743200"/>
            <a:chExt cx="3904640" cy="3858767"/>
          </a:xfrm>
        </p:grpSpPr>
        <p:sp>
          <p:nvSpPr>
            <p:cNvPr id="10" name="Oval 9"/>
            <p:cNvSpPr/>
            <p:nvPr/>
          </p:nvSpPr>
          <p:spPr bwMode="auto">
            <a:xfrm>
              <a:off x="5528441" y="3794235"/>
              <a:ext cx="1639614" cy="1639614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4992413" y="4603532"/>
              <a:ext cx="2764221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5050221" y="4545725"/>
              <a:ext cx="2596055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7756634" y="4393325"/>
              <a:ext cx="3658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75131" y="3137339"/>
              <a:ext cx="391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124935" name="Object 7"/>
            <p:cNvGraphicFramePr>
              <a:graphicFrameLocks noChangeAspect="1"/>
            </p:cNvGraphicFramePr>
            <p:nvPr/>
          </p:nvGraphicFramePr>
          <p:xfrm>
            <a:off x="6958013" y="5619312"/>
            <a:ext cx="1270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3" name="Equation" r:id="rId13" imgW="1269720" imgH="469800" progId="Equation.DSMT4">
                    <p:embed/>
                  </p:oleObj>
                </mc:Choice>
                <mc:Fallback>
                  <p:oleObj name="Equation" r:id="rId13" imgW="12697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13" y="5619312"/>
                          <a:ext cx="12700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/>
            <p:cNvCxnSpPr/>
            <p:nvPr/>
          </p:nvCxnSpPr>
          <p:spPr bwMode="auto">
            <a:xfrm rot="16200000" flipV="1">
              <a:off x="6721365" y="5365531"/>
              <a:ext cx="357352" cy="28378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535917" y="6232635"/>
              <a:ext cx="846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radius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8841" y="3247697"/>
              <a:ext cx="9076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lastic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state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rot="16200000" flipH="1">
              <a:off x="5617779" y="3799489"/>
              <a:ext cx="483476" cy="47296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6611007" y="2743200"/>
              <a:ext cx="13500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mpossible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state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rot="5400000">
              <a:off x="6942082" y="3368567"/>
              <a:ext cx="599092" cy="33633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7725103" y="3678621"/>
              <a:ext cx="109837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Material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yields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rot="10800000" flipV="1">
              <a:off x="7104994" y="4109544"/>
              <a:ext cx="683173" cy="21020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TextBox 28"/>
          <p:cNvSpPr txBox="1"/>
          <p:nvPr/>
        </p:nvSpPr>
        <p:spPr>
          <a:xfrm>
            <a:off x="5381297" y="6011917"/>
            <a:ext cx="3073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ield surface is circular in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deviatoric stress space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4067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e shear stress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 to yiel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Yield surface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ailure in max. shear stress theory</a:t>
            </a:r>
            <a:br>
              <a:rPr lang="en-US" dirty="0" smtClean="0"/>
            </a:br>
            <a:r>
              <a:rPr lang="en-US" dirty="0" smtClean="0"/>
              <a:t>Safe in distortion energy theory</a:t>
            </a:r>
          </a:p>
          <a:p>
            <a:pPr lvl="1"/>
            <a:r>
              <a:rPr lang="en-US" dirty="0" smtClean="0"/>
              <a:t>Von Mises is more accurate, but</a:t>
            </a:r>
            <a:br>
              <a:rPr lang="en-US" dirty="0" smtClean="0"/>
            </a:br>
            <a:r>
              <a:rPr lang="en-US" dirty="0" err="1" smtClean="0"/>
              <a:t>Tresca</a:t>
            </a:r>
            <a:r>
              <a:rPr lang="en-US" dirty="0" smtClean="0"/>
              <a:t> is more conservati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5063" y="1374775"/>
          <a:ext cx="18446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6" name="Equation" r:id="rId3" imgW="2171520" imgH="1143000" progId="Equation.DSMT4">
                  <p:embed/>
                </p:oleObj>
              </mc:Choice>
              <mc:Fallback>
                <p:oleObj name="Equation" r:id="rId3" imgW="21715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374775"/>
                        <a:ext cx="18446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3375" y="2754313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7" name="Equation" r:id="rId5" imgW="3377880" imgH="457200" progId="Equation.DSMT4">
                  <p:embed/>
                </p:oleObj>
              </mc:Choice>
              <mc:Fallback>
                <p:oleObj name="Equation" r:id="rId5" imgW="337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754313"/>
                        <a:ext cx="3378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3615559" y="3815256"/>
            <a:ext cx="1671144" cy="87235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7488" y="3817938"/>
          <a:ext cx="331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8" name="Equation" r:id="rId7" imgW="3314520" imgH="685800" progId="Equation.DSMT4">
                  <p:embed/>
                </p:oleObj>
              </mc:Choice>
              <mc:Fallback>
                <p:oleObj name="Equation" r:id="rId7" imgW="331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3817938"/>
                        <a:ext cx="3314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5957" name="Group 5"/>
          <p:cNvGrpSpPr>
            <a:grpSpLocks noChangeAspect="1"/>
          </p:cNvGrpSpPr>
          <p:nvPr/>
        </p:nvGrpSpPr>
        <p:grpSpPr bwMode="auto">
          <a:xfrm>
            <a:off x="5728136" y="3805002"/>
            <a:ext cx="2932094" cy="2755194"/>
            <a:chOff x="4352" y="1552"/>
            <a:chExt cx="2565" cy="2410"/>
          </a:xfrm>
        </p:grpSpPr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 rot="-2744495">
              <a:off x="4322" y="2362"/>
              <a:ext cx="2025" cy="1162"/>
            </a:xfrm>
            <a:prstGeom prst="ellipse">
              <a:avLst/>
            </a:prstGeom>
            <a:solidFill>
              <a:srgbClr val="E8E8E8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1" name="Freeform 19"/>
            <p:cNvSpPr>
              <a:spLocks/>
            </p:cNvSpPr>
            <p:nvPr/>
          </p:nvSpPr>
          <p:spPr bwMode="auto">
            <a:xfrm>
              <a:off x="4598" y="2228"/>
              <a:ext cx="1447" cy="1440"/>
            </a:xfrm>
            <a:custGeom>
              <a:avLst/>
              <a:gdLst/>
              <a:ahLst/>
              <a:cxnLst>
                <a:cxn ang="0">
                  <a:pos x="15" y="727"/>
                </a:cxn>
                <a:cxn ang="0">
                  <a:pos x="720" y="0"/>
                </a:cxn>
                <a:cxn ang="0">
                  <a:pos x="1447" y="0"/>
                </a:cxn>
                <a:cxn ang="0">
                  <a:pos x="1447" y="727"/>
                </a:cxn>
                <a:cxn ang="0">
                  <a:pos x="712" y="1440"/>
                </a:cxn>
                <a:cxn ang="0">
                  <a:pos x="0" y="1432"/>
                </a:cxn>
                <a:cxn ang="0">
                  <a:pos x="15" y="727"/>
                </a:cxn>
              </a:cxnLst>
              <a:rect l="0" t="0" r="r" b="b"/>
              <a:pathLst>
                <a:path w="1447" h="1440">
                  <a:moveTo>
                    <a:pt x="15" y="727"/>
                  </a:moveTo>
                  <a:lnTo>
                    <a:pt x="720" y="0"/>
                  </a:lnTo>
                  <a:lnTo>
                    <a:pt x="1447" y="0"/>
                  </a:lnTo>
                  <a:lnTo>
                    <a:pt x="1447" y="727"/>
                  </a:lnTo>
                  <a:lnTo>
                    <a:pt x="712" y="1440"/>
                  </a:lnTo>
                  <a:lnTo>
                    <a:pt x="0" y="1432"/>
                  </a:lnTo>
                  <a:lnTo>
                    <a:pt x="15" y="727"/>
                  </a:lnTo>
                  <a:close/>
                </a:path>
              </a:pathLst>
            </a:custGeom>
            <a:solidFill>
              <a:srgbClr val="969696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0" name="Line 18"/>
            <p:cNvSpPr>
              <a:spLocks noChangeShapeType="1"/>
            </p:cNvSpPr>
            <p:nvPr/>
          </p:nvSpPr>
          <p:spPr bwMode="auto">
            <a:xfrm>
              <a:off x="4352" y="2964"/>
              <a:ext cx="23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9" name="Line 17"/>
            <p:cNvSpPr>
              <a:spLocks noChangeShapeType="1"/>
            </p:cNvSpPr>
            <p:nvPr/>
          </p:nvSpPr>
          <p:spPr bwMode="auto">
            <a:xfrm flipV="1">
              <a:off x="5320" y="1667"/>
              <a:ext cx="0" cy="2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8" name="Text Box 16"/>
            <p:cNvSpPr txBox="1">
              <a:spLocks noChangeArrowheads="1"/>
            </p:cNvSpPr>
            <p:nvPr/>
          </p:nvSpPr>
          <p:spPr bwMode="auto">
            <a:xfrm>
              <a:off x="6493" y="3063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7" name="Text Box 15"/>
            <p:cNvSpPr txBox="1">
              <a:spLocks noChangeArrowheads="1"/>
            </p:cNvSpPr>
            <p:nvPr/>
          </p:nvSpPr>
          <p:spPr bwMode="auto">
            <a:xfrm>
              <a:off x="5030" y="1608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6" name="Line 14"/>
            <p:cNvSpPr>
              <a:spLocks noChangeShapeType="1"/>
            </p:cNvSpPr>
            <p:nvPr/>
          </p:nvSpPr>
          <p:spPr bwMode="auto">
            <a:xfrm>
              <a:off x="4480" y="2093"/>
              <a:ext cx="1695" cy="17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5" name="Oval 13"/>
            <p:cNvSpPr>
              <a:spLocks noChangeAspect="1" noChangeArrowheads="1"/>
            </p:cNvSpPr>
            <p:nvPr/>
          </p:nvSpPr>
          <p:spPr bwMode="auto">
            <a:xfrm>
              <a:off x="4928" y="2557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4" name="Oval 12"/>
            <p:cNvSpPr>
              <a:spLocks noChangeAspect="1" noChangeArrowheads="1"/>
            </p:cNvSpPr>
            <p:nvPr/>
          </p:nvSpPr>
          <p:spPr bwMode="auto">
            <a:xfrm>
              <a:off x="5626" y="3276"/>
              <a:ext cx="72" cy="7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3" name="Text Box 11"/>
            <p:cNvSpPr txBox="1">
              <a:spLocks noChangeArrowheads="1"/>
            </p:cNvSpPr>
            <p:nvPr/>
          </p:nvSpPr>
          <p:spPr bwMode="auto">
            <a:xfrm>
              <a:off x="5377" y="3215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2" name="Text Box 10"/>
            <p:cNvSpPr txBox="1">
              <a:spLocks noChangeArrowheads="1"/>
            </p:cNvSpPr>
            <p:nvPr/>
          </p:nvSpPr>
          <p:spPr bwMode="auto">
            <a:xfrm>
              <a:off x="4812" y="2630"/>
              <a:ext cx="24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61" name="Text Box 9"/>
            <p:cNvSpPr txBox="1">
              <a:spLocks noChangeArrowheads="1"/>
            </p:cNvSpPr>
            <p:nvPr/>
          </p:nvSpPr>
          <p:spPr bwMode="auto">
            <a:xfrm>
              <a:off x="5733" y="1552"/>
              <a:ext cx="1184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Safe region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5959" name="Line 7"/>
            <p:cNvSpPr>
              <a:spLocks noChangeShapeType="1"/>
            </p:cNvSpPr>
            <p:nvPr/>
          </p:nvSpPr>
          <p:spPr bwMode="auto">
            <a:xfrm flipH="1">
              <a:off x="5775" y="1772"/>
              <a:ext cx="480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 bwMode="auto">
          <a:xfrm>
            <a:off x="5034455" y="5160580"/>
            <a:ext cx="945931" cy="75674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oval"/>
          </a:ln>
          <a:effectLst/>
        </p:spPr>
      </p:cxn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6155907" y="1120722"/>
            <a:ext cx="1879314" cy="1534706"/>
            <a:chOff x="3255052" y="5072611"/>
            <a:chExt cx="939657" cy="767353"/>
          </a:xfrm>
        </p:grpSpPr>
        <p:sp>
          <p:nvSpPr>
            <p:cNvPr id="125958" name="Text Box 6"/>
            <p:cNvSpPr txBox="1">
              <a:spLocks noChangeArrowheads="1"/>
            </p:cNvSpPr>
            <p:nvPr/>
          </p:nvSpPr>
          <p:spPr bwMode="auto">
            <a:xfrm>
              <a:off x="4088045" y="5612535"/>
              <a:ext cx="106664" cy="181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371239" y="5703369"/>
              <a:ext cx="6933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60" name="Line 8"/>
            <p:cNvSpPr>
              <a:spLocks noChangeShapeType="1"/>
            </p:cNvSpPr>
            <p:nvPr/>
          </p:nvSpPr>
          <p:spPr bwMode="auto">
            <a:xfrm flipV="1">
              <a:off x="3411873" y="5106912"/>
              <a:ext cx="0" cy="64663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411873" y="5289851"/>
              <a:ext cx="413322" cy="41351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rot="20894731">
              <a:off x="3364255" y="5232683"/>
              <a:ext cx="612047" cy="413518"/>
            </a:xfrm>
            <a:prstGeom prst="parallelogram">
              <a:avLst>
                <a:gd name="adj" fmla="val 46467"/>
              </a:avLst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3528695" y="5734495"/>
              <a:ext cx="1542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rot="5400000" flipH="1">
              <a:off x="3781985" y="5486129"/>
              <a:ext cx="1543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rot="16200000" flipH="1">
              <a:off x="3298823" y="5495022"/>
              <a:ext cx="1543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550917" y="5252374"/>
              <a:ext cx="1542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255052" y="5072611"/>
              <a:ext cx="106664" cy="186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875987" y="5403553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571234" y="5701464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599169" y="5099925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3300130" y="5392119"/>
              <a:ext cx="44884" cy="1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τ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8669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axial tensile tes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Yield surfa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1489075"/>
          <a:ext cx="38227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3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1489075"/>
                        <a:ext cx="38227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57313" y="2794000"/>
          <a:ext cx="355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4" name="Equation" r:id="rId5" imgW="3555720" imgH="482400" progId="Equation.DSMT4">
                  <p:embed/>
                </p:oleObj>
              </mc:Choice>
              <mc:Fallback>
                <p:oleObj name="Equation" r:id="rId5" imgW="3555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94000"/>
                        <a:ext cx="355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84300" y="4408488"/>
          <a:ext cx="341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5" name="Equation" r:id="rId7" imgW="3416040" imgH="469800" progId="Equation.DSMT4">
                  <p:embed/>
                </p:oleObj>
              </mc:Choice>
              <mc:Fallback>
                <p:oleObj name="Equation" r:id="rId7" imgW="3416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408488"/>
                        <a:ext cx="341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687044" y="5491655"/>
            <a:ext cx="3151886" cy="413122"/>
            <a:chOff x="2687044" y="5491655"/>
            <a:chExt cx="3151886" cy="413122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5490957" y="5774694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787697" y="5491655"/>
              <a:ext cx="1394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 rot="5400000">
              <a:off x="4189867" y="4539941"/>
              <a:ext cx="235389" cy="2494284"/>
            </a:xfrm>
            <a:prstGeom prst="can">
              <a:avLst>
                <a:gd name="adj" fmla="val 65986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5583941" y="5498326"/>
              <a:ext cx="13946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charset="-127"/>
                </a:rPr>
                <a:t>s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2687044" y="5795660"/>
              <a:ext cx="34797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91504" y="4435365"/>
            <a:ext cx="2795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stent with uniaxial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tension test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6059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e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many materials, the yield surface increases proportional to plastic deformation </a:t>
            </a:r>
            <a:r>
              <a:rPr lang="en-US" dirty="0" smtClean="0">
                <a:sym typeface="Euclid Symbol"/>
              </a:rPr>
              <a:t> </a:t>
            </a:r>
            <a:r>
              <a:rPr lang="en-US" b="1" dirty="0" smtClean="0">
                <a:solidFill>
                  <a:srgbClr val="2C02C6"/>
                </a:solidFill>
                <a:sym typeface="Euclid Symbol"/>
              </a:rPr>
              <a:t>strain hardening</a:t>
            </a:r>
          </a:p>
          <a:p>
            <a:r>
              <a:rPr lang="en-US" dirty="0" smtClean="0"/>
              <a:t>Isotropic hardening: Change in radius</a:t>
            </a:r>
          </a:p>
          <a:p>
            <a:r>
              <a:rPr lang="en-US" dirty="0" smtClean="0"/>
              <a:t>Kinematic hardening: Change in center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58395" y="3231111"/>
            <a:ext cx="5945982" cy="2908523"/>
            <a:chOff x="1720850" y="2043442"/>
            <a:chExt cx="5945982" cy="2908523"/>
          </a:xfrm>
        </p:grpSpPr>
        <p:sp>
          <p:nvSpPr>
            <p:cNvPr id="129027" name="Oval 3"/>
            <p:cNvSpPr>
              <a:spLocks noChangeArrowheads="1"/>
            </p:cNvSpPr>
            <p:nvPr/>
          </p:nvSpPr>
          <p:spPr bwMode="auto">
            <a:xfrm rot="18942025">
              <a:off x="2044622" y="3071996"/>
              <a:ext cx="1971202" cy="1099982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28" name="Line 4"/>
            <p:cNvSpPr>
              <a:spLocks noChangeShapeType="1"/>
            </p:cNvSpPr>
            <p:nvPr/>
          </p:nvSpPr>
          <p:spPr bwMode="auto">
            <a:xfrm>
              <a:off x="1720850" y="3656749"/>
              <a:ext cx="25711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29" name="Line 5"/>
            <p:cNvSpPr>
              <a:spLocks noChangeShapeType="1"/>
            </p:cNvSpPr>
            <p:nvPr/>
          </p:nvSpPr>
          <p:spPr bwMode="auto">
            <a:xfrm rot="16200000">
              <a:off x="1720723" y="3656749"/>
              <a:ext cx="25713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0" name="Oval 6"/>
            <p:cNvSpPr>
              <a:spLocks noChangeAspect="1" noChangeArrowheads="1"/>
            </p:cNvSpPr>
            <p:nvPr/>
          </p:nvSpPr>
          <p:spPr bwMode="auto">
            <a:xfrm rot="18942025">
              <a:off x="1844645" y="2886285"/>
              <a:ext cx="2393058" cy="145426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1" name="Text Box 7"/>
            <p:cNvSpPr txBox="1">
              <a:spLocks noChangeArrowheads="1"/>
            </p:cNvSpPr>
            <p:nvPr/>
          </p:nvSpPr>
          <p:spPr bwMode="auto">
            <a:xfrm>
              <a:off x="4316742" y="3527227"/>
              <a:ext cx="2019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2" name="Text Box 8"/>
            <p:cNvSpPr txBox="1">
              <a:spLocks noChangeArrowheads="1"/>
            </p:cNvSpPr>
            <p:nvPr/>
          </p:nvSpPr>
          <p:spPr bwMode="auto">
            <a:xfrm>
              <a:off x="2765492" y="2295819"/>
              <a:ext cx="179979" cy="260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3" name="Text Box 9"/>
            <p:cNvSpPr txBox="1">
              <a:spLocks noChangeArrowheads="1"/>
            </p:cNvSpPr>
            <p:nvPr/>
          </p:nvSpPr>
          <p:spPr bwMode="auto">
            <a:xfrm>
              <a:off x="3059743" y="4570067"/>
              <a:ext cx="1629336" cy="289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yield surface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4" name="Line 10"/>
            <p:cNvSpPr>
              <a:spLocks noChangeShapeType="1"/>
            </p:cNvSpPr>
            <p:nvPr/>
          </p:nvSpPr>
          <p:spPr bwMode="auto">
            <a:xfrm flipH="1" flipV="1">
              <a:off x="3420654" y="4020552"/>
              <a:ext cx="328534" cy="5428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5" name="Text Box 11"/>
            <p:cNvSpPr txBox="1">
              <a:spLocks noChangeArrowheads="1"/>
            </p:cNvSpPr>
            <p:nvPr/>
          </p:nvSpPr>
          <p:spPr bwMode="auto">
            <a:xfrm>
              <a:off x="2188415" y="2043442"/>
              <a:ext cx="1635050" cy="28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sotropic hardening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36" name="Oval 12"/>
            <p:cNvSpPr>
              <a:spLocks noChangeArrowheads="1"/>
            </p:cNvSpPr>
            <p:nvPr/>
          </p:nvSpPr>
          <p:spPr bwMode="auto">
            <a:xfrm rot="18942025">
              <a:off x="5022375" y="3081520"/>
              <a:ext cx="1971202" cy="1099982"/>
            </a:xfrm>
            <a:prstGeom prst="ellipse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7" name="Line 13"/>
            <p:cNvSpPr>
              <a:spLocks noChangeShapeType="1"/>
            </p:cNvSpPr>
            <p:nvPr/>
          </p:nvSpPr>
          <p:spPr bwMode="auto">
            <a:xfrm>
              <a:off x="4698602" y="3666272"/>
              <a:ext cx="25711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8" name="Line 14"/>
            <p:cNvSpPr>
              <a:spLocks noChangeShapeType="1"/>
            </p:cNvSpPr>
            <p:nvPr/>
          </p:nvSpPr>
          <p:spPr bwMode="auto">
            <a:xfrm rot="16200000">
              <a:off x="4698476" y="3666272"/>
              <a:ext cx="25713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39" name="Text Box 15"/>
            <p:cNvSpPr txBox="1">
              <a:spLocks noChangeArrowheads="1"/>
            </p:cNvSpPr>
            <p:nvPr/>
          </p:nvSpPr>
          <p:spPr bwMode="auto">
            <a:xfrm>
              <a:off x="7294494" y="3536751"/>
              <a:ext cx="2019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1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0" name="Text Box 16"/>
            <p:cNvSpPr txBox="1">
              <a:spLocks noChangeArrowheads="1"/>
            </p:cNvSpPr>
            <p:nvPr/>
          </p:nvSpPr>
          <p:spPr bwMode="auto">
            <a:xfrm>
              <a:off x="5743244" y="2305342"/>
              <a:ext cx="179979" cy="260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r>
                <a:rPr kumimoji="0" lang="en-US" altLang="ko-KR" b="0" i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2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1" name="Text Box 17"/>
            <p:cNvSpPr txBox="1">
              <a:spLocks noChangeArrowheads="1"/>
            </p:cNvSpPr>
            <p:nvPr/>
          </p:nvSpPr>
          <p:spPr bwMode="auto">
            <a:xfrm>
              <a:off x="6037496" y="4579590"/>
              <a:ext cx="1629336" cy="289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Initial yield surface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2" name="Line 18"/>
            <p:cNvSpPr>
              <a:spLocks noChangeShapeType="1"/>
            </p:cNvSpPr>
            <p:nvPr/>
          </p:nvSpPr>
          <p:spPr bwMode="auto">
            <a:xfrm flipH="1" flipV="1">
              <a:off x="6398407" y="4030076"/>
              <a:ext cx="328534" cy="5428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3" name="Text Box 19"/>
            <p:cNvSpPr txBox="1">
              <a:spLocks noChangeArrowheads="1"/>
            </p:cNvSpPr>
            <p:nvPr/>
          </p:nvSpPr>
          <p:spPr bwMode="auto">
            <a:xfrm>
              <a:off x="5166168" y="2052966"/>
              <a:ext cx="1762654" cy="281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Kinematic hardening</a:t>
              </a: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29044" name="Oval 20"/>
            <p:cNvSpPr>
              <a:spLocks noChangeArrowheads="1"/>
            </p:cNvSpPr>
            <p:nvPr/>
          </p:nvSpPr>
          <p:spPr bwMode="auto">
            <a:xfrm rot="18942025">
              <a:off x="5250920" y="2997712"/>
              <a:ext cx="1971202" cy="109998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5" name="Line 21"/>
            <p:cNvSpPr>
              <a:spLocks noChangeShapeType="1"/>
            </p:cNvSpPr>
            <p:nvPr/>
          </p:nvSpPr>
          <p:spPr bwMode="auto">
            <a:xfrm>
              <a:off x="3249245" y="2263438"/>
              <a:ext cx="192359" cy="3647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46" name="Line 22"/>
            <p:cNvSpPr>
              <a:spLocks noChangeShapeType="1"/>
            </p:cNvSpPr>
            <p:nvPr/>
          </p:nvSpPr>
          <p:spPr bwMode="auto">
            <a:xfrm>
              <a:off x="6298418" y="2285343"/>
              <a:ext cx="399954" cy="4638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270797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ening Mode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otropic hardening model (linea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 = 0: </a:t>
            </a:r>
            <a:r>
              <a:rPr lang="en-US" dirty="0" err="1" smtClean="0"/>
              <a:t>elasto</a:t>
            </a:r>
            <a:r>
              <a:rPr lang="en-US" dirty="0" smtClean="0"/>
              <a:t>-perfectly-plastic material</a:t>
            </a:r>
          </a:p>
          <a:p>
            <a:r>
              <a:rPr lang="en-US" dirty="0" smtClean="0"/>
              <a:t>Kinematic hardening model (linear)</a:t>
            </a:r>
          </a:p>
          <a:p>
            <a:pPr lvl="1"/>
            <a:r>
              <a:rPr lang="en-US" dirty="0" smtClean="0"/>
              <a:t>The center of yield surface : </a:t>
            </a:r>
            <a:r>
              <a:rPr lang="en-US" b="1" dirty="0" smtClean="0">
                <a:solidFill>
                  <a:srgbClr val="2C02C6"/>
                </a:solidFill>
              </a:rPr>
              <a:t>back stress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a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Shifted stress: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h</a:t>
            </a:r>
            <a:r>
              <a:rPr lang="en-US" b="1" dirty="0" smtClean="0">
                <a:solidFill>
                  <a:srgbClr val="2C02C6"/>
                </a:solidFill>
              </a:rPr>
              <a:t> = s –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a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</a:t>
            </a:r>
            <a:r>
              <a:rPr lang="en-US" b="1" dirty="0" smtClean="0">
                <a:latin typeface="Symbol" pitchFamily="18" charset="2"/>
              </a:rPr>
              <a:t>a</a:t>
            </a:r>
            <a:r>
              <a:rPr lang="en-US" dirty="0" smtClean="0"/>
              <a:t> moves proportional to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endParaRPr lang="en-US" baseline="-25000" dirty="0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756745" y="1324303"/>
            <a:ext cx="2196662" cy="63062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00634"/>
              </p:ext>
            </p:extLst>
          </p:nvPr>
        </p:nvGraphicFramePr>
        <p:xfrm>
          <a:off x="873125" y="1374775"/>
          <a:ext cx="1954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8" name="Equation" r:id="rId3" imgW="1942920" imgH="520560" progId="Equation.DSMT4">
                  <p:embed/>
                </p:oleObj>
              </mc:Choice>
              <mc:Fallback>
                <p:oleObj name="Equation" r:id="rId3" imgW="1942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374775"/>
                        <a:ext cx="19542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3457575" y="1320800"/>
          <a:ext cx="39322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9" name="Equation" r:id="rId5" imgW="4647960" imgH="1434960" progId="Equation.DSMT4">
                  <p:embed/>
                </p:oleObj>
              </mc:Choice>
              <mc:Fallback>
                <p:oleObj name="Equation" r:id="rId5" imgW="4647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320800"/>
                        <a:ext cx="3932238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1250731" y="5023945"/>
            <a:ext cx="2238703" cy="66215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04488"/>
              </p:ext>
            </p:extLst>
          </p:nvPr>
        </p:nvGraphicFramePr>
        <p:xfrm>
          <a:off x="1354138" y="5075238"/>
          <a:ext cx="207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0" name="Equation" r:id="rId7" imgW="2070000" imgH="545760" progId="Equation.DSMT4">
                  <p:embed/>
                </p:oleObj>
              </mc:Choice>
              <mc:Fallback>
                <p:oleObj name="Equation" r:id="rId7" imgW="2070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075238"/>
                        <a:ext cx="207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4309244" y="5770180"/>
            <a:ext cx="2238701" cy="89337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6831"/>
              </p:ext>
            </p:extLst>
          </p:nvPr>
        </p:nvGraphicFramePr>
        <p:xfrm>
          <a:off x="4433888" y="5781675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1" name="Equation" r:id="rId9" imgW="1981080" imgH="876240" progId="Equation.DSMT4">
                  <p:embed/>
                </p:oleObj>
              </mc:Choice>
              <mc:Fallback>
                <p:oleObj name="Equation" r:id="rId9" imgW="19810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781675"/>
                        <a:ext cx="198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814280" y="3389589"/>
            <a:ext cx="3130027" cy="2911307"/>
            <a:chOff x="5814280" y="3389589"/>
            <a:chExt cx="3130027" cy="2911307"/>
          </a:xfrm>
        </p:grpSpPr>
        <p:grpSp>
          <p:nvGrpSpPr>
            <p:cNvPr id="41" name="Group 40"/>
            <p:cNvGrpSpPr/>
            <p:nvPr/>
          </p:nvGrpSpPr>
          <p:grpSpPr>
            <a:xfrm>
              <a:off x="5814280" y="3389589"/>
              <a:ext cx="3130027" cy="2911307"/>
              <a:chOff x="5814280" y="3389589"/>
              <a:chExt cx="3130027" cy="2911307"/>
            </a:xfrm>
          </p:grpSpPr>
          <p:sp>
            <p:nvSpPr>
              <p:cNvPr id="17" name="Oval 16"/>
              <p:cNvSpPr/>
              <p:nvPr/>
            </p:nvSpPr>
            <p:spPr bwMode="auto">
              <a:xfrm>
                <a:off x="6350308" y="4046485"/>
                <a:ext cx="1639614" cy="1639614"/>
              </a:xfrm>
              <a:prstGeom prst="ellipse">
                <a:avLst/>
              </a:prstGeom>
              <a:noFill/>
              <a:ln w="19050" cap="flat" cmpd="sng" algn="ctr">
                <a:solidFill>
                  <a:srgbClr val="2C02C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>
                <a:off x="5814280" y="4855782"/>
                <a:ext cx="2764221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rot="5400000" flipH="1" flipV="1">
                <a:off x="5872088" y="4797975"/>
                <a:ext cx="2596055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0" name="TextBox 19"/>
              <p:cNvSpPr txBox="1"/>
              <p:nvPr/>
            </p:nvSpPr>
            <p:spPr>
              <a:xfrm>
                <a:off x="8578501" y="4645575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s</a:t>
                </a:r>
                <a:r>
                  <a:rPr lang="en-US" baseline="-25000" dirty="0" smtClean="0">
                    <a:latin typeface="Comic Sans MS" pitchFamily="66" charset="0"/>
                  </a:rPr>
                  <a:t>1</a:t>
                </a:r>
                <a:endParaRPr lang="en-US" baseline="-25000" dirty="0">
                  <a:latin typeface="Comic Sans MS" pitchFamily="66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796998" y="3389589"/>
                <a:ext cx="391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s</a:t>
                </a:r>
                <a:r>
                  <a:rPr lang="en-US" baseline="-25000" dirty="0" smtClean="0">
                    <a:latin typeface="Comic Sans MS" pitchFamily="66" charset="0"/>
                  </a:rPr>
                  <a:t>2</a:t>
                </a:r>
                <a:endParaRPr lang="en-US" baseline="-25000" dirty="0">
                  <a:latin typeface="Comic Sans MS" pitchFamily="66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6576275" y="3873079"/>
                <a:ext cx="1639614" cy="1639614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7157545" y="4529959"/>
                <a:ext cx="346841" cy="32582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4" name="TextBox 33"/>
              <p:cNvSpPr txBox="1"/>
              <p:nvPr/>
            </p:nvSpPr>
            <p:spPr>
              <a:xfrm>
                <a:off x="7556936" y="3909848"/>
                <a:ext cx="296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mic Sans MS" pitchFamily="66" charset="0"/>
                  </a:rPr>
                  <a:t>s</a:t>
                </a:r>
                <a:endParaRPr lang="en-US" b="1" dirty="0">
                  <a:latin typeface="Comic Sans MS" pitchFamily="66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704081" y="4256688"/>
                <a:ext cx="91440" cy="94593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651531" y="5654565"/>
                <a:ext cx="115608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Radial </a:t>
                </a:r>
                <a:br>
                  <a:rPr lang="en-US" dirty="0" smtClean="0">
                    <a:latin typeface="Comic Sans MS" pitchFamily="66" charset="0"/>
                  </a:rPr>
                </a:br>
                <a:r>
                  <a:rPr lang="en-US" dirty="0" smtClean="0">
                    <a:latin typeface="Comic Sans MS" pitchFamily="66" charset="0"/>
                  </a:rPr>
                  <a:t>direction</a:t>
                </a:r>
                <a:endParaRPr lang="en-US" dirty="0">
                  <a:latin typeface="Comic Sans MS" pitchFamily="66" charset="0"/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7440871" y="4415817"/>
              <a:ext cx="330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anose="05050102010706020507" pitchFamily="18" charset="2"/>
                </a:rPr>
                <a:t>a</a:t>
              </a:r>
              <a:endParaRPr lang="en-US" dirty="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10093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ening Mode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ed Hardening</a:t>
            </a:r>
          </a:p>
          <a:p>
            <a:pPr lvl="1"/>
            <a:r>
              <a:rPr lang="en-US" dirty="0" smtClean="0"/>
              <a:t>Many materials show both isotropic and kinematic hardenings</a:t>
            </a:r>
          </a:p>
          <a:p>
            <a:pPr lvl="1"/>
            <a:r>
              <a:rPr lang="en-US" dirty="0" smtClean="0"/>
              <a:t>Introduce a parameter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</a:t>
            </a:r>
            <a:r>
              <a:rPr lang="en-US" dirty="0" smtClean="0">
                <a:sym typeface="Euclid Symbol"/>
              </a:rPr>
              <a:t> [0, 1] to consider this effect</a:t>
            </a:r>
          </a:p>
          <a:p>
            <a:pPr lvl="1"/>
            <a:r>
              <a:rPr lang="en-US" b="1" dirty="0" err="1" smtClean="0">
                <a:solidFill>
                  <a:srgbClr val="2C02C6"/>
                </a:solidFill>
              </a:rPr>
              <a:t>Baushinger</a:t>
            </a:r>
            <a:r>
              <a:rPr lang="en-US" b="1" dirty="0" smtClean="0">
                <a:solidFill>
                  <a:srgbClr val="2C02C6"/>
                </a:solidFill>
              </a:rPr>
              <a:t> effect</a:t>
            </a:r>
            <a:r>
              <a:rPr lang="en-US" dirty="0" smtClean="0"/>
              <a:t>: The yield stress increases in one directional loading. But it decreases in the opposite directional load. </a:t>
            </a:r>
          </a:p>
          <a:p>
            <a:pPr lvl="1"/>
            <a:r>
              <a:rPr lang="en-US" dirty="0" smtClean="0"/>
              <a:t>This is caused by dislocation pileups and tangles (back stress). When strain direction is changed, this makes the dislocations easy to mov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Isotropic hardening: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b</a:t>
            </a:r>
            <a:r>
              <a:rPr lang="en-US" b="1" dirty="0" smtClean="0">
                <a:solidFill>
                  <a:srgbClr val="2C02C6"/>
                </a:solidFill>
              </a:rPr>
              <a:t> = 0</a:t>
            </a:r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Kinematic hardening: </a:t>
            </a:r>
            <a:r>
              <a:rPr lang="en-US" b="1" dirty="0" smtClean="0">
                <a:solidFill>
                  <a:srgbClr val="2C02C6"/>
                </a:solidFill>
                <a:latin typeface="Symbol" pitchFamily="18" charset="2"/>
              </a:rPr>
              <a:t>b</a:t>
            </a:r>
            <a:r>
              <a:rPr lang="en-US" b="1" dirty="0" smtClean="0">
                <a:solidFill>
                  <a:srgbClr val="2C02C6"/>
                </a:solidFill>
              </a:rPr>
              <a:t> = 1</a:t>
            </a:r>
            <a:endParaRPr lang="en-US" b="1" dirty="0">
              <a:solidFill>
                <a:srgbClr val="2C02C6"/>
              </a:solidFill>
            </a:endParaRP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 bwMode="auto">
          <a:xfrm>
            <a:off x="2154621" y="3852042"/>
            <a:ext cx="4204138" cy="65164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1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32219"/>
              </p:ext>
            </p:extLst>
          </p:nvPr>
        </p:nvGraphicFramePr>
        <p:xfrm>
          <a:off x="2287588" y="3927475"/>
          <a:ext cx="3956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3" imgW="3949560" imgH="545760" progId="Equation.DSMT4">
                  <p:embed/>
                </p:oleObj>
              </mc:Choice>
              <mc:Fallback>
                <p:oleObj name="Equation" r:id="rId3" imgW="3949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927475"/>
                        <a:ext cx="39560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2953407" y="4713892"/>
            <a:ext cx="2438400" cy="98797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698658"/>
              </p:ext>
            </p:extLst>
          </p:nvPr>
        </p:nvGraphicFramePr>
        <p:xfrm>
          <a:off x="3081338" y="4776788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5" imgW="2171520" imgH="876240" progId="Equation.DSMT4">
                  <p:embed/>
                </p:oleObj>
              </mc:Choice>
              <mc:Fallback>
                <p:oleObj name="Equation" r:id="rId5" imgW="21715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776788"/>
                        <a:ext cx="2171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593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Uniaxial Bar with Harde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uniaxial stress s when e</a:t>
            </a:r>
            <a:r>
              <a:rPr lang="en-US" baseline="-25000" dirty="0" smtClean="0"/>
              <a:t>p</a:t>
            </a:r>
            <a:r>
              <a:rPr lang="en-US" dirty="0" smtClean="0"/>
              <a:t> = 0.1, initial </a:t>
            </a:r>
            <a:r>
              <a:rPr lang="en-US" dirty="0" err="1" smtClean="0">
                <a:latin typeface="Symbol" panose="05050102010706020507" pitchFamily="18" charset="2"/>
              </a:rPr>
              <a:t>s</a:t>
            </a:r>
            <a:r>
              <a:rPr lang="en-US" baseline="-25000" dirty="0" err="1" smtClean="0"/>
              <a:t>Y</a:t>
            </a:r>
            <a:r>
              <a:rPr lang="en-US" dirty="0" smtClean="0"/>
              <a:t> = 400 MPa and H = 200 MPa (a) isotropic, (b) kinematic and (c) combined hardening with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= 0.5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Isotropic hardening</a:t>
            </a:r>
          </a:p>
          <a:p>
            <a:pPr marL="914400" lvl="1" indent="-457200">
              <a:buFont typeface="+mj-lt"/>
              <a:buAutoNum type="alphaLcParenR"/>
            </a:pPr>
            <a:endParaRPr lang="en-US" dirty="0"/>
          </a:p>
          <a:p>
            <a:pPr marL="914400" lvl="1" indent="-457200">
              <a:buFont typeface="+mj-lt"/>
              <a:buAutoNum type="alphaLcParenR"/>
            </a:pPr>
            <a:endParaRPr lang="en-US" dirty="0" smtClean="0"/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Kinematic harden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88749"/>
              </p:ext>
            </p:extLst>
          </p:nvPr>
        </p:nvGraphicFramePr>
        <p:xfrm>
          <a:off x="596779" y="2096348"/>
          <a:ext cx="38227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2" name="Equation" r:id="rId3" imgW="4495680" imgH="1269720" progId="Equation.DSMT4">
                  <p:embed/>
                </p:oleObj>
              </mc:Choice>
              <mc:Fallback>
                <p:oleObj name="Equation" r:id="rId3" imgW="44956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9" y="2096348"/>
                        <a:ext cx="38227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12411"/>
              </p:ext>
            </p:extLst>
          </p:nvPr>
        </p:nvGraphicFramePr>
        <p:xfrm>
          <a:off x="4898783" y="2333419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3" name="Equation" r:id="rId5" imgW="1143000" imgH="469800" progId="Equation.DSMT4">
                  <p:embed/>
                </p:oleObj>
              </mc:Choice>
              <mc:Fallback>
                <p:oleObj name="Equation" r:id="rId5" imgW="114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83" y="2333419"/>
                        <a:ext cx="1143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95718"/>
              </p:ext>
            </p:extLst>
          </p:nvPr>
        </p:nvGraphicFramePr>
        <p:xfrm>
          <a:off x="1076010" y="3849275"/>
          <a:ext cx="711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4" name="Equation" r:id="rId7" imgW="7111800" imgH="545760" progId="Equation.DSMT4">
                  <p:embed/>
                </p:oleObj>
              </mc:Choice>
              <mc:Fallback>
                <p:oleObj name="Equation" r:id="rId7" imgW="7111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6010" y="3849275"/>
                        <a:ext cx="7112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29578"/>
              </p:ext>
            </p:extLst>
          </p:nvPr>
        </p:nvGraphicFramePr>
        <p:xfrm>
          <a:off x="6813695" y="4467661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5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3695" y="4467661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88720"/>
              </p:ext>
            </p:extLst>
          </p:nvPr>
        </p:nvGraphicFramePr>
        <p:xfrm>
          <a:off x="1076010" y="5232194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6" name="Equation" r:id="rId11" imgW="2552400" imgH="545760" progId="Equation.DSMT4">
                  <p:embed/>
                </p:oleObj>
              </mc:Choice>
              <mc:Fallback>
                <p:oleObj name="Equation" r:id="rId11" imgW="2552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6010" y="5232194"/>
                        <a:ext cx="2552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37065"/>
              </p:ext>
            </p:extLst>
          </p:nvPr>
        </p:nvGraphicFramePr>
        <p:xfrm>
          <a:off x="671950" y="5923653"/>
          <a:ext cx="638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7" name="Equation" r:id="rId13" imgW="6387840" imgH="545760" progId="Equation.DSMT4">
                  <p:embed/>
                </p:oleObj>
              </mc:Choice>
              <mc:Fallback>
                <p:oleObj name="Equation" r:id="rId13" imgW="6387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1950" y="5923653"/>
                        <a:ext cx="6388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00961"/>
              </p:ext>
            </p:extLst>
          </p:nvPr>
        </p:nvGraphicFramePr>
        <p:xfrm>
          <a:off x="6725525" y="6418262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8" name="Equation" r:id="rId15" imgW="1777680" imgH="393480" progId="Equation.DSMT4">
                  <p:embed/>
                </p:oleObj>
              </mc:Choice>
              <mc:Fallback>
                <p:oleObj name="Equation" r:id="rId15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5525" y="6418262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924182"/>
      </p:ext>
    </p:extLst>
  </p:cSld>
  <p:clrMapOvr>
    <a:masterClrMapping/>
  </p:clrMapOvr>
  <p:transition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Uniaxial Bar with Hard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14400" lvl="1" indent="-457200">
              <a:buFont typeface="+mj-lt"/>
              <a:buAutoNum type="alphaLcParenR" startAt="3"/>
            </a:pPr>
            <a:r>
              <a:rPr lang="en-US" dirty="0" smtClean="0"/>
              <a:t>Combined hardening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55040"/>
              </p:ext>
            </p:extLst>
          </p:nvPr>
        </p:nvGraphicFramePr>
        <p:xfrm>
          <a:off x="869598" y="1267419"/>
          <a:ext cx="5281613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7" name="Equation" r:id="rId3" imgW="5359320" imgH="2108160" progId="Equation.DSMT4">
                  <p:embed/>
                </p:oleObj>
              </mc:Choice>
              <mc:Fallback>
                <p:oleObj name="Equation" r:id="rId3" imgW="535932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98" y="1267419"/>
                        <a:ext cx="5281613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71718"/>
              </p:ext>
            </p:extLst>
          </p:nvPr>
        </p:nvGraphicFramePr>
        <p:xfrm>
          <a:off x="1140842" y="3752898"/>
          <a:ext cx="60007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8" name="Equation" r:id="rId5" imgW="6019560" imgH="520560" progId="Equation.DSMT4">
                  <p:embed/>
                </p:oleObj>
              </mc:Choice>
              <mc:Fallback>
                <p:oleObj name="Equation" r:id="rId5" imgW="601956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842" y="3752898"/>
                        <a:ext cx="60007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0984" y="4600077"/>
            <a:ext cx="669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ll three models yield the same stress (proportional loading)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282725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737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Elasticity – A material deforms under stress, but then returns to its original shape when the stress is remove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Plasticity - deformation of a material undergoing </a:t>
            </a:r>
            <a:r>
              <a:rPr lang="en-US" b="1" dirty="0" smtClean="0">
                <a:solidFill>
                  <a:srgbClr val="2C02C6"/>
                </a:solidFill>
              </a:rPr>
              <a:t>non-reversible changes of shape</a:t>
            </a:r>
            <a:r>
              <a:rPr lang="en-US" dirty="0" smtClean="0"/>
              <a:t> in response to applied forc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lasticity in metals is usually a consequence of </a:t>
            </a:r>
            <a:r>
              <a:rPr lang="en-US" b="1" dirty="0" smtClean="0">
                <a:solidFill>
                  <a:srgbClr val="2C02C6"/>
                </a:solidFill>
              </a:rPr>
              <a:t>dislocations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Rough nonlinearity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und in most metals, and in general is a good description for a large class of materials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Perfect plasticity </a:t>
            </a:r>
            <a:r>
              <a:rPr lang="en-US" dirty="0" smtClean="0"/>
              <a:t>– a property of materials to undergo irreversible deformation without any increase in stresses or loads</a:t>
            </a:r>
          </a:p>
          <a:p>
            <a:pPr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Hardening</a:t>
            </a:r>
            <a:r>
              <a:rPr lang="en-US" dirty="0" smtClean="0"/>
              <a:t>  - need increasingly higher stresses to result in further plastic deformation</a:t>
            </a:r>
          </a:p>
        </p:txBody>
      </p:sp>
      <p:sp>
        <p:nvSpPr>
          <p:cNvPr id="3587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tive decomposition</a:t>
            </a:r>
          </a:p>
          <a:p>
            <a:endParaRPr lang="en-US" dirty="0" smtClean="0"/>
          </a:p>
          <a:p>
            <a:r>
              <a:rPr lang="en-US" dirty="0" smtClean="0"/>
              <a:t>Strain energy (linear elastic)</a:t>
            </a:r>
          </a:p>
          <a:p>
            <a:endParaRPr lang="en-US" dirty="0" smtClean="0"/>
          </a:p>
          <a:p>
            <a:r>
              <a:rPr lang="en-US" dirty="0" smtClean="0"/>
              <a:t>Stress (differentiating W w.r.t. strain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744"/>
              </p:ext>
            </p:extLst>
          </p:nvPr>
        </p:nvGraphicFramePr>
        <p:xfrm>
          <a:off x="627063" y="1281113"/>
          <a:ext cx="318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4" name="Equation" r:id="rId3" imgW="3187440" imgH="482400" progId="Equation.DSMT4">
                  <p:embed/>
                </p:oleObj>
              </mc:Choice>
              <mc:Fallback>
                <p:oleObj name="Equation" r:id="rId3" imgW="318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281113"/>
                        <a:ext cx="3187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93021" y="1334814"/>
            <a:ext cx="3985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small deformation assumptio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200426"/>
              </p:ext>
            </p:extLst>
          </p:nvPr>
        </p:nvGraphicFramePr>
        <p:xfrm>
          <a:off x="627063" y="2273300"/>
          <a:ext cx="595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5" name="Equation" r:id="rId5" imgW="5956200" imgH="533160" progId="Equation.DSMT4">
                  <p:embed/>
                </p:oleObj>
              </mc:Choice>
              <mc:Fallback>
                <p:oleObj name="Equation" r:id="rId5" imgW="5956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273300"/>
                        <a:ext cx="5956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868984"/>
              </p:ext>
            </p:extLst>
          </p:nvPr>
        </p:nvGraphicFramePr>
        <p:xfrm>
          <a:off x="627063" y="3308350"/>
          <a:ext cx="402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6" name="Equation" r:id="rId7" imgW="4025880" imgH="799920" progId="Equation.DSMT4">
                  <p:embed/>
                </p:oleObj>
              </mc:Choice>
              <mc:Fallback>
                <p:oleObj name="Equation" r:id="rId7" imgW="40258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308350"/>
                        <a:ext cx="4025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72975"/>
              </p:ext>
            </p:extLst>
          </p:nvPr>
        </p:nvGraphicFramePr>
        <p:xfrm>
          <a:off x="627063" y="4238625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7" name="Equation" r:id="rId9" imgW="2031840" imgH="444240" progId="Equation.DSMT4">
                  <p:embed/>
                </p:oleObj>
              </mc:Choice>
              <mc:Fallback>
                <p:oleObj name="Equation" r:id="rId9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238625"/>
                        <a:ext cx="203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81449"/>
              </p:ext>
            </p:extLst>
          </p:nvPr>
        </p:nvGraphicFramePr>
        <p:xfrm>
          <a:off x="627063" y="5116513"/>
          <a:ext cx="2273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8" name="Equation" r:id="rId11" imgW="2273040" imgH="355320" progId="Equation.DSMT4">
                  <p:embed/>
                </p:oleObj>
              </mc:Choice>
              <mc:Fallback>
                <p:oleObj name="Equation" r:id="rId11" imgW="2273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116513"/>
                        <a:ext cx="2273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84939"/>
              </p:ext>
            </p:extLst>
          </p:nvPr>
        </p:nvGraphicFramePr>
        <p:xfrm>
          <a:off x="627063" y="5829300"/>
          <a:ext cx="3517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9" name="Equation" r:id="rId13" imgW="3517560" imgH="507960" progId="Equation.DSMT4">
                  <p:embed/>
                </p:oleObj>
              </mc:Choice>
              <mc:Fallback>
                <p:oleObj name="Equation" r:id="rId13" imgW="351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829300"/>
                        <a:ext cx="3517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13438" y="5034455"/>
            <a:ext cx="40430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Why we separate volumetric part </a:t>
            </a:r>
            <a:b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</a:br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from deviatoric part?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83017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ss cont.</a:t>
            </a:r>
          </a:p>
          <a:p>
            <a:pPr lvl="1"/>
            <a:r>
              <a:rPr lang="en-US" dirty="0" smtClean="0"/>
              <a:t>Volumetric stress:</a:t>
            </a:r>
          </a:p>
          <a:p>
            <a:pPr lvl="1">
              <a:spcBef>
                <a:spcPts val="2400"/>
              </a:spcBef>
            </a:pPr>
            <a:r>
              <a:rPr lang="en-US" dirty="0" smtClean="0"/>
              <a:t>Deviatoric stress:</a:t>
            </a:r>
          </a:p>
          <a:p>
            <a:r>
              <a:rPr lang="en-US" dirty="0" smtClean="0"/>
              <a:t>Yield function</a:t>
            </a:r>
          </a:p>
          <a:p>
            <a:pPr lvl="1"/>
            <a:r>
              <a:rPr lang="en-US" dirty="0" smtClean="0"/>
              <a:t>We will use von Mises, pressure insensitive yield func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k</a:t>
            </a:r>
            <a:r>
              <a:rPr lang="en-US" dirty="0" smtClean="0"/>
              <a:t>(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r>
              <a:rPr lang="en-US" dirty="0" smtClean="0"/>
              <a:t>): Radius of elastic domain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r>
              <a:rPr lang="en-US" dirty="0" smtClean="0"/>
              <a:t>: effective plastic strain</a:t>
            </a:r>
          </a:p>
          <a:p>
            <a:r>
              <a:rPr lang="en-US" dirty="0" smtClean="0"/>
              <a:t>Elastic domain (smooth, convex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89093" y="1243013"/>
          <a:ext cx="476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3" imgW="4762440" imgH="431640" progId="Equation.DSMT4">
                  <p:embed/>
                </p:oleObj>
              </mc:Choice>
              <mc:Fallback>
                <p:oleObj name="Equation" r:id="rId3" imgW="4762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093" y="1243013"/>
                        <a:ext cx="4762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8153" y="1825625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1" name="Equation" r:id="rId5" imgW="1638000" imgH="380880" progId="Equation.DSMT4">
                  <p:embed/>
                </p:oleObj>
              </mc:Choice>
              <mc:Fallback>
                <p:oleObj name="Equation" r:id="rId5" imgW="1638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153" y="1825625"/>
                        <a:ext cx="163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95688" y="1965434"/>
            <a:ext cx="2028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y isn’t this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an elastic strain?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 flipH="1" flipV="1">
            <a:off x="6300944" y="1781504"/>
            <a:ext cx="388883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ounded Rectangle 9"/>
          <p:cNvSpPr/>
          <p:nvPr/>
        </p:nvSpPr>
        <p:spPr bwMode="auto">
          <a:xfrm>
            <a:off x="2017986" y="3436883"/>
            <a:ext cx="4025462" cy="67266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24772"/>
              </p:ext>
            </p:extLst>
          </p:nvPr>
        </p:nvGraphicFramePr>
        <p:xfrm>
          <a:off x="2163763" y="3517900"/>
          <a:ext cx="3740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7" imgW="3733560" imgH="545760" progId="Equation.DSMT4">
                  <p:embed/>
                </p:oleObj>
              </mc:Choice>
              <mc:Fallback>
                <p:oleObj name="Equation" r:id="rId7" imgW="3733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517900"/>
                        <a:ext cx="3740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54125" y="5876925"/>
          <a:ext cx="279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3" name="Equation" r:id="rId9" imgW="2793960" imgH="457200" progId="Equation.DSMT4">
                  <p:embed/>
                </p:oleObj>
              </mc:Choice>
              <mc:Fallback>
                <p:oleObj name="Equation" r:id="rId9" imgW="2793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76925"/>
                        <a:ext cx="2794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779176" y="3610294"/>
            <a:ext cx="1429407" cy="1476704"/>
            <a:chOff x="5570483" y="5207875"/>
            <a:chExt cx="1429407" cy="1476704"/>
          </a:xfrm>
        </p:grpSpPr>
        <p:sp>
          <p:nvSpPr>
            <p:cNvPr id="12" name="Freeform 11"/>
            <p:cNvSpPr/>
            <p:nvPr/>
          </p:nvSpPr>
          <p:spPr bwMode="auto">
            <a:xfrm>
              <a:off x="5570483" y="5885793"/>
              <a:ext cx="1429407" cy="798786"/>
            </a:xfrm>
            <a:custGeom>
              <a:avLst/>
              <a:gdLst>
                <a:gd name="connsiteX0" fmla="*/ 0 w 1429407"/>
                <a:gd name="connsiteY0" fmla="*/ 0 h 798786"/>
                <a:gd name="connsiteX1" fmla="*/ 10510 w 1429407"/>
                <a:gd name="connsiteY1" fmla="*/ 798786 h 798786"/>
                <a:gd name="connsiteX2" fmla="*/ 1429407 w 1429407"/>
                <a:gd name="connsiteY2" fmla="*/ 798786 h 798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29407" h="798786">
                  <a:moveTo>
                    <a:pt x="0" y="0"/>
                  </a:moveTo>
                  <a:lnTo>
                    <a:pt x="10510" y="798786"/>
                  </a:lnTo>
                  <a:lnTo>
                    <a:pt x="1429407" y="798786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570483" y="5875283"/>
              <a:ext cx="1345324" cy="798786"/>
            </a:xfrm>
            <a:custGeom>
              <a:avLst/>
              <a:gdLst>
                <a:gd name="connsiteX0" fmla="*/ 0 w 1345324"/>
                <a:gd name="connsiteY0" fmla="*/ 798786 h 798786"/>
                <a:gd name="connsiteX1" fmla="*/ 294289 w 1345324"/>
                <a:gd name="connsiteY1" fmla="*/ 199696 h 798786"/>
                <a:gd name="connsiteX2" fmla="*/ 1345324 w 1345324"/>
                <a:gd name="connsiteY2" fmla="*/ 0 h 798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45324" h="798786">
                  <a:moveTo>
                    <a:pt x="0" y="798786"/>
                  </a:moveTo>
                  <a:lnTo>
                    <a:pt x="294289" y="199696"/>
                  </a:lnTo>
                  <a:lnTo>
                    <a:pt x="1345324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5959366" y="5549462"/>
              <a:ext cx="515006" cy="851338"/>
            </a:xfrm>
            <a:custGeom>
              <a:avLst/>
              <a:gdLst>
                <a:gd name="connsiteX0" fmla="*/ 0 w 515006"/>
                <a:gd name="connsiteY0" fmla="*/ 851338 h 851338"/>
                <a:gd name="connsiteX1" fmla="*/ 515006 w 515006"/>
                <a:gd name="connsiteY1" fmla="*/ 0 h 851338"/>
                <a:gd name="connsiteX2" fmla="*/ 515006 w 515006"/>
                <a:gd name="connsiteY2" fmla="*/ 420414 h 851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5006" h="851338">
                  <a:moveTo>
                    <a:pt x="0" y="851338"/>
                  </a:moveTo>
                  <a:lnTo>
                    <a:pt x="515006" y="0"/>
                  </a:lnTo>
                  <a:lnTo>
                    <a:pt x="515006" y="420414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28139" y="6264164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s</a:t>
              </a:r>
              <a:r>
                <a:rPr lang="en-US" baseline="-25000" dirty="0" err="1" smtClean="0">
                  <a:latin typeface="Comic Sans MS" pitchFamily="66" charset="0"/>
                </a:rPr>
                <a:t>n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27381" y="5207875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s</a:t>
              </a:r>
              <a:r>
                <a:rPr lang="en-US" baseline="-25000" dirty="0" err="1" smtClean="0">
                  <a:latin typeface="Comic Sans MS" pitchFamily="66" charset="0"/>
                </a:rPr>
                <a:t>tr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58911" y="5943598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s</a:t>
              </a:r>
              <a:r>
                <a:rPr lang="en-US" baseline="-25000" dirty="0" smtClean="0">
                  <a:latin typeface="Comic Sans MS" pitchFamily="66" charset="0"/>
                </a:rPr>
                <a:t>n+1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621517" y="5228897"/>
            <a:ext cx="2062315" cy="1340069"/>
            <a:chOff x="6495393" y="3831021"/>
            <a:chExt cx="2062315" cy="1340069"/>
          </a:xfrm>
        </p:grpSpPr>
        <p:sp>
          <p:nvSpPr>
            <p:cNvPr id="20" name="Oval 19"/>
            <p:cNvSpPr/>
            <p:nvPr/>
          </p:nvSpPr>
          <p:spPr bwMode="auto">
            <a:xfrm>
              <a:off x="6495393" y="4025462"/>
              <a:ext cx="1345324" cy="1145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7104993" y="4093780"/>
              <a:ext cx="1271752" cy="320565"/>
            </a:xfrm>
            <a:custGeom>
              <a:avLst/>
              <a:gdLst>
                <a:gd name="connsiteX0" fmla="*/ 0 w 1271752"/>
                <a:gd name="connsiteY0" fmla="*/ 320565 h 320565"/>
                <a:gd name="connsiteX1" fmla="*/ 515007 w 1271752"/>
                <a:gd name="connsiteY1" fmla="*/ 36786 h 320565"/>
                <a:gd name="connsiteX2" fmla="*/ 1271752 w 1271752"/>
                <a:gd name="connsiteY2" fmla="*/ 99848 h 320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1752" h="320565">
                  <a:moveTo>
                    <a:pt x="0" y="320565"/>
                  </a:moveTo>
                  <a:cubicBezTo>
                    <a:pt x="151524" y="197068"/>
                    <a:pt x="303048" y="73572"/>
                    <a:pt x="515007" y="36786"/>
                  </a:cubicBezTo>
                  <a:cubicBezTo>
                    <a:pt x="726966" y="0"/>
                    <a:pt x="999359" y="49924"/>
                    <a:pt x="1271752" y="99848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" name="Straight Connector 22"/>
            <p:cNvCxnSpPr>
              <a:stCxn id="21" idx="2"/>
            </p:cNvCxnSpPr>
            <p:nvPr/>
          </p:nvCxnSpPr>
          <p:spPr bwMode="auto">
            <a:xfrm flipH="1">
              <a:off x="7777655" y="4193628"/>
              <a:ext cx="599090" cy="21020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6789682" y="4740166"/>
              <a:ext cx="8082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E, f&lt;0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31722" y="4267201"/>
              <a:ext cx="404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s</a:t>
              </a:r>
              <a:r>
                <a:rPr lang="en-US" baseline="-25000" dirty="0" err="1" smtClean="0">
                  <a:latin typeface="Comic Sans MS" pitchFamily="66" charset="0"/>
                </a:rPr>
                <a:t>n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72397" y="4272456"/>
              <a:ext cx="546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s</a:t>
              </a:r>
              <a:r>
                <a:rPr lang="en-US" baseline="-25000" dirty="0" smtClean="0">
                  <a:latin typeface="Comic Sans MS" pitchFamily="66" charset="0"/>
                </a:rPr>
                <a:t>n+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87708" y="3831021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s</a:t>
              </a:r>
              <a:r>
                <a:rPr lang="en-US" baseline="-25000" dirty="0" err="1" smtClean="0">
                  <a:latin typeface="Comic Sans MS" pitchFamily="66" charset="0"/>
                </a:rPr>
                <a:t>tr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99335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ow rule (determine evolution of plastic strain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rgbClr val="2C02C6"/>
                </a:solidFill>
              </a:rPr>
              <a:t>Plastic consistency parameter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g 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 &gt; 0 (plastic),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 =0 (elastic)</a:t>
            </a:r>
          </a:p>
          <a:p>
            <a:r>
              <a:rPr lang="en-US" dirty="0" smtClean="0"/>
              <a:t>Flow potential g(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dirty="0" smtClean="0"/>
              <a:t>, </a:t>
            </a:r>
            <a:r>
              <a:rPr lang="en-US" b="1" dirty="0" smtClean="0">
                <a:latin typeface="Symbol" pitchFamily="18" charset="2"/>
              </a:rPr>
              <a:t>x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lastic strain increases in the normal direction to the flow potential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524000" y="1292772"/>
            <a:ext cx="1912883" cy="56755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7663"/>
              </p:ext>
            </p:extLst>
          </p:nvPr>
        </p:nvGraphicFramePr>
        <p:xfrm>
          <a:off x="1651000" y="1363663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name="Equation" r:id="rId3" imgW="1663560" imgH="444240" progId="Equation.DSMT4">
                  <p:embed/>
                </p:oleObj>
              </mc:Choice>
              <mc:Fallback>
                <p:oleObj name="Equation" r:id="rId3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363663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948855" y="1308100"/>
            <a:ext cx="1920719" cy="784929"/>
            <a:chOff x="5927834" y="1497286"/>
            <a:chExt cx="1920719" cy="78492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6281354" y="1497286"/>
            <a:ext cx="116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5" name="Equation" r:id="rId5" imgW="1168200" imgH="406080" progId="Equation.DSMT4">
                    <p:embed/>
                  </p:oleObj>
                </mc:Choice>
                <mc:Fallback>
                  <p:oleObj name="Equation" r:id="rId5" imgW="1168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354" y="1497286"/>
                          <a:ext cx="1168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927834" y="1912883"/>
              <a:ext cx="1920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lastic variables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57160"/>
              </p:ext>
            </p:extLst>
          </p:nvPr>
        </p:nvGraphicFramePr>
        <p:xfrm>
          <a:off x="1350963" y="3195638"/>
          <a:ext cx="440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6" name="Equation" r:id="rId7" imgW="4406760" imgH="774360" progId="Equation.DSMT4">
                  <p:embed/>
                </p:oleObj>
              </mc:Choice>
              <mc:Fallback>
                <p:oleObj name="Equation" r:id="rId7" imgW="4406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195638"/>
                        <a:ext cx="4406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933903" y="4637088"/>
            <a:ext cx="2539929" cy="2625561"/>
            <a:chOff x="1135117" y="4637088"/>
            <a:chExt cx="2539929" cy="2625561"/>
          </a:xfrm>
        </p:grpSpPr>
        <p:sp>
          <p:nvSpPr>
            <p:cNvPr id="10" name="Arc 9"/>
            <p:cNvSpPr/>
            <p:nvPr/>
          </p:nvSpPr>
          <p:spPr bwMode="auto">
            <a:xfrm>
              <a:off x="1135117" y="5507421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1382110" y="5239407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1655383" y="4997668"/>
              <a:ext cx="1755228" cy="1755228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2543503" y="4960883"/>
              <a:ext cx="788276" cy="70419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2228195" y="5423336"/>
              <a:ext cx="735724" cy="59909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Freeform 16"/>
            <p:cNvSpPr/>
            <p:nvPr/>
          </p:nvSpPr>
          <p:spPr bwMode="auto">
            <a:xfrm>
              <a:off x="2669628" y="5602014"/>
              <a:ext cx="178675" cy="252248"/>
            </a:xfrm>
            <a:custGeom>
              <a:avLst/>
              <a:gdLst>
                <a:gd name="connsiteX0" fmla="*/ 0 w 178675"/>
                <a:gd name="connsiteY0" fmla="*/ 0 h 252248"/>
                <a:gd name="connsiteX1" fmla="*/ 178675 w 178675"/>
                <a:gd name="connsiteY1" fmla="*/ 147145 h 252248"/>
                <a:gd name="connsiteX2" fmla="*/ 105103 w 178675"/>
                <a:gd name="connsiteY2" fmla="*/ 252248 h 252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8675" h="252248">
                  <a:moveTo>
                    <a:pt x="0" y="0"/>
                  </a:moveTo>
                  <a:lnTo>
                    <a:pt x="178675" y="147145"/>
                  </a:lnTo>
                  <a:lnTo>
                    <a:pt x="105103" y="252248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32690" y="6285186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g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42745" y="6017172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g</a:t>
              </a:r>
              <a:r>
                <a:rPr lang="en-US" baseline="-25000" dirty="0" smtClean="0">
                  <a:latin typeface="Comic Sans MS" pitchFamily="66" charset="0"/>
                </a:rPr>
                <a:t>2</a:t>
              </a:r>
              <a:endParaRPr lang="en-US" baseline="-25000" dirty="0">
                <a:latin typeface="Comic Sans MS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73974" y="5754414"/>
              <a:ext cx="4010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g</a:t>
              </a:r>
              <a:r>
                <a:rPr lang="en-US" baseline="-25000" dirty="0" smtClean="0">
                  <a:latin typeface="Comic Sans MS" pitchFamily="66" charset="0"/>
                </a:rPr>
                <a:t>3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323952" y="4637088"/>
            <a:ext cx="293687" cy="550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57" name="Equation" r:id="rId9" imgW="342720" imgH="647640" progId="Equation.DSMT4">
                    <p:embed/>
                  </p:oleObj>
                </mc:Choice>
                <mc:Fallback>
                  <p:oleObj name="Equation" r:id="rId9" imgW="34272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3952" y="4637088"/>
                          <a:ext cx="293687" cy="550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39638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ociative flow rule</a:t>
            </a:r>
          </a:p>
          <a:p>
            <a:pPr lvl="1"/>
            <a:r>
              <a:rPr lang="en-US" dirty="0" smtClean="0"/>
              <a:t>Flow potential = yield functio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606566" y="1681655"/>
            <a:ext cx="2144110" cy="96695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2574"/>
              </p:ext>
            </p:extLst>
          </p:nvPr>
        </p:nvGraphicFramePr>
        <p:xfrm>
          <a:off x="2747963" y="1751013"/>
          <a:ext cx="186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8" name="Equation" r:id="rId3" imgW="1866600" imgH="825480" progId="Equation.DSMT4">
                  <p:embed/>
                </p:oleObj>
              </mc:Choice>
              <mc:Fallback>
                <p:oleObj name="Equation" r:id="rId3" imgW="18666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751013"/>
                        <a:ext cx="1866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82656"/>
              </p:ext>
            </p:extLst>
          </p:nvPr>
        </p:nvGraphicFramePr>
        <p:xfrm>
          <a:off x="1047750" y="2814638"/>
          <a:ext cx="549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9" name="Equation" r:id="rId5" imgW="5499000" imgH="927000" progId="Equation.DSMT4">
                  <p:embed/>
                </p:oleObj>
              </mc:Choice>
              <mc:Fallback>
                <p:oleObj name="Equation" r:id="rId5" imgW="54990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814638"/>
                        <a:ext cx="5499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444919" y="1986456"/>
            <a:ext cx="3265638" cy="1062337"/>
            <a:chOff x="5812223" y="1986456"/>
            <a:chExt cx="3265638" cy="1062337"/>
          </a:xfrm>
        </p:grpSpPr>
        <p:sp>
          <p:nvSpPr>
            <p:cNvPr id="7" name="TextBox 6"/>
            <p:cNvSpPr txBox="1"/>
            <p:nvPr/>
          </p:nvSpPr>
          <p:spPr>
            <a:xfrm>
              <a:off x="5812223" y="1986456"/>
              <a:ext cx="3265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Unit deviatoric tensor</a:t>
              </a:r>
              <a:b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</a:br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normal to the yield surface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>
              <a:off x="6518819" y="2816772"/>
              <a:ext cx="462455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" name="Rounded Rectangle 11"/>
          <p:cNvSpPr/>
          <p:nvPr/>
        </p:nvSpPr>
        <p:spPr bwMode="auto">
          <a:xfrm>
            <a:off x="1375090" y="3951890"/>
            <a:ext cx="3239773" cy="103001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19979"/>
              </p:ext>
            </p:extLst>
          </p:nvPr>
        </p:nvGraphicFramePr>
        <p:xfrm>
          <a:off x="838200" y="4044950"/>
          <a:ext cx="361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0" name="Equation" r:id="rId7" imgW="3619440" imgH="876240" progId="Equation.DSMT4">
                  <p:embed/>
                </p:oleObj>
              </mc:Choice>
              <mc:Fallback>
                <p:oleObj name="Equation" r:id="rId7" imgW="36194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44950"/>
                        <a:ext cx="3619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56138" y="5433848"/>
            <a:ext cx="5519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 determines the direction of plastic strain rate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and      determines the magnitud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66636" y="5755356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1" name="Equation" r:id="rId9" imgW="164880" imgH="291960" progId="Equation.DSMT4">
                  <p:embed/>
                </p:oleObj>
              </mc:Choice>
              <mc:Fallback>
                <p:oleObj name="Equation" r:id="rId9" imgW="164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636" y="5755356"/>
                        <a:ext cx="165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8031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olution of plastic variables (hardening model)</a:t>
            </a:r>
          </a:p>
          <a:p>
            <a:r>
              <a:rPr lang="en-US" dirty="0" smtClean="0"/>
              <a:t>Back stress </a:t>
            </a:r>
            <a:r>
              <a:rPr lang="en-US" b="1" dirty="0" smtClean="0">
                <a:latin typeface="Symbol" pitchFamily="18" charset="2"/>
              </a:rPr>
              <a:t>a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ffective plastic strain</a:t>
            </a:r>
          </a:p>
          <a:p>
            <a:pPr>
              <a:spcBef>
                <a:spcPts val="2400"/>
              </a:spcBef>
            </a:pPr>
            <a:endParaRPr lang="en-US" dirty="0" smtClean="0"/>
          </a:p>
          <a:p>
            <a:pPr lvl="1"/>
            <a:r>
              <a:rPr lang="en-US" dirty="0" smtClean="0"/>
              <a:t>Note: plastic deformation only occurs in deviatoric components</a:t>
            </a:r>
          </a:p>
          <a:p>
            <a:pPr lvl="1"/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788276" y="1734207"/>
            <a:ext cx="4866290" cy="1040524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54841"/>
              </p:ext>
            </p:extLst>
          </p:nvPr>
        </p:nvGraphicFramePr>
        <p:xfrm>
          <a:off x="968375" y="1797050"/>
          <a:ext cx="445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5" name="Equation" r:id="rId3" imgW="4457520" imgH="901440" progId="Equation.DSMT4">
                  <p:embed/>
                </p:oleObj>
              </mc:Choice>
              <mc:Fallback>
                <p:oleObj name="Equation" r:id="rId3" imgW="44575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797050"/>
                        <a:ext cx="4457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120729" y="2632292"/>
            <a:ext cx="3427716" cy="761945"/>
            <a:chOff x="4614041" y="2511972"/>
            <a:chExt cx="3427716" cy="761945"/>
          </a:xfrm>
        </p:grpSpPr>
        <p:sp>
          <p:nvSpPr>
            <p:cNvPr id="6" name="Freeform 5"/>
            <p:cNvSpPr/>
            <p:nvPr/>
          </p:nvSpPr>
          <p:spPr bwMode="auto">
            <a:xfrm>
              <a:off x="4614041" y="2511972"/>
              <a:ext cx="1082566" cy="409904"/>
            </a:xfrm>
            <a:custGeom>
              <a:avLst/>
              <a:gdLst>
                <a:gd name="connsiteX0" fmla="*/ 1082566 w 1082566"/>
                <a:gd name="connsiteY0" fmla="*/ 409904 h 409904"/>
                <a:gd name="connsiteX1" fmla="*/ 0 w 1082566"/>
                <a:gd name="connsiteY1" fmla="*/ 409904 h 409904"/>
                <a:gd name="connsiteX2" fmla="*/ 0 w 1082566"/>
                <a:gd name="connsiteY2" fmla="*/ 0 h 40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566" h="409904">
                  <a:moveTo>
                    <a:pt x="1082566" y="409904"/>
                  </a:moveTo>
                  <a:lnTo>
                    <a:pt x="0" y="409904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54565" y="2627586"/>
              <a:ext cx="23871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Plastic modulus for</a:t>
              </a:r>
              <a:b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</a:br>
              <a:r>
                <a:rPr lang="en-US" b="1" dirty="0" smtClean="0">
                  <a:solidFill>
                    <a:srgbClr val="2C02C6"/>
                  </a:solidFill>
                  <a:latin typeface="Comic Sans MS" pitchFamily="66" charset="0"/>
                </a:rPr>
                <a:t>kinematic hardening</a:t>
              </a:r>
              <a:endParaRPr lang="en-US" b="1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40"/>
              </p:ext>
            </p:extLst>
          </p:nvPr>
        </p:nvGraphicFramePr>
        <p:xfrm>
          <a:off x="1179513" y="3894138"/>
          <a:ext cx="342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6" name="Equation" r:id="rId5" imgW="3429000" imgH="596880" progId="Equation.DSMT4">
                  <p:embed/>
                </p:oleObj>
              </mc:Choice>
              <mc:Fallback>
                <p:oleObj name="Equation" r:id="rId5" imgW="3429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894138"/>
                        <a:ext cx="3429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28673"/>
              </p:ext>
            </p:extLst>
          </p:nvPr>
        </p:nvGraphicFramePr>
        <p:xfrm>
          <a:off x="1052513" y="502353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7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023530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05020"/>
              </p:ext>
            </p:extLst>
          </p:nvPr>
        </p:nvGraphicFramePr>
        <p:xfrm>
          <a:off x="2771775" y="5003800"/>
          <a:ext cx="2070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8" name="Equation" r:id="rId9" imgW="2070000" imgH="558720" progId="Equation.DSMT4">
                  <p:embed/>
                </p:oleObj>
              </mc:Choice>
              <mc:Fallback>
                <p:oleObj name="Equation" r:id="rId9" imgW="2070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03800"/>
                        <a:ext cx="2070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987973" y="5686097"/>
            <a:ext cx="1524000" cy="69368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5804"/>
              </p:ext>
            </p:extLst>
          </p:nvPr>
        </p:nvGraphicFramePr>
        <p:xfrm>
          <a:off x="1103313" y="5768975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9" name="Equation" r:id="rId11" imgW="1307880" imgH="545760" progId="Equation.DSMT4">
                  <p:embed/>
                </p:oleObj>
              </mc:Choice>
              <mc:Fallback>
                <p:oleObj name="Equation" r:id="rId11" imgW="13078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768975"/>
                        <a:ext cx="1308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 bwMode="auto">
          <a:xfrm>
            <a:off x="5686097" y="5265683"/>
            <a:ext cx="2186151" cy="110358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973763" y="5397500"/>
            <a:ext cx="1638300" cy="854075"/>
            <a:chOff x="6194480" y="5208314"/>
            <a:chExt cx="1638300" cy="85407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8877762"/>
                </p:ext>
              </p:extLst>
            </p:nvPr>
          </p:nvGraphicFramePr>
          <p:xfrm>
            <a:off x="6534205" y="5208314"/>
            <a:ext cx="116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30" name="Equation" r:id="rId13" imgW="1168200" imgH="406080" progId="Equation.DSMT4">
                    <p:embed/>
                  </p:oleObj>
                </mc:Choice>
                <mc:Fallback>
                  <p:oleObj name="Equation" r:id="rId13" imgW="11682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205" y="5208314"/>
                          <a:ext cx="1168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194480" y="5706789"/>
            <a:ext cx="1638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031" name="Equation" r:id="rId15" imgW="1638000" imgH="355320" progId="Equation.DSMT4">
                    <p:embed/>
                  </p:oleObj>
                </mc:Choice>
                <mc:Fallback>
                  <p:oleObj name="Equation" r:id="rId15" imgW="16380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480" y="5706789"/>
                          <a:ext cx="16383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402442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-Independent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uhn-Tucker conditions</a:t>
            </a:r>
          </a:p>
          <a:p>
            <a:pPr lvl="1"/>
            <a:r>
              <a:rPr lang="en-US" dirty="0" smtClean="0"/>
              <a:t>The plastic consistency parameter must satisf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ithin elastic domai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n the yield surface</a:t>
            </a:r>
          </a:p>
          <a:p>
            <a:pPr marL="857250" lvl="1" indent="-457200">
              <a:buFont typeface="+mj-lt"/>
              <a:buAutoNum type="alphaLcPeriod"/>
            </a:pPr>
            <a:r>
              <a:rPr lang="en-US" dirty="0" smtClean="0"/>
              <a:t>Elastic unloading</a:t>
            </a:r>
          </a:p>
          <a:p>
            <a:pPr marL="857250" lvl="1" indent="-457200">
              <a:spcBef>
                <a:spcPts val="2400"/>
              </a:spcBef>
              <a:buFont typeface="+mj-lt"/>
              <a:buAutoNum type="alphaLcPeriod"/>
            </a:pPr>
            <a:r>
              <a:rPr lang="en-US" dirty="0" smtClean="0"/>
              <a:t>Neutral loading</a:t>
            </a:r>
          </a:p>
          <a:p>
            <a:pPr marL="857250" lvl="1" indent="-457200">
              <a:spcBef>
                <a:spcPts val="2400"/>
              </a:spcBef>
              <a:buFont typeface="+mj-lt"/>
              <a:buAutoNum type="alphaLcPeriod"/>
            </a:pPr>
            <a:r>
              <a:rPr lang="en-US" dirty="0" smtClean="0"/>
              <a:t>Plastic loading (process attempt to violate f </a:t>
            </a:r>
            <a:r>
              <a:rPr lang="en-US" dirty="0" smtClean="0">
                <a:latin typeface="Comic Sans MS"/>
              </a:rPr>
              <a:t>≤ 0)</a:t>
            </a:r>
            <a:endParaRPr lang="en-US" dirty="0" smtClean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070538" y="1744717"/>
            <a:ext cx="327922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17797"/>
              </p:ext>
            </p:extLst>
          </p:nvPr>
        </p:nvGraphicFramePr>
        <p:xfrm>
          <a:off x="2243138" y="1812925"/>
          <a:ext cx="295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8" name="Equation" r:id="rId3" imgW="2958840" imgH="406080" progId="Equation.DSMT4">
                  <p:embed/>
                </p:oleObj>
              </mc:Choice>
              <mc:Fallback>
                <p:oleObj name="Equation" r:id="rId3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812925"/>
                        <a:ext cx="2959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6419"/>
              </p:ext>
            </p:extLst>
          </p:nvPr>
        </p:nvGraphicFramePr>
        <p:xfrm>
          <a:off x="4002088" y="2674938"/>
          <a:ext cx="335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9" name="Equation" r:id="rId5" imgW="3352680" imgH="406080" progId="Equation.DSMT4">
                  <p:embed/>
                </p:oleObj>
              </mc:Choice>
              <mc:Fallback>
                <p:oleObj name="Equation" r:id="rId5" imgW="335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2674938"/>
                        <a:ext cx="335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40188"/>
              </p:ext>
            </p:extLst>
          </p:nvPr>
        </p:nvGraphicFramePr>
        <p:xfrm>
          <a:off x="3238500" y="3687763"/>
          <a:ext cx="2846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0" name="Equation" r:id="rId7" imgW="3352680" imgH="469800" progId="Equation.DSMT4">
                  <p:embed/>
                </p:oleObj>
              </mc:Choice>
              <mc:Fallback>
                <p:oleObj name="Equation" r:id="rId7" imgW="335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687763"/>
                        <a:ext cx="28463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2859"/>
              </p:ext>
            </p:extLst>
          </p:nvPr>
        </p:nvGraphicFramePr>
        <p:xfrm>
          <a:off x="3059113" y="4292600"/>
          <a:ext cx="28575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1" name="Equation" r:id="rId9" imgW="3365280" imgH="469800" progId="Equation.DSMT4">
                  <p:embed/>
                </p:oleObj>
              </mc:Choice>
              <mc:Fallback>
                <p:oleObj name="Equation" r:id="rId9" imgW="336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92600"/>
                        <a:ext cx="28575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43397"/>
              </p:ext>
            </p:extLst>
          </p:nvPr>
        </p:nvGraphicFramePr>
        <p:xfrm>
          <a:off x="1908175" y="5411788"/>
          <a:ext cx="2857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2" name="Equation" r:id="rId11" imgW="3365280" imgH="469800" progId="Equation.DSMT4">
                  <p:embed/>
                </p:oleObj>
              </mc:Choice>
              <mc:Fallback>
                <p:oleObj name="Equation" r:id="rId11" imgW="336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11788"/>
                        <a:ext cx="28575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674069" y="5071240"/>
            <a:ext cx="1880040" cy="1455684"/>
            <a:chOff x="6674069" y="5071240"/>
            <a:chExt cx="1880040" cy="1455684"/>
          </a:xfrm>
        </p:grpSpPr>
        <p:sp>
          <p:nvSpPr>
            <p:cNvPr id="10" name="Oval 9"/>
            <p:cNvSpPr/>
            <p:nvPr/>
          </p:nvSpPr>
          <p:spPr bwMode="auto">
            <a:xfrm>
              <a:off x="6674069" y="5696607"/>
              <a:ext cx="1271752" cy="830317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826469" y="5554718"/>
              <a:ext cx="1271752" cy="830317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7068207" y="5449613"/>
              <a:ext cx="1271752" cy="830317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Flowchart: Connector 12"/>
            <p:cNvSpPr/>
            <p:nvPr/>
          </p:nvSpPr>
          <p:spPr bwMode="auto">
            <a:xfrm>
              <a:off x="7514897" y="570711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lowchart: Connector 13"/>
            <p:cNvSpPr/>
            <p:nvPr/>
          </p:nvSpPr>
          <p:spPr bwMode="auto">
            <a:xfrm>
              <a:off x="7782907" y="559676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Flowchart: Connector 14"/>
            <p:cNvSpPr/>
            <p:nvPr/>
          </p:nvSpPr>
          <p:spPr bwMode="auto">
            <a:xfrm>
              <a:off x="8035147" y="5470647"/>
              <a:ext cx="94593" cy="94593"/>
            </a:xfrm>
            <a:prstGeom prst="flowChartConnector">
              <a:avLst/>
            </a:prstGeom>
            <a:solidFill>
              <a:srgbClr val="2C02C6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10096" y="5717627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Comic Sans MS" pitchFamily="66" charset="0"/>
                </a:rPr>
                <a:t>f </a:t>
              </a:r>
              <a:r>
                <a:rPr lang="en-US" dirty="0" smtClean="0">
                  <a:latin typeface="Comic Sans MS" pitchFamily="66" charset="0"/>
                </a:rPr>
                <a:t>= 0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856482" y="5071240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Comic Sans MS" pitchFamily="66" charset="0"/>
                </a:rPr>
                <a:t>f </a:t>
              </a:r>
              <a:r>
                <a:rPr lang="en-US" dirty="0" smtClean="0">
                  <a:latin typeface="Comic Sans MS" pitchFamily="66" charset="0"/>
                </a:rPr>
                <a:t>= 0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07476" y="5990896"/>
            <a:ext cx="3026979" cy="693683"/>
            <a:chOff x="1524000" y="6011917"/>
            <a:chExt cx="3026979" cy="693683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1524000" y="6011917"/>
              <a:ext cx="3026979" cy="693683"/>
            </a:xfrm>
            <a:prstGeom prst="roundRect">
              <a:avLst/>
            </a:prstGeom>
            <a:solidFill>
              <a:srgbClr val="FFFF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81655" y="6243144"/>
              <a:ext cx="1951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  <a:sym typeface="Euclid Symbol"/>
                </a:rPr>
                <a:t> </a:t>
              </a:r>
              <a:r>
                <a:rPr lang="en-US" dirty="0" smtClean="0">
                  <a:latin typeface="Comic Sans MS" pitchFamily="66" charset="0"/>
                </a:rPr>
                <a:t>Equivalent to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628149" y="6177346"/>
            <a:ext cx="73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13" name="Equation" r:id="rId13" imgW="736560" imgH="380880" progId="Equation.DSMT4">
                    <p:embed/>
                  </p:oleObj>
                </mc:Choice>
                <mc:Fallback>
                  <p:oleObj name="Equation" r:id="rId13" imgW="7365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149" y="6177346"/>
                          <a:ext cx="736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50061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oplasticity boils down to how to calculate plasticity consistency parameter</a:t>
            </a:r>
          </a:p>
          <a:p>
            <a:r>
              <a:rPr lang="en-US" dirty="0" smtClean="0"/>
              <a:t>Classical plasticity uses the rate form of evolution relations to calculate it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Plastic consistency condition</a:t>
            </a:r>
          </a:p>
          <a:p>
            <a:pPr lvl="1"/>
            <a:r>
              <a:rPr lang="en-US" dirty="0" smtClean="0"/>
              <a:t>    is only non-zero when continues plastic deformatio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4824248" y="2469931"/>
            <a:ext cx="1040524" cy="51500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97237"/>
              </p:ext>
            </p:extLst>
          </p:nvPr>
        </p:nvGraphicFramePr>
        <p:xfrm>
          <a:off x="4903788" y="2514600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2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2514600"/>
                        <a:ext cx="876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3593" y="3058456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3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593" y="3058456"/>
                        <a:ext cx="20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67586"/>
              </p:ext>
            </p:extLst>
          </p:nvPr>
        </p:nvGraphicFramePr>
        <p:xfrm>
          <a:off x="696913" y="3525838"/>
          <a:ext cx="246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4" name="Equation" r:id="rId7" imgW="2463480" imgH="469800" progId="Equation.DSMT4">
                  <p:embed/>
                </p:oleObj>
              </mc:Choice>
              <mc:Fallback>
                <p:oleObj name="Equation" r:id="rId7" imgW="246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525838"/>
                        <a:ext cx="246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56261"/>
              </p:ext>
            </p:extLst>
          </p:nvPr>
        </p:nvGraphicFramePr>
        <p:xfrm>
          <a:off x="773113" y="4078288"/>
          <a:ext cx="3619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5" name="Equation" r:id="rId9" imgW="3619440" imgH="825480" progId="Equation.DSMT4">
                  <p:embed/>
                </p:oleObj>
              </mc:Choice>
              <mc:Fallback>
                <p:oleObj name="Equation" r:id="rId9" imgW="36194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078288"/>
                        <a:ext cx="3619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20466"/>
              </p:ext>
            </p:extLst>
          </p:nvPr>
        </p:nvGraphicFramePr>
        <p:xfrm>
          <a:off x="773113" y="4903788"/>
          <a:ext cx="382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6" name="Equation" r:id="rId11" imgW="3822480" imgH="825480" progId="Equation.DSMT4">
                  <p:embed/>
                </p:oleObj>
              </mc:Choice>
              <mc:Fallback>
                <p:oleObj name="Equation" r:id="rId11" imgW="38224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903788"/>
                        <a:ext cx="382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258"/>
              </p:ext>
            </p:extLst>
          </p:nvPr>
        </p:nvGraphicFramePr>
        <p:xfrm>
          <a:off x="785813" y="5865813"/>
          <a:ext cx="468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7" name="Equation" r:id="rId13" imgW="4686120" imgH="825480" progId="Equation.DSMT4">
                  <p:embed/>
                </p:oleObj>
              </mc:Choice>
              <mc:Fallback>
                <p:oleObj name="Equation" r:id="rId13" imgW="46861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865813"/>
                        <a:ext cx="468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69572" y="6022427"/>
            <a:ext cx="2621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ve for plastic </a:t>
            </a:r>
            <a:br>
              <a:rPr lang="en-US" dirty="0" smtClean="0">
                <a:latin typeface="Comic Sans MS" pitchFamily="66" charset="0"/>
              </a:rPr>
            </a:br>
            <a:r>
              <a:rPr lang="en-US" dirty="0" smtClean="0">
                <a:latin typeface="Comic Sans MS" pitchFamily="66" charset="0"/>
              </a:rPr>
              <a:t>consistency parameter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7618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Elastoplasticity cont.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735724" y="1261241"/>
            <a:ext cx="3457904" cy="18288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72135"/>
              </p:ext>
            </p:extLst>
          </p:nvPr>
        </p:nvGraphicFramePr>
        <p:xfrm>
          <a:off x="1050925" y="1358900"/>
          <a:ext cx="2844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2" name="Equation" r:id="rId3" imgW="2844720" imgH="1650960" progId="Equation.DSMT4">
                  <p:embed/>
                </p:oleObj>
              </mc:Choice>
              <mc:Fallback>
                <p:oleObj name="Equation" r:id="rId3" imgW="28447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358900"/>
                        <a:ext cx="28448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08331" y="1450428"/>
            <a:ext cx="398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sume the denominator is positiv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67276"/>
              </p:ext>
            </p:extLst>
          </p:nvPr>
        </p:nvGraphicFramePr>
        <p:xfrm>
          <a:off x="5451475" y="1844675"/>
          <a:ext cx="21002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3" name="Equation" r:id="rId5" imgW="2463480" imgH="888840" progId="Equation.DSMT4">
                  <p:embed/>
                </p:oleObj>
              </mc:Choice>
              <mc:Fallback>
                <p:oleObj name="Equation" r:id="rId5" imgW="2463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844675"/>
                        <a:ext cx="210026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94483"/>
              </p:ext>
            </p:extLst>
          </p:nvPr>
        </p:nvGraphicFramePr>
        <p:xfrm>
          <a:off x="1473200" y="3149600"/>
          <a:ext cx="349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4" name="Equation" r:id="rId7" imgW="3492360" imgH="761760" progId="Equation.DSMT4">
                  <p:embed/>
                </p:oleObj>
              </mc:Choice>
              <mc:Fallback>
                <p:oleObj name="Equation" r:id="rId7" imgW="3492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149600"/>
                        <a:ext cx="3492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309241" y="4177145"/>
            <a:ext cx="4364859" cy="1822018"/>
            <a:chOff x="4309241" y="4498427"/>
            <a:chExt cx="4364859" cy="1500736"/>
          </a:xfrm>
        </p:grpSpPr>
        <p:sp>
          <p:nvSpPr>
            <p:cNvPr id="10" name="Oval 9"/>
            <p:cNvSpPr/>
            <p:nvPr/>
          </p:nvSpPr>
          <p:spPr bwMode="auto">
            <a:xfrm>
              <a:off x="4309241" y="4498427"/>
              <a:ext cx="1524000" cy="116664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rPr>
                <a:t>E</a:t>
              </a: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5460124" y="5134303"/>
              <a:ext cx="74623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Arrow Connector 13"/>
            <p:cNvCxnSpPr>
              <a:stCxn id="10" idx="6"/>
            </p:cNvCxnSpPr>
            <p:nvPr/>
          </p:nvCxnSpPr>
          <p:spPr bwMode="auto">
            <a:xfrm>
              <a:off x="5833241" y="5081751"/>
              <a:ext cx="756745" cy="1576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0" idx="6"/>
            </p:cNvCxnSpPr>
            <p:nvPr/>
          </p:nvCxnSpPr>
          <p:spPr bwMode="auto">
            <a:xfrm>
              <a:off x="5833241" y="5081751"/>
              <a:ext cx="704193" cy="65689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Freeform 16"/>
            <p:cNvSpPr/>
            <p:nvPr/>
          </p:nvSpPr>
          <p:spPr bwMode="auto">
            <a:xfrm>
              <a:off x="5826672" y="4983053"/>
              <a:ext cx="152400" cy="90487"/>
            </a:xfrm>
            <a:custGeom>
              <a:avLst/>
              <a:gdLst>
                <a:gd name="connsiteX0" fmla="*/ 0 w 152400"/>
                <a:gd name="connsiteY0" fmla="*/ 0 h 90487"/>
                <a:gd name="connsiteX1" fmla="*/ 152400 w 152400"/>
                <a:gd name="connsiteY1" fmla="*/ 0 h 90487"/>
                <a:gd name="connsiteX2" fmla="*/ 152400 w 152400"/>
                <a:gd name="connsiteY2" fmla="*/ 90487 h 90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90487">
                  <a:moveTo>
                    <a:pt x="0" y="0"/>
                  </a:moveTo>
                  <a:lnTo>
                    <a:pt x="152400" y="0"/>
                  </a:lnTo>
                  <a:lnTo>
                    <a:pt x="152400" y="90487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082804"/>
                </p:ext>
              </p:extLst>
            </p:nvPr>
          </p:nvGraphicFramePr>
          <p:xfrm>
            <a:off x="6535738" y="5711825"/>
            <a:ext cx="213836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5" name="Equation" r:id="rId9" imgW="3035160" imgH="406080" progId="Equation.DSMT4">
                    <p:embed/>
                  </p:oleObj>
                </mc:Choice>
                <mc:Fallback>
                  <p:oleObj name="Equation" r:id="rId9" imgW="30351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5738" y="5711825"/>
                          <a:ext cx="213836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607722" y="4803666"/>
            <a:ext cx="10144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66" name="Equation" r:id="rId11" imgW="1447560" imgH="761760" progId="Equation.DSMT4">
                    <p:embed/>
                  </p:oleObj>
                </mc:Choice>
                <mc:Fallback>
                  <p:oleObj name="Equation" r:id="rId11" imgW="144756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722" y="4803666"/>
                          <a:ext cx="1014413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rc 19"/>
            <p:cNvSpPr/>
            <p:nvPr/>
          </p:nvSpPr>
          <p:spPr bwMode="auto">
            <a:xfrm rot="4451857">
              <a:off x="5864772" y="4959240"/>
              <a:ext cx="381000" cy="381000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9098" y="5116403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q</a:t>
              </a:r>
              <a:endParaRPr lang="en-US" dirty="0">
                <a:latin typeface="Symbol" pitchFamily="18" charset="2"/>
              </a:endParaRPr>
            </a:p>
          </p:txBody>
        </p:sp>
      </p:grpSp>
      <p:graphicFrame>
        <p:nvGraphicFramePr>
          <p:cNvPr id="157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5040"/>
              </p:ext>
            </p:extLst>
          </p:nvPr>
        </p:nvGraphicFramePr>
        <p:xfrm>
          <a:off x="946150" y="4195763"/>
          <a:ext cx="22018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67" name="Equation" r:id="rId13" imgW="2590560" imgH="1600200" progId="Equation.DSMT4">
                  <p:embed/>
                </p:oleObj>
              </mc:Choice>
              <mc:Fallback>
                <p:oleObj name="Equation" r:id="rId13" imgW="25905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195763"/>
                        <a:ext cx="2201863" cy="136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consistency parameter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3476" y="5654566"/>
            <a:ext cx="3456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2C6"/>
                </a:solidFill>
                <a:latin typeface="Symbol" pitchFamily="18" charset="2"/>
              </a:rPr>
              <a:t>q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&lt; 90</a:t>
            </a:r>
            <a:r>
              <a:rPr lang="en-US" sz="2000" b="1" baseline="30000" dirty="0" smtClean="0">
                <a:solidFill>
                  <a:srgbClr val="2C02C6"/>
                </a:solidFill>
                <a:latin typeface="Comic Sans MS" pitchFamily="66" charset="0"/>
              </a:rPr>
              <a:t>o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: plastic loading</a:t>
            </a:r>
          </a:p>
          <a:p>
            <a:r>
              <a:rPr lang="en-US" sz="2000" b="1" dirty="0" smtClean="0">
                <a:solidFill>
                  <a:srgbClr val="2C02C6"/>
                </a:solidFill>
                <a:latin typeface="Symbol" pitchFamily="18" charset="2"/>
              </a:rPr>
              <a:t>q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= 90</a:t>
            </a:r>
            <a:r>
              <a:rPr lang="en-US" sz="2000" b="1" baseline="30000" dirty="0" smtClean="0">
                <a:solidFill>
                  <a:srgbClr val="2C02C6"/>
                </a:solidFill>
                <a:latin typeface="Comic Sans MS" pitchFamily="66" charset="0"/>
              </a:rPr>
              <a:t>o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: neutral loading</a:t>
            </a:r>
          </a:p>
          <a:p>
            <a:r>
              <a:rPr lang="en-US" sz="2000" b="1" dirty="0" smtClean="0">
                <a:solidFill>
                  <a:srgbClr val="2C02C6"/>
                </a:solidFill>
                <a:latin typeface="Symbol" pitchFamily="18" charset="2"/>
              </a:rPr>
              <a:t>q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&gt; 90</a:t>
            </a:r>
            <a:r>
              <a:rPr lang="en-US" sz="2000" b="1" baseline="30000" dirty="0" smtClean="0">
                <a:solidFill>
                  <a:srgbClr val="2C02C6"/>
                </a:solidFill>
                <a:latin typeface="Comic Sans MS" pitchFamily="66" charset="0"/>
              </a:rPr>
              <a:t>o</a:t>
            </a:r>
            <a:r>
              <a:rPr lang="en-US" sz="2000" b="1" dirty="0" smtClean="0">
                <a:solidFill>
                  <a:srgbClr val="2C02C6"/>
                </a:solidFill>
                <a:latin typeface="Comic Sans MS" pitchFamily="66" charset="0"/>
              </a:rPr>
              <a:t> : elastic unloading</a:t>
            </a:r>
            <a:endParaRPr lang="en-US" sz="2000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5264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oplastic tangent stiffness (when    &gt; 0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45165"/>
              </p:ext>
            </p:extLst>
          </p:nvPr>
        </p:nvGraphicFramePr>
        <p:xfrm>
          <a:off x="815975" y="1404938"/>
          <a:ext cx="203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9" name="Equation" r:id="rId3" imgW="2031840" imgH="444240" progId="Equation.DSMT4">
                  <p:embed/>
                </p:oleObj>
              </mc:Choice>
              <mc:Fallback>
                <p:oleObj name="Equation" r:id="rId3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404938"/>
                        <a:ext cx="203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5964238" y="828675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0" name="Equation" r:id="rId5" imgW="164880" imgH="291960" progId="Equation.DSMT4">
                  <p:embed/>
                </p:oleObj>
              </mc:Choice>
              <mc:Fallback>
                <p:oleObj name="Equation" r:id="rId5" imgW="164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828675"/>
                        <a:ext cx="165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19141"/>
              </p:ext>
            </p:extLst>
          </p:nvPr>
        </p:nvGraphicFramePr>
        <p:xfrm>
          <a:off x="815975" y="1876703"/>
          <a:ext cx="635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1" name="Equation" r:id="rId7" imgW="6349680" imgH="1091880" progId="Equation.DSMT4">
                  <p:embed/>
                </p:oleObj>
              </mc:Choice>
              <mc:Fallback>
                <p:oleObj name="Equation" r:id="rId7" imgW="63496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876703"/>
                        <a:ext cx="6350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37799"/>
              </p:ext>
            </p:extLst>
          </p:nvPr>
        </p:nvGraphicFramePr>
        <p:xfrm>
          <a:off x="815975" y="2947988"/>
          <a:ext cx="3975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2" name="Equation" r:id="rId9" imgW="3974760" imgH="1117440" progId="Equation.DSMT4">
                  <p:embed/>
                </p:oleObj>
              </mc:Choice>
              <mc:Fallback>
                <p:oleObj name="Equation" r:id="rId9" imgW="39747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947988"/>
                        <a:ext cx="3975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 bwMode="auto">
          <a:xfrm>
            <a:off x="735724" y="4225159"/>
            <a:ext cx="3720662" cy="124022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95900"/>
              </p:ext>
            </p:extLst>
          </p:nvPr>
        </p:nvGraphicFramePr>
        <p:xfrm>
          <a:off x="830263" y="4311650"/>
          <a:ext cx="3530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43" name="Equation" r:id="rId11" imgW="3530520" imgH="1091880" progId="Equation.DSMT4">
                  <p:embed/>
                </p:oleObj>
              </mc:Choice>
              <mc:Fallback>
                <p:oleObj name="Equation" r:id="rId11" imgW="35305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311650"/>
                        <a:ext cx="3530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03531" y="4824248"/>
            <a:ext cx="3573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Elastoplastic tangent operator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9807" y="5822730"/>
            <a:ext cx="7181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, it is not symmetric, but for associative flow rule, it is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1120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Hardening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kinematic hardening mode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nlinear isotropic hardening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79271"/>
              </p:ext>
            </p:extLst>
          </p:nvPr>
        </p:nvGraphicFramePr>
        <p:xfrm>
          <a:off x="998538" y="1293813"/>
          <a:ext cx="502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0" name="Equation" r:id="rId3" imgW="5029200" imgH="1066680" progId="Equation.DSMT4">
                  <p:embed/>
                </p:oleObj>
              </mc:Choice>
              <mc:Fallback>
                <p:oleObj name="Equation" r:id="rId3" imgW="50292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293813"/>
                        <a:ext cx="5029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84882" y="1629103"/>
            <a:ext cx="2414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aturated harden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57036"/>
              </p:ext>
            </p:extLst>
          </p:nvPr>
        </p:nvGraphicFramePr>
        <p:xfrm>
          <a:off x="862013" y="3586163"/>
          <a:ext cx="57737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1" name="Equation" r:id="rId5" imgW="5765760" imgH="533160" progId="Equation.DSMT4">
                  <p:embed/>
                </p:oleObj>
              </mc:Choice>
              <mc:Fallback>
                <p:oleObj name="Equation" r:id="rId5" imgW="5765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586163"/>
                        <a:ext cx="57737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1965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of a Ductile Material</a:t>
            </a:r>
            <a:endParaRPr lang="en-US" dirty="0"/>
          </a:p>
        </p:txBody>
      </p:sp>
      <p:graphicFrame>
        <p:nvGraphicFramePr>
          <p:cNvPr id="34" name="Content Placeholder 33"/>
          <p:cNvGraphicFramePr>
            <a:graphicFrameLocks noGrp="1"/>
          </p:cNvGraphicFramePr>
          <p:nvPr>
            <p:ph idx="1"/>
          </p:nvPr>
        </p:nvGraphicFramePr>
        <p:xfrm>
          <a:off x="367491" y="772012"/>
          <a:ext cx="8305454" cy="2756278"/>
        </p:xfrm>
        <a:graphic>
          <a:graphicData uri="http://schemas.openxmlformats.org/drawingml/2006/table">
            <a:tbl>
              <a:tblPr/>
              <a:tblGrid>
                <a:gridCol w="1908163"/>
                <a:gridCol w="6397291"/>
              </a:tblGrid>
              <a:tr h="2756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Comic Sans MS" pitchFamily="66" charset="0"/>
                          <a:ea typeface="Times New Roman"/>
                          <a:cs typeface="Times New Roman"/>
                        </a:rPr>
                        <a:t>Term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Comic Sans MS" pitchFamily="66" charset="0"/>
                          <a:ea typeface="Times New Roman"/>
                          <a:cs typeface="Times New Roman"/>
                        </a:rPr>
                        <a:t>Explan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12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Proportional limi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The greatest stress for which the stress is still proportional to the stra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512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Elastic limi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Comic Sans MS" pitchFamily="66" charset="0"/>
                          <a:ea typeface="Times New Roman"/>
                          <a:cs typeface="Times New Roman"/>
                        </a:rPr>
                        <a:t>The greatest stress without resulting in any permanent strain on release of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Young’s Modul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Slope of the linear portion of the stress-strain curv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Yield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The stress required to produce 0.2% plastic stra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Strain harden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A region where more stress is required to deform the materi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Ultimate stres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The maximum stress the material can resis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562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>
                          <a:latin typeface="Comic Sans MS" pitchFamily="66" charset="0"/>
                          <a:ea typeface="Times New Roman"/>
                          <a:cs typeface="Times New Roman"/>
                        </a:rPr>
                        <a:t>Neck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600" dirty="0">
                          <a:latin typeface="Comic Sans MS" pitchFamily="66" charset="0"/>
                          <a:ea typeface="Times New Roman"/>
                          <a:cs typeface="Times New Roman"/>
                        </a:rPr>
                        <a:t>Cross section of the specimen reduces during deforma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9393" name="Group 1"/>
          <p:cNvGrpSpPr>
            <a:grpSpLocks noChangeAspect="1"/>
          </p:cNvGrpSpPr>
          <p:nvPr/>
        </p:nvGrpSpPr>
        <p:grpSpPr bwMode="auto">
          <a:xfrm>
            <a:off x="1865751" y="3648364"/>
            <a:ext cx="4876617" cy="3097530"/>
            <a:chOff x="4014" y="8215"/>
            <a:chExt cx="4266" cy="2710"/>
          </a:xfrm>
        </p:grpSpPr>
        <p:sp>
          <p:nvSpPr>
            <p:cNvPr id="59421" name="Text Box 29"/>
            <p:cNvSpPr txBox="1">
              <a:spLocks noChangeArrowheads="1"/>
            </p:cNvSpPr>
            <p:nvPr/>
          </p:nvSpPr>
          <p:spPr bwMode="auto">
            <a:xfrm>
              <a:off x="4014" y="9567"/>
              <a:ext cx="924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Proportional limit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20" name="Line 28"/>
            <p:cNvSpPr>
              <a:spLocks noChangeShapeType="1"/>
            </p:cNvSpPr>
            <p:nvPr/>
          </p:nvSpPr>
          <p:spPr bwMode="auto">
            <a:xfrm>
              <a:off x="5113" y="10345"/>
              <a:ext cx="30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19" name="Line 27"/>
            <p:cNvSpPr>
              <a:spLocks noChangeShapeType="1"/>
            </p:cNvSpPr>
            <p:nvPr/>
          </p:nvSpPr>
          <p:spPr bwMode="auto">
            <a:xfrm flipV="1">
              <a:off x="5113" y="8254"/>
              <a:ext cx="0" cy="20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18" name="Freeform 26"/>
            <p:cNvSpPr>
              <a:spLocks/>
            </p:cNvSpPr>
            <p:nvPr/>
          </p:nvSpPr>
          <p:spPr bwMode="auto">
            <a:xfrm>
              <a:off x="5113" y="9097"/>
              <a:ext cx="408" cy="1245"/>
            </a:xfrm>
            <a:custGeom>
              <a:avLst/>
              <a:gdLst/>
              <a:ahLst/>
              <a:cxnLst>
                <a:cxn ang="0">
                  <a:pos x="0" y="1245"/>
                </a:cxn>
                <a:cxn ang="0">
                  <a:pos x="408" y="0"/>
                </a:cxn>
              </a:cxnLst>
              <a:rect l="0" t="0" r="r" b="b"/>
              <a:pathLst>
                <a:path w="408" h="1245">
                  <a:moveTo>
                    <a:pt x="0" y="1245"/>
                  </a:moveTo>
                  <a:cubicBezTo>
                    <a:pt x="163" y="740"/>
                    <a:pt x="327" y="235"/>
                    <a:pt x="408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17" name="Freeform 25"/>
            <p:cNvSpPr>
              <a:spLocks/>
            </p:cNvSpPr>
            <p:nvPr/>
          </p:nvSpPr>
          <p:spPr bwMode="auto">
            <a:xfrm>
              <a:off x="5521" y="8626"/>
              <a:ext cx="2208" cy="471"/>
            </a:xfrm>
            <a:custGeom>
              <a:avLst/>
              <a:gdLst/>
              <a:ahLst/>
              <a:cxnLst>
                <a:cxn ang="0">
                  <a:pos x="0" y="471"/>
                </a:cxn>
                <a:cxn ang="0">
                  <a:pos x="21" y="426"/>
                </a:cxn>
                <a:cxn ang="0">
                  <a:pos x="81" y="405"/>
                </a:cxn>
                <a:cxn ang="0">
                  <a:pos x="300" y="402"/>
                </a:cxn>
                <a:cxn ang="0">
                  <a:pos x="519" y="405"/>
                </a:cxn>
                <a:cxn ang="0">
                  <a:pos x="633" y="387"/>
                </a:cxn>
                <a:cxn ang="0">
                  <a:pos x="741" y="303"/>
                </a:cxn>
                <a:cxn ang="0">
                  <a:pos x="897" y="150"/>
                </a:cxn>
                <a:cxn ang="0">
                  <a:pos x="1113" y="39"/>
                </a:cxn>
                <a:cxn ang="0">
                  <a:pos x="1368" y="3"/>
                </a:cxn>
                <a:cxn ang="0">
                  <a:pos x="1743" y="57"/>
                </a:cxn>
                <a:cxn ang="0">
                  <a:pos x="2208" y="336"/>
                </a:cxn>
              </a:cxnLst>
              <a:rect l="0" t="0" r="r" b="b"/>
              <a:pathLst>
                <a:path w="2208" h="471">
                  <a:moveTo>
                    <a:pt x="0" y="471"/>
                  </a:moveTo>
                  <a:cubicBezTo>
                    <a:pt x="4" y="454"/>
                    <a:pt x="8" y="437"/>
                    <a:pt x="21" y="426"/>
                  </a:cubicBezTo>
                  <a:cubicBezTo>
                    <a:pt x="34" y="415"/>
                    <a:pt x="35" y="409"/>
                    <a:pt x="81" y="405"/>
                  </a:cubicBezTo>
                  <a:cubicBezTo>
                    <a:pt x="127" y="401"/>
                    <a:pt x="227" y="402"/>
                    <a:pt x="300" y="402"/>
                  </a:cubicBezTo>
                  <a:cubicBezTo>
                    <a:pt x="373" y="402"/>
                    <a:pt x="464" y="407"/>
                    <a:pt x="519" y="405"/>
                  </a:cubicBezTo>
                  <a:cubicBezTo>
                    <a:pt x="574" y="403"/>
                    <a:pt x="596" y="404"/>
                    <a:pt x="633" y="387"/>
                  </a:cubicBezTo>
                  <a:cubicBezTo>
                    <a:pt x="670" y="370"/>
                    <a:pt x="697" y="343"/>
                    <a:pt x="741" y="303"/>
                  </a:cubicBezTo>
                  <a:cubicBezTo>
                    <a:pt x="785" y="263"/>
                    <a:pt x="835" y="194"/>
                    <a:pt x="897" y="150"/>
                  </a:cubicBezTo>
                  <a:cubicBezTo>
                    <a:pt x="959" y="106"/>
                    <a:pt x="1034" y="63"/>
                    <a:pt x="1113" y="39"/>
                  </a:cubicBezTo>
                  <a:cubicBezTo>
                    <a:pt x="1192" y="15"/>
                    <a:pt x="1263" y="0"/>
                    <a:pt x="1368" y="3"/>
                  </a:cubicBezTo>
                  <a:cubicBezTo>
                    <a:pt x="1473" y="6"/>
                    <a:pt x="1603" y="2"/>
                    <a:pt x="1743" y="57"/>
                  </a:cubicBezTo>
                  <a:cubicBezTo>
                    <a:pt x="1883" y="112"/>
                    <a:pt x="2130" y="290"/>
                    <a:pt x="2208" y="33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16" name="Text Box 24"/>
            <p:cNvSpPr txBox="1">
              <a:spLocks noChangeArrowheads="1"/>
            </p:cNvSpPr>
            <p:nvPr/>
          </p:nvSpPr>
          <p:spPr bwMode="auto">
            <a:xfrm>
              <a:off x="4021" y="9109"/>
              <a:ext cx="876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Yield stress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15" name="Text Box 23"/>
            <p:cNvSpPr txBox="1">
              <a:spLocks noChangeArrowheads="1"/>
            </p:cNvSpPr>
            <p:nvPr/>
          </p:nvSpPr>
          <p:spPr bwMode="auto">
            <a:xfrm>
              <a:off x="4014" y="8546"/>
              <a:ext cx="672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Ultimate stress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14" name="Text Box 22"/>
            <p:cNvSpPr txBox="1">
              <a:spLocks noChangeArrowheads="1"/>
            </p:cNvSpPr>
            <p:nvPr/>
          </p:nvSpPr>
          <p:spPr bwMode="auto">
            <a:xfrm>
              <a:off x="6161" y="10516"/>
              <a:ext cx="759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Strain hardening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7002" y="10563"/>
              <a:ext cx="660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Necking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12" name="Text Box 20"/>
            <p:cNvSpPr txBox="1">
              <a:spLocks noChangeArrowheads="1"/>
            </p:cNvSpPr>
            <p:nvPr/>
          </p:nvSpPr>
          <p:spPr bwMode="auto">
            <a:xfrm>
              <a:off x="7596" y="8676"/>
              <a:ext cx="68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Fractur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>
              <a:off x="6115" y="9022"/>
              <a:ext cx="0" cy="13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10" name="Line 18"/>
            <p:cNvSpPr>
              <a:spLocks noChangeShapeType="1"/>
            </p:cNvSpPr>
            <p:nvPr/>
          </p:nvSpPr>
          <p:spPr bwMode="auto">
            <a:xfrm>
              <a:off x="6946" y="8623"/>
              <a:ext cx="0" cy="17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7735" y="8962"/>
              <a:ext cx="0" cy="13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8" name="Line 16"/>
            <p:cNvSpPr>
              <a:spLocks noChangeShapeType="1"/>
            </p:cNvSpPr>
            <p:nvPr/>
          </p:nvSpPr>
          <p:spPr bwMode="auto">
            <a:xfrm flipH="1">
              <a:off x="5112" y="9118"/>
              <a:ext cx="3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7" name="Line 15"/>
            <p:cNvSpPr>
              <a:spLocks noChangeShapeType="1"/>
            </p:cNvSpPr>
            <p:nvPr/>
          </p:nvSpPr>
          <p:spPr bwMode="auto">
            <a:xfrm flipH="1">
              <a:off x="5112" y="902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6" name="Line 14"/>
            <p:cNvSpPr>
              <a:spLocks noChangeShapeType="1"/>
            </p:cNvSpPr>
            <p:nvPr/>
          </p:nvSpPr>
          <p:spPr bwMode="auto">
            <a:xfrm flipH="1">
              <a:off x="5112" y="8623"/>
              <a:ext cx="1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>
              <a:off x="6117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>
              <a:off x="6949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>
              <a:off x="7733" y="10333"/>
              <a:ext cx="0" cy="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>
              <a:off x="6109" y="10498"/>
              <a:ext cx="8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1" name="Line 9"/>
            <p:cNvSpPr>
              <a:spLocks noChangeShapeType="1"/>
            </p:cNvSpPr>
            <p:nvPr/>
          </p:nvSpPr>
          <p:spPr bwMode="auto">
            <a:xfrm>
              <a:off x="6949" y="10498"/>
              <a:ext cx="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 flipV="1">
              <a:off x="4902" y="9111"/>
              <a:ext cx="210" cy="4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 flipV="1">
              <a:off x="4924" y="9013"/>
              <a:ext cx="195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 flipV="1">
              <a:off x="4684" y="8623"/>
              <a:ext cx="428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  <p:sp>
          <p:nvSpPr>
            <p:cNvPr id="59397" name="Text Box 5"/>
            <p:cNvSpPr txBox="1">
              <a:spLocks noChangeArrowheads="1"/>
            </p:cNvSpPr>
            <p:nvPr/>
          </p:nvSpPr>
          <p:spPr bwMode="auto">
            <a:xfrm>
              <a:off x="4925" y="8215"/>
              <a:ext cx="12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s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59396" name="Text Box 4"/>
            <p:cNvSpPr txBox="1">
              <a:spLocks noChangeArrowheads="1"/>
            </p:cNvSpPr>
            <p:nvPr/>
          </p:nvSpPr>
          <p:spPr bwMode="auto">
            <a:xfrm>
              <a:off x="8060" y="10367"/>
              <a:ext cx="128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59395" name="Text Box 3"/>
            <p:cNvSpPr txBox="1">
              <a:spLocks noChangeArrowheads="1"/>
            </p:cNvSpPr>
            <p:nvPr/>
          </p:nvSpPr>
          <p:spPr bwMode="auto">
            <a:xfrm>
              <a:off x="5416" y="9784"/>
              <a:ext cx="726" cy="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바탕" pitchFamily="18" charset="-127"/>
                  <a:cs typeface="Times New Roman" pitchFamily="18" charset="0"/>
                </a:rPr>
                <a:t>Young’s modulus</a:t>
              </a: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394" name="Freeform 2"/>
            <p:cNvSpPr>
              <a:spLocks/>
            </p:cNvSpPr>
            <p:nvPr/>
          </p:nvSpPr>
          <p:spPr bwMode="auto">
            <a:xfrm>
              <a:off x="5175" y="9750"/>
              <a:ext cx="120" cy="390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390"/>
                </a:cxn>
                <a:cxn ang="0">
                  <a:pos x="0" y="390"/>
                </a:cxn>
              </a:cxnLst>
              <a:rect l="0" t="0" r="r" b="b"/>
              <a:pathLst>
                <a:path w="120" h="390">
                  <a:moveTo>
                    <a:pt x="120" y="0"/>
                  </a:moveTo>
                  <a:lnTo>
                    <a:pt x="120" y="390"/>
                  </a:lnTo>
                  <a:lnTo>
                    <a:pt x="0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inear hardening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combined hardening model, associative flow rule</a:t>
            </a:r>
          </a:p>
          <a:p>
            <a:r>
              <a:rPr lang="en-US" dirty="0" smtClean="0"/>
              <a:t>5 </a:t>
            </a:r>
            <a:r>
              <a:rPr lang="en-US" dirty="0" err="1" smtClean="0"/>
              <a:t>params</a:t>
            </a:r>
            <a:r>
              <a:rPr lang="en-US" dirty="0" smtClean="0"/>
              <a:t>: 2 elastic 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) and 3 plastic (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, H,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baseline="-25000" dirty="0" smtClean="0"/>
              <a:t>Y</a:t>
            </a:r>
            <a:r>
              <a:rPr lang="en-US" baseline="30000" dirty="0" smtClean="0"/>
              <a:t>0</a:t>
            </a:r>
            <a:r>
              <a:rPr lang="en-US" dirty="0" smtClean="0"/>
              <a:t>) variabl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Plastic consistency parameter</a:t>
            </a:r>
            <a:endParaRPr lang="en-US" dirty="0"/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72484"/>
              </p:ext>
            </p:extLst>
          </p:nvPr>
        </p:nvGraphicFramePr>
        <p:xfrm>
          <a:off x="1565275" y="1962150"/>
          <a:ext cx="56118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6" name="Equation" r:id="rId3" imgW="5600520" imgH="533160" progId="Equation.DSMT4">
                  <p:embed/>
                </p:oleObj>
              </mc:Choice>
              <mc:Fallback>
                <p:oleObj name="Equation" r:id="rId3" imgW="5600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962150"/>
                        <a:ext cx="56118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292813"/>
              </p:ext>
            </p:extLst>
          </p:nvPr>
        </p:nvGraphicFramePr>
        <p:xfrm>
          <a:off x="1073150" y="3211513"/>
          <a:ext cx="6045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7" name="Equation" r:id="rId5" imgW="6045120" imgH="545760" progId="Equation.DSMT4">
                  <p:embed/>
                </p:oleObj>
              </mc:Choice>
              <mc:Fallback>
                <p:oleObj name="Equation" r:id="rId5" imgW="60451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211513"/>
                        <a:ext cx="60452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44253"/>
              </p:ext>
            </p:extLst>
          </p:nvPr>
        </p:nvGraphicFramePr>
        <p:xfrm>
          <a:off x="542705" y="3945518"/>
          <a:ext cx="81994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8" name="Equation" r:id="rId7" imgW="8204040" imgH="914400" progId="Equation.DSMT4">
                  <p:embed/>
                </p:oleObj>
              </mc:Choice>
              <mc:Fallback>
                <p:oleObj name="Equation" r:id="rId7" imgW="8204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5" y="3945518"/>
                        <a:ext cx="81994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85472"/>
              </p:ext>
            </p:extLst>
          </p:nvPr>
        </p:nvGraphicFramePr>
        <p:xfrm>
          <a:off x="2479675" y="4899025"/>
          <a:ext cx="39687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9" name="Equation" r:id="rId9" imgW="3962160" imgH="1688760" progId="Equation.DSMT4">
                  <p:embed/>
                </p:oleObj>
              </mc:Choice>
              <mc:Fallback>
                <p:oleObj name="Equation" r:id="rId9" imgW="39621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899025"/>
                        <a:ext cx="396875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47980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inear hardening model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consistency parameter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No iteration is required</a:t>
            </a:r>
          </a:p>
          <a:p>
            <a:r>
              <a:rPr lang="en-US" dirty="0" err="1" smtClean="0"/>
              <a:t>Elastoplastic</a:t>
            </a:r>
            <a:r>
              <a:rPr lang="en-US" dirty="0" smtClean="0"/>
              <a:t> tangent stiffness</a:t>
            </a:r>
            <a:endParaRPr lang="en-US" dirty="0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1056507" y="1360325"/>
          <a:ext cx="593725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3" name="Equation" r:id="rId3" imgW="5918040" imgH="444240" progId="Equation.DSMT4">
                  <p:embed/>
                </p:oleObj>
              </mc:Choice>
              <mc:Fallback>
                <p:oleObj name="Equation" r:id="rId3" imgW="5918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07" y="1360325"/>
                        <a:ext cx="5937251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7469857" y="1757697"/>
          <a:ext cx="14398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4" name="Equation" r:id="rId5" imgW="1434960" imgH="634680" progId="Equation.DSMT4">
                  <p:embed/>
                </p:oleObj>
              </mc:Choice>
              <mc:Fallback>
                <p:oleObj name="Equation" r:id="rId5" imgW="1434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857" y="1757697"/>
                        <a:ext cx="143986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057359" y="1990566"/>
          <a:ext cx="1406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5" name="Equation" r:id="rId7" imgW="1396800" imgH="774360" progId="Equation.DSMT4">
                  <p:embed/>
                </p:oleObj>
              </mc:Choice>
              <mc:Fallback>
                <p:oleObj name="Equation" r:id="rId7" imgW="1396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359" y="1990566"/>
                        <a:ext cx="14065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1122167" y="3781990"/>
          <a:ext cx="36814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6" name="Equation" r:id="rId9" imgW="3695400" imgH="380880" progId="Equation.DSMT4">
                  <p:embed/>
                </p:oleObj>
              </mc:Choice>
              <mc:Fallback>
                <p:oleObj name="Equation" r:id="rId9" imgW="3695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67" y="3781990"/>
                        <a:ext cx="36814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5677573" y="3755176"/>
          <a:ext cx="2968626" cy="44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7" name="Equation" r:id="rId11" imgW="2958840" imgH="431640" progId="Equation.DSMT4">
                  <p:embed/>
                </p:oleObj>
              </mc:Choice>
              <mc:Fallback>
                <p:oleObj name="Equation" r:id="rId11" imgW="295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573" y="3755176"/>
                        <a:ext cx="2968626" cy="441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5686230" y="4262438"/>
          <a:ext cx="1446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8" name="Equation" r:id="rId13" imgW="1422360" imgH="317160" progId="Equation.DSMT4">
                  <p:embed/>
                </p:oleObj>
              </mc:Choice>
              <mc:Fallback>
                <p:oleObj name="Equation" r:id="rId13" imgW="1422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230" y="4262438"/>
                        <a:ext cx="14462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1454127" y="4832894"/>
          <a:ext cx="5764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9" name="Equation" r:id="rId15" imgW="5778360" imgH="838080" progId="Equation.DSMT4">
                  <p:embed/>
                </p:oleObj>
              </mc:Choice>
              <mc:Fallback>
                <p:oleObj name="Equation" r:id="rId15" imgW="5778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27" y="4832894"/>
                        <a:ext cx="5764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Brace 17"/>
          <p:cNvSpPr/>
          <p:nvPr/>
        </p:nvSpPr>
        <p:spPr bwMode="auto">
          <a:xfrm rot="16200000">
            <a:off x="5592872" y="4628365"/>
            <a:ext cx="206681" cy="2411264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49030" y="6050072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Comic Sans MS" pitchFamily="66" charset="0"/>
              </a:rPr>
              <a:t>D</a:t>
            </a:r>
            <a:r>
              <a:rPr lang="en-US" sz="2000" baseline="30000" dirty="0" err="1" smtClean="0">
                <a:latin typeface="Comic Sans MS" pitchFamily="66" charset="0"/>
              </a:rPr>
              <a:t>ep</a:t>
            </a:r>
            <a:endParaRPr lang="en-US" sz="2000" baseline="30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7282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) Plastic Deformation of a Ba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7475" y="1664839"/>
            <a:ext cx="8909050" cy="4950273"/>
          </a:xfrm>
        </p:spPr>
        <p:txBody>
          <a:bodyPr/>
          <a:lstStyle/>
          <a:p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: purely elastic,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1</a:t>
            </a:r>
            <a:r>
              <a:rPr lang="en-US" dirty="0" smtClean="0"/>
              <a:t> = 300 </a:t>
            </a:r>
            <a:r>
              <a:rPr lang="en-US" dirty="0" err="1" smtClean="0"/>
              <a:t>Mpa</a:t>
            </a:r>
            <a:endParaRPr lang="en-US" dirty="0" smtClean="0"/>
          </a:p>
          <a:p>
            <a:r>
              <a:rPr lang="en-US" dirty="0" smtClean="0"/>
              <a:t>At t</a:t>
            </a:r>
            <a:r>
              <a:rPr lang="en-US" baseline="-25000" dirty="0" smtClean="0"/>
              <a:t>n+1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De</a:t>
            </a:r>
            <a:r>
              <a:rPr lang="en-US" baseline="-25000" dirty="0" smtClean="0"/>
              <a:t>11</a:t>
            </a:r>
            <a:r>
              <a:rPr lang="en-US" dirty="0" smtClean="0"/>
              <a:t> = 0.1, determine stress and plastic variables</a:t>
            </a:r>
          </a:p>
          <a:p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rain increments</a:t>
            </a:r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871096"/>
              </p:ext>
            </p:extLst>
          </p:nvPr>
        </p:nvGraphicFramePr>
        <p:xfrm>
          <a:off x="1650144" y="786415"/>
          <a:ext cx="5564505" cy="790136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861695"/>
                <a:gridCol w="951230"/>
                <a:gridCol w="951230"/>
                <a:gridCol w="1032510"/>
                <a:gridCol w="836930"/>
                <a:gridCol w="930910"/>
              </a:tblGrid>
              <a:tr h="3950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Comic Sans MS" panose="030F0702030302020204" pitchFamily="66" charset="0"/>
                        </a:rPr>
                        <a:t>E</a:t>
                      </a:r>
                      <a:endParaRPr lang="en-US" sz="1400" dirty="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endParaRPr lang="en-US" sz="1400" dirty="0">
                        <a:effectLst/>
                        <a:latin typeface="Symbol" panose="05050102010706020507" pitchFamily="18" charset="2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Symbol" panose="05050102010706020507" pitchFamily="18" charset="2"/>
                        </a:rPr>
                        <a:t>n</a:t>
                      </a:r>
                      <a:endParaRPr lang="en-US" sz="1400" dirty="0">
                        <a:effectLst/>
                        <a:latin typeface="Symbol" panose="05050102010706020507" pitchFamily="18" charset="2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 err="1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sz="1400" baseline="-25000" dirty="0" err="1">
                          <a:effectLst/>
                          <a:latin typeface="Comic Sans MS" panose="030F0702030302020204" pitchFamily="66" charset="0"/>
                        </a:rPr>
                        <a:t>Y</a:t>
                      </a:r>
                      <a:endParaRPr lang="en-US" sz="1400" dirty="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  <a:latin typeface="Comic Sans MS" panose="030F0702030302020204" pitchFamily="66" charset="0"/>
                        </a:rPr>
                        <a:t>H</a:t>
                      </a:r>
                      <a:endParaRPr lang="en-US" sz="140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endParaRPr lang="en-US" sz="1400" dirty="0">
                        <a:effectLst/>
                        <a:latin typeface="Symbol" panose="05050102010706020507" pitchFamily="18" charset="2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  <a:tr h="39506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  <a:latin typeface="Comic Sans MS" panose="030F0702030302020204" pitchFamily="66" charset="0"/>
                        </a:rPr>
                        <a:t>2.4GPa</a:t>
                      </a:r>
                      <a:endParaRPr lang="en-US" sz="140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  <a:latin typeface="Comic Sans MS" panose="030F0702030302020204" pitchFamily="66" charset="0"/>
                        </a:rPr>
                        <a:t>1.0GPa</a:t>
                      </a:r>
                      <a:endParaRPr lang="en-US" sz="140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  <a:latin typeface="Comic Sans MS" panose="030F0702030302020204" pitchFamily="66" charset="0"/>
                        </a:rPr>
                        <a:t>0.2</a:t>
                      </a:r>
                      <a:endParaRPr lang="en-US" sz="140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Comic Sans MS" panose="030F0702030302020204" pitchFamily="66" charset="0"/>
                        </a:rPr>
                        <a:t>300MPa</a:t>
                      </a:r>
                      <a:endParaRPr lang="en-US" sz="1400" dirty="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>
                          <a:effectLst/>
                          <a:latin typeface="Comic Sans MS" panose="030F0702030302020204" pitchFamily="66" charset="0"/>
                        </a:rPr>
                        <a:t>100MPa</a:t>
                      </a:r>
                      <a:endParaRPr lang="en-US" sz="140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US" sz="1400" dirty="0">
                          <a:effectLst/>
                          <a:latin typeface="Comic Sans MS" panose="030F0702030302020204" pitchFamily="66" charset="0"/>
                        </a:rPr>
                        <a:t>0.3</a:t>
                      </a:r>
                      <a:endParaRPr lang="en-US" sz="1400" dirty="0">
                        <a:effectLst/>
                        <a:latin typeface="Comic Sans MS" panose="030F0702030302020204" pitchFamily="66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23122"/>
              </p:ext>
            </p:extLst>
          </p:nvPr>
        </p:nvGraphicFramePr>
        <p:xfrm>
          <a:off x="1162716" y="2797264"/>
          <a:ext cx="7372351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Equation" r:id="rId3" imgW="7416720" imgH="1371600" progId="Equation.DSMT4">
                  <p:embed/>
                </p:oleObj>
              </mc:Choice>
              <mc:Fallback>
                <p:oleObj name="Equation" r:id="rId3" imgW="741672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16" y="2797264"/>
                        <a:ext cx="7372351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23755"/>
              </p:ext>
            </p:extLst>
          </p:nvPr>
        </p:nvGraphicFramePr>
        <p:xfrm>
          <a:off x="734599" y="4918477"/>
          <a:ext cx="79708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8" name="Equation" r:id="rId5" imgW="7949880" imgH="1371600" progId="Equation.DSMT4">
                  <p:embed/>
                </p:oleObj>
              </mc:Choice>
              <mc:Fallback>
                <p:oleObj name="Equation" r:id="rId5" imgW="794988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99" y="4918477"/>
                        <a:ext cx="7970838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660307"/>
      </p:ext>
    </p:extLst>
  </p:cSld>
  <p:clrMapOvr>
    <a:masterClrMapping/>
  </p:clrMapOvr>
  <p:transition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Plastic Deformation of a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rely elastic a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: </a:t>
            </a:r>
            <a:r>
              <a:rPr lang="en-US" baseline="30000" dirty="0" err="1"/>
              <a:t>n</a:t>
            </a:r>
            <a:r>
              <a:rPr lang="en-US" b="1" dirty="0" err="1">
                <a:latin typeface="Symbol" panose="05050102010706020507" pitchFamily="18" charset="2"/>
              </a:rPr>
              <a:t>a</a:t>
            </a:r>
            <a:r>
              <a:rPr lang="en-US" dirty="0"/>
              <a:t> = </a:t>
            </a:r>
            <a:r>
              <a:rPr lang="en-US" dirty="0" smtClean="0"/>
              <a:t>0, </a:t>
            </a:r>
            <a:r>
              <a:rPr lang="en-US" baseline="30000" dirty="0"/>
              <a:t>n</a:t>
            </a:r>
            <a:r>
              <a:rPr lang="en-US" dirty="0"/>
              <a:t>e</a:t>
            </a:r>
            <a:r>
              <a:rPr lang="en-US" baseline="-25000" dirty="0"/>
              <a:t>p</a:t>
            </a:r>
            <a:r>
              <a:rPr lang="en-US" dirty="0"/>
              <a:t> = 0. </a:t>
            </a:r>
            <a:r>
              <a:rPr lang="en-US" baseline="30000" dirty="0" err="1" smtClean="0"/>
              <a:t>n</a:t>
            </a:r>
            <a:r>
              <a:rPr lang="en-US" b="1" dirty="0" err="1" smtClean="0">
                <a:latin typeface="Symbol" panose="05050102010706020507" pitchFamily="18" charset="2"/>
              </a:rPr>
              <a:t>h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aseline="30000" dirty="0"/>
              <a:t>n</a:t>
            </a:r>
            <a:r>
              <a:rPr lang="en-US" b="1" dirty="0"/>
              <a:t>s</a:t>
            </a:r>
            <a:r>
              <a:rPr lang="en-US" dirty="0"/>
              <a:t> – </a:t>
            </a:r>
            <a:r>
              <a:rPr lang="en-US" baseline="30000" dirty="0" err="1"/>
              <a:t>n</a:t>
            </a:r>
            <a:r>
              <a:rPr lang="en-US" b="1" dirty="0" err="1">
                <a:latin typeface="Symbol" panose="05050102010706020507" pitchFamily="18" charset="2"/>
              </a:rPr>
              <a:t>a</a:t>
            </a:r>
            <a:r>
              <a:rPr lang="en-US" dirty="0"/>
              <a:t> = </a:t>
            </a:r>
            <a:r>
              <a:rPr lang="en-US" baseline="30000" dirty="0" smtClean="0"/>
              <a:t>n</a:t>
            </a:r>
            <a:r>
              <a:rPr lang="en-US" b="1" dirty="0" smtClean="0"/>
              <a:t>s</a:t>
            </a:r>
            <a:endParaRPr lang="en-US" dirty="0" smtClean="0"/>
          </a:p>
          <a:p>
            <a:r>
              <a:rPr lang="en-US" dirty="0" smtClean="0"/>
              <a:t>Trial states: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Yield func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46345"/>
              </p:ext>
            </p:extLst>
          </p:nvPr>
        </p:nvGraphicFramePr>
        <p:xfrm>
          <a:off x="715514" y="1506368"/>
          <a:ext cx="6729413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7" name="Equation" r:id="rId3" imgW="6705360" imgH="1371600" progId="Equation.DSMT4">
                  <p:embed/>
                </p:oleObj>
              </mc:Choice>
              <mc:Fallback>
                <p:oleObj name="Equation" r:id="rId3" imgW="670536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14" y="1506368"/>
                        <a:ext cx="6729413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90846"/>
              </p:ext>
            </p:extLst>
          </p:nvPr>
        </p:nvGraphicFramePr>
        <p:xfrm>
          <a:off x="715514" y="2993855"/>
          <a:ext cx="58848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8" name="Equation" r:id="rId5" imgW="5816520" imgH="583920" progId="Equation.DSMT4">
                  <p:embed/>
                </p:oleObj>
              </mc:Choice>
              <mc:Fallback>
                <p:oleObj name="Equation" r:id="rId5" imgW="581652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14" y="2993855"/>
                        <a:ext cx="5884863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201041"/>
              </p:ext>
            </p:extLst>
          </p:nvPr>
        </p:nvGraphicFramePr>
        <p:xfrm>
          <a:off x="715514" y="3717046"/>
          <a:ext cx="39116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9" name="Equation" r:id="rId7" imgW="3911400" imgH="1371600" progId="Equation.DSMT4">
                  <p:embed/>
                </p:oleObj>
              </mc:Choice>
              <mc:Fallback>
                <p:oleObj name="Equation" r:id="rId7" imgW="391140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14" y="3717046"/>
                        <a:ext cx="39116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85252"/>
              </p:ext>
            </p:extLst>
          </p:nvPr>
        </p:nvGraphicFramePr>
        <p:xfrm>
          <a:off x="596161" y="5909469"/>
          <a:ext cx="8312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0" name="Equation" r:id="rId9" imgW="8356320" imgH="558720" progId="Equation.DSMT4">
                  <p:embed/>
                </p:oleObj>
              </mc:Choice>
              <mc:Fallback>
                <p:oleObj name="Equation" r:id="rId9" imgW="83563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61" y="5909469"/>
                        <a:ext cx="83121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52236" y="6412707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Plastic state!</a:t>
            </a:r>
            <a:endParaRPr lang="en-US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174777"/>
      </p:ext>
    </p:extLst>
  </p:cSld>
  <p:clrMapOvr>
    <a:masterClrMapping/>
  </p:clrMapOvr>
  <p:transition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) Plastic Deformation of a B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consistency paramete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pdate stress and plastic variabl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12614"/>
              </p:ext>
            </p:extLst>
          </p:nvPr>
        </p:nvGraphicFramePr>
        <p:xfrm>
          <a:off x="651808" y="1302768"/>
          <a:ext cx="31115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1" name="Equation" r:id="rId3" imgW="3111480" imgH="914400" progId="Equation.DSMT4">
                  <p:embed/>
                </p:oleObj>
              </mc:Choice>
              <mc:Fallback>
                <p:oleObj name="Equation" r:id="rId3" imgW="311148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8" y="1302768"/>
                        <a:ext cx="31115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05354"/>
              </p:ext>
            </p:extLst>
          </p:nvPr>
        </p:nvGraphicFramePr>
        <p:xfrm>
          <a:off x="571500" y="2888456"/>
          <a:ext cx="74406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2" name="Equation" r:id="rId5" imgW="7416720" imgH="1371600" progId="Equation.DSMT4">
                  <p:embed/>
                </p:oleObj>
              </mc:Choice>
              <mc:Fallback>
                <p:oleObj name="Equation" r:id="rId5" imgW="741672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888456"/>
                        <a:ext cx="7440613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9480"/>
              </p:ext>
            </p:extLst>
          </p:nvPr>
        </p:nvGraphicFramePr>
        <p:xfrm>
          <a:off x="651808" y="4495801"/>
          <a:ext cx="667543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Equation" r:id="rId7" imgW="6705360" imgH="1371600" progId="Equation.DSMT4">
                  <p:embed/>
                </p:oleObj>
              </mc:Choice>
              <mc:Fallback>
                <p:oleObj name="Equation" r:id="rId7" imgW="670536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8" y="4495801"/>
                        <a:ext cx="6675438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25679"/>
              </p:ext>
            </p:extLst>
          </p:nvPr>
        </p:nvGraphicFramePr>
        <p:xfrm>
          <a:off x="651808" y="5994400"/>
          <a:ext cx="36718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Equation" r:id="rId9" imgW="3708360" imgH="545760" progId="Equation.DSMT4">
                  <p:embed/>
                </p:oleObj>
              </mc:Choice>
              <mc:Fallback>
                <p:oleObj name="Equation" r:id="rId9" imgW="370836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08" y="5994400"/>
                        <a:ext cx="367188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614988" y="3200399"/>
            <a:ext cx="3410036" cy="2232245"/>
            <a:chOff x="5614988" y="3200399"/>
            <a:chExt cx="3410036" cy="2232245"/>
          </a:xfrm>
        </p:grpSpPr>
        <p:sp>
          <p:nvSpPr>
            <p:cNvPr id="12" name="Oval 11"/>
            <p:cNvSpPr/>
            <p:nvPr/>
          </p:nvSpPr>
          <p:spPr bwMode="auto">
            <a:xfrm>
              <a:off x="5614988" y="3200399"/>
              <a:ext cx="671512" cy="67151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6560344" y="3633788"/>
              <a:ext cx="671512" cy="67151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6129338" y="3814763"/>
              <a:ext cx="1650206" cy="971550"/>
            </a:xfrm>
            <a:custGeom>
              <a:avLst/>
              <a:gdLst>
                <a:gd name="connsiteX0" fmla="*/ 0 w 1650206"/>
                <a:gd name="connsiteY0" fmla="*/ 0 h 971550"/>
                <a:gd name="connsiteX1" fmla="*/ 1650206 w 1650206"/>
                <a:gd name="connsiteY1" fmla="*/ 971550 h 971550"/>
                <a:gd name="connsiteX2" fmla="*/ 1007268 w 1650206"/>
                <a:gd name="connsiteY2" fmla="*/ 371475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0206" h="971550">
                  <a:moveTo>
                    <a:pt x="0" y="0"/>
                  </a:moveTo>
                  <a:lnTo>
                    <a:pt x="1650206" y="971550"/>
                  </a:lnTo>
                  <a:lnTo>
                    <a:pt x="1007268" y="371475"/>
                  </a:lnTo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62764" y="4786313"/>
              <a:ext cx="14622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No</a:t>
              </a:r>
              <a:b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</a:br>
              <a:r>
                <a:rPr lang="en-US" dirty="0" smtClean="0">
                  <a:solidFill>
                    <a:srgbClr val="2C02C6"/>
                  </a:solidFill>
                  <a:latin typeface="Comic Sans MS" pitchFamily="66" charset="0"/>
                </a:rPr>
                <a:t>equilibrium!!</a:t>
              </a:r>
              <a:endParaRPr lang="en-US" dirty="0">
                <a:solidFill>
                  <a:srgbClr val="2C02C6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092368"/>
      </p:ext>
    </p:extLst>
  </p:cSld>
  <p:clrMapOvr>
    <a:masterClrMapping/>
  </p:clrMapOvr>
  <p:transition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stic evolution is given in the </a:t>
            </a:r>
            <a:r>
              <a:rPr lang="en-US" b="1" dirty="0" smtClean="0">
                <a:solidFill>
                  <a:srgbClr val="2C02C6"/>
                </a:solidFill>
              </a:rPr>
              <a:t>rate form</a:t>
            </a:r>
          </a:p>
          <a:p>
            <a:r>
              <a:rPr lang="en-US" dirty="0" smtClean="0"/>
              <a:t>We will use </a:t>
            </a:r>
            <a:r>
              <a:rPr lang="en-US" b="1" dirty="0" smtClean="0">
                <a:solidFill>
                  <a:srgbClr val="2C02C6"/>
                </a:solidFill>
              </a:rPr>
              <a:t>backward Euler method </a:t>
            </a:r>
            <a:r>
              <a:rPr lang="en-US" dirty="0" smtClean="0"/>
              <a:t>to integrate i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ptions</a:t>
            </a:r>
          </a:p>
          <a:p>
            <a:pPr lvl="1"/>
            <a:r>
              <a:rPr lang="en-US" dirty="0" smtClean="0"/>
              <a:t>We assume that all variables are known at load step n:</a:t>
            </a:r>
          </a:p>
          <a:p>
            <a:pPr lvl="1"/>
            <a:r>
              <a:rPr lang="en-US" dirty="0" smtClean="0"/>
              <a:t>At the current time n+1,                is given</a:t>
            </a:r>
          </a:p>
          <a:p>
            <a:r>
              <a:rPr lang="en-US" dirty="0" smtClean="0"/>
              <a:t>We will use 2-step procedur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Predictor: elastic tria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orrector: plastic return mapping (projection onto the yield surface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73475" y="1865313"/>
          <a:ext cx="447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8" name="Equation" r:id="rId3" imgW="4470120" imgH="660240" progId="Equation.DSMT4">
                  <p:embed/>
                </p:oleObj>
              </mc:Choice>
              <mc:Fallback>
                <p:oleObj name="Equation" r:id="rId3" imgW="4470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475" y="1865313"/>
                        <a:ext cx="447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1418897" y="2648607"/>
            <a:ext cx="4130565" cy="5780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15361"/>
              </p:ext>
            </p:extLst>
          </p:nvPr>
        </p:nvGraphicFramePr>
        <p:xfrm>
          <a:off x="1600200" y="2711450"/>
          <a:ext cx="3771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9" name="Equation" r:id="rId5" imgW="3771720" imgH="431640" progId="Equation.DSMT4">
                  <p:embed/>
                </p:oleObj>
              </mc:Choice>
              <mc:Fallback>
                <p:oleObj name="Equation" r:id="rId5" imgW="377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11450"/>
                        <a:ext cx="3771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17324" y="2701159"/>
            <a:ext cx="1973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-stable</a:t>
            </a:r>
          </a:p>
          <a:p>
            <a:r>
              <a:rPr lang="en-US" dirty="0" smtClean="0">
                <a:latin typeface="Comic Sans MS" pitchFamily="66" charset="0"/>
              </a:rPr>
              <a:t>Stable for all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>
                <a:latin typeface="Comic Sans MS" pitchFamily="66" charset="0"/>
              </a:rPr>
              <a:t>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27913" y="3871473"/>
          <a:ext cx="6667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0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3871473"/>
                        <a:ext cx="6667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31033" y="4376078"/>
          <a:ext cx="10048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Equation" r:id="rId9" imgW="1180800" imgH="368280" progId="Equation.DSMT4">
                  <p:embed/>
                </p:oleObj>
              </mc:Choice>
              <mc:Fallback>
                <p:oleObj name="Equation" r:id="rId9" imgW="1180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033" y="4376078"/>
                        <a:ext cx="10048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000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Elastic predictor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endParaRPr lang="en-US" dirty="0" smtClean="0"/>
          </a:p>
          <a:p>
            <a:pPr marL="857250" lvl="1" indent="-457200">
              <a:spcBef>
                <a:spcPts val="2400"/>
              </a:spcBef>
            </a:pPr>
            <a:r>
              <a:rPr lang="en-US" dirty="0" smtClean="0"/>
              <a:t>Shifted stress:</a:t>
            </a:r>
          </a:p>
          <a:p>
            <a:pPr marL="857250" lvl="1" indent="-457200">
              <a:spcBef>
                <a:spcPts val="2400"/>
              </a:spcBef>
            </a:pPr>
            <a:r>
              <a:rPr lang="en-US" dirty="0" smtClean="0"/>
              <a:t>Yield functio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astic corrector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If f &lt; 0 (within the elastic domain)</a:t>
            </a:r>
          </a:p>
          <a:p>
            <a:pPr marL="857250" lvl="1" indent="-457200">
              <a:spcBef>
                <a:spcPts val="2400"/>
              </a:spcBef>
            </a:pPr>
            <a:endParaRPr lang="en-US" dirty="0" smtClean="0"/>
          </a:p>
          <a:p>
            <a:pPr marL="857250" lvl="1" indent="-457200"/>
            <a:r>
              <a:rPr lang="en-US" dirty="0" smtClean="0"/>
              <a:t>Exi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69732"/>
              </p:ext>
            </p:extLst>
          </p:nvPr>
        </p:nvGraphicFramePr>
        <p:xfrm>
          <a:off x="928688" y="1219200"/>
          <a:ext cx="571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2" name="Equation" r:id="rId3" imgW="5715000" imgH="520560" progId="Equation.DSMT4">
                  <p:embed/>
                </p:oleObj>
              </mc:Choice>
              <mc:Fallback>
                <p:oleObj name="Equation" r:id="rId3" imgW="5715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19200"/>
                        <a:ext cx="571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678621" y="1713185"/>
            <a:ext cx="2965067" cy="579545"/>
            <a:chOff x="3678621" y="1713185"/>
            <a:chExt cx="3016469" cy="579545"/>
          </a:xfrm>
        </p:grpSpPr>
        <p:sp>
          <p:nvSpPr>
            <p:cNvPr id="6" name="Left Brace 5"/>
            <p:cNvSpPr/>
            <p:nvPr/>
          </p:nvSpPr>
          <p:spPr bwMode="auto">
            <a:xfrm rot="16200000">
              <a:off x="5050221" y="341585"/>
              <a:ext cx="273269" cy="3016469"/>
            </a:xfrm>
            <a:prstGeom prst="lef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14346" y="1923398"/>
              <a:ext cx="15616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No plasticity</a:t>
              </a:r>
              <a:endParaRPr lang="en-US" dirty="0">
                <a:latin typeface="Comic Sans MS" pitchFamily="66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973868" y="1639534"/>
            <a:ext cx="1750800" cy="695153"/>
            <a:chOff x="2085548" y="1618594"/>
            <a:chExt cx="1750800" cy="695153"/>
          </a:xfrm>
        </p:grpSpPr>
        <p:sp>
          <p:nvSpPr>
            <p:cNvPr id="9" name="TextBox 8"/>
            <p:cNvSpPr txBox="1"/>
            <p:nvPr/>
          </p:nvSpPr>
          <p:spPr>
            <a:xfrm>
              <a:off x="2085548" y="1944415"/>
              <a:ext cx="1750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dev. inc. strain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1" name="Straight Arrow Connector 10"/>
            <p:cNvCxnSpPr>
              <a:stCxn id="9" idx="0"/>
            </p:cNvCxnSpPr>
            <p:nvPr/>
          </p:nvCxnSpPr>
          <p:spPr bwMode="auto">
            <a:xfrm rot="16200000" flipV="1">
              <a:off x="2791262" y="1774729"/>
              <a:ext cx="325821" cy="13552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2" name="Rounded Rectangle 11"/>
          <p:cNvSpPr/>
          <p:nvPr/>
        </p:nvSpPr>
        <p:spPr bwMode="auto">
          <a:xfrm>
            <a:off x="1061544" y="4656082"/>
            <a:ext cx="5696608" cy="546538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79556"/>
              </p:ext>
            </p:extLst>
          </p:nvPr>
        </p:nvGraphicFramePr>
        <p:xfrm>
          <a:off x="3067050" y="2568575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3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568575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45080"/>
              </p:ext>
            </p:extLst>
          </p:nvPr>
        </p:nvGraphicFramePr>
        <p:xfrm>
          <a:off x="2955925" y="3144838"/>
          <a:ext cx="36877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4" name="Equation" r:id="rId7" imgW="3682800" imgH="558720" progId="Equation.DSMT4">
                  <p:embed/>
                </p:oleObj>
              </mc:Choice>
              <mc:Fallback>
                <p:oleObj name="Equation" r:id="rId7" imgW="3682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3144838"/>
                        <a:ext cx="36877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47387"/>
              </p:ext>
            </p:extLst>
          </p:nvPr>
        </p:nvGraphicFramePr>
        <p:xfrm>
          <a:off x="1189038" y="4683125"/>
          <a:ext cx="537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5" name="Equation" r:id="rId9" imgW="5371920" imgH="520560" progId="Equation.DSMT4">
                  <p:embed/>
                </p:oleObj>
              </mc:Choice>
              <mc:Fallback>
                <p:oleObj name="Equation" r:id="rId9" imgW="5371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683125"/>
                        <a:ext cx="537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82542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Plastic corrector cont.</a:t>
            </a:r>
          </a:p>
          <a:p>
            <a:pPr marL="857250" lvl="1" indent="-457200">
              <a:buFont typeface="+mj-lt"/>
              <a:buAutoNum type="arabicPeriod" startAt="2"/>
            </a:pPr>
            <a:r>
              <a:rPr lang="en-US" dirty="0" smtClean="0"/>
              <a:t>If f &gt; 0 (return mapping to yield surface)</a:t>
            </a:r>
          </a:p>
          <a:p>
            <a:pPr marL="857250" lvl="1" indent="-457200">
              <a:spcBef>
                <a:spcPts val="2400"/>
              </a:spcBef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3000"/>
              </a:spcBef>
            </a:pPr>
            <a:r>
              <a:rPr lang="en-US" dirty="0" smtClean="0"/>
              <a:t>Trial direction is parallel to final dire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7138" y="1773238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2" name="Equation" r:id="rId3" imgW="2108160" imgH="444240" progId="Equation.DSMT4">
                  <p:embed/>
                </p:oleObj>
              </mc:Choice>
              <mc:Fallback>
                <p:oleObj name="Equation" r:id="rId3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773238"/>
                        <a:ext cx="2108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31575" y="1771650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3" name="Equation" r:id="rId5" imgW="1206360" imgH="406080" progId="Equation.DSMT4">
                  <p:embed/>
                </p:oleObj>
              </mc:Choice>
              <mc:Fallback>
                <p:oleObj name="Equation" r:id="rId5" imgW="1206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75" y="1771650"/>
                        <a:ext cx="1206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900572" y="1660636"/>
            <a:ext cx="1713187" cy="641131"/>
            <a:chOff x="3069020" y="1660636"/>
            <a:chExt cx="1713187" cy="641131"/>
          </a:xfrm>
        </p:grpSpPr>
        <p:sp>
          <p:nvSpPr>
            <p:cNvPr id="5" name="Oval 4"/>
            <p:cNvSpPr/>
            <p:nvPr/>
          </p:nvSpPr>
          <p:spPr bwMode="auto">
            <a:xfrm>
              <a:off x="3069020" y="1692167"/>
              <a:ext cx="609600" cy="609600"/>
            </a:xfrm>
            <a:prstGeom prst="ellipse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Straight Arrow Connector 10"/>
            <p:cNvCxnSpPr>
              <a:stCxn id="5" idx="6"/>
            </p:cNvCxnSpPr>
            <p:nvPr/>
          </p:nvCxnSpPr>
          <p:spPr bwMode="auto">
            <a:xfrm flipV="1">
              <a:off x="3678620" y="1996966"/>
              <a:ext cx="1103587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3678622" y="1660636"/>
              <a:ext cx="1071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nknown</a:t>
              </a:r>
              <a:endParaRPr lang="en-US" dirty="0">
                <a:latin typeface="Comic Sans MS" pitchFamily="66" charset="0"/>
              </a:endParaRPr>
            </a:p>
          </p:txBody>
        </p:sp>
      </p:grp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27138" y="2370667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4" name="Equation" r:id="rId7" imgW="2120760" imgH="380880" progId="Equation.DSMT4">
                  <p:embed/>
                </p:oleObj>
              </mc:Choice>
              <mc:Fallback>
                <p:oleObj name="Equation" r:id="rId7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370667"/>
                        <a:ext cx="2120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227138" y="2904596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5" name="Equation" r:id="rId9" imgW="2209680" imgH="406080" progId="Equation.DSMT4">
                  <p:embed/>
                </p:oleObj>
              </mc:Choice>
              <mc:Fallback>
                <p:oleObj name="Equation" r:id="rId9" imgW="2209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904596"/>
                        <a:ext cx="2209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227138" y="3463925"/>
          <a:ext cx="443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6" name="Equation" r:id="rId11" imgW="4431960" imgH="406080" progId="Equation.DSMT4">
                  <p:embed/>
                </p:oleObj>
              </mc:Choice>
              <mc:Fallback>
                <p:oleObj name="Equation" r:id="rId11" imgW="443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463925"/>
                        <a:ext cx="443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935424" y="4078016"/>
            <a:ext cx="4906344" cy="414383"/>
            <a:chOff x="1030014" y="4267200"/>
            <a:chExt cx="4906344" cy="414383"/>
          </a:xfrm>
        </p:grpSpPr>
        <p:sp>
          <p:nvSpPr>
            <p:cNvPr id="18" name="TextBox 17"/>
            <p:cNvSpPr txBox="1"/>
            <p:nvPr/>
          </p:nvSpPr>
          <p:spPr>
            <a:xfrm>
              <a:off x="1030014" y="4267200"/>
              <a:ext cx="27655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So far, unknowns are </a:t>
              </a:r>
              <a:endParaRPr lang="en-US" sz="2000" dirty="0">
                <a:latin typeface="Comic Sans MS" pitchFamily="66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677345" y="4292645"/>
            <a:ext cx="225901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27" name="Equation" r:id="rId13" imgW="2654280" imgH="457200" progId="Equation.DSMT4">
                    <p:embed/>
                  </p:oleObj>
                </mc:Choice>
                <mc:Fallback>
                  <p:oleObj name="Equation" r:id="rId13" imgW="26542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345" y="4292645"/>
                          <a:ext cx="2259013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671794"/>
              </p:ext>
            </p:extLst>
          </p:nvPr>
        </p:nvGraphicFramePr>
        <p:xfrm>
          <a:off x="1473200" y="5267325"/>
          <a:ext cx="391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8" name="Equation" r:id="rId15" imgW="3911400" imgH="393480" progId="Equation.DSMT4">
                  <p:embed/>
                </p:oleObj>
              </mc:Choice>
              <mc:Fallback>
                <p:oleObj name="Equation" r:id="rId15" imgW="391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267325"/>
                        <a:ext cx="391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 bwMode="auto">
          <a:xfrm>
            <a:off x="2186142" y="5780313"/>
            <a:ext cx="2669628" cy="98772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33579"/>
              </p:ext>
            </p:extLst>
          </p:nvPr>
        </p:nvGraphicFramePr>
        <p:xfrm>
          <a:off x="2255838" y="5797550"/>
          <a:ext cx="251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29" name="Equation" r:id="rId17" imgW="2514600" imgH="1002960" progId="Equation.DSMT4">
                  <p:embed/>
                </p:oleObj>
              </mc:Choice>
              <mc:Fallback>
                <p:oleObj name="Equation" r:id="rId17" imgW="25146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797550"/>
                        <a:ext cx="2514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118539" y="6085490"/>
            <a:ext cx="2622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nown from trial stat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26949" y="6423292"/>
            <a:ext cx="3722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So, everything boils down to </a:t>
            </a:r>
            <a:r>
              <a:rPr lang="en-US" b="1" dirty="0" smtClean="0">
                <a:solidFill>
                  <a:srgbClr val="2C02C6"/>
                </a:solidFill>
                <a:latin typeface="Symbol" panose="05050102010706020507" pitchFamily="18" charset="2"/>
              </a:rPr>
              <a:t>Dg</a:t>
            </a:r>
            <a:endParaRPr lang="en-US" b="1" dirty="0">
              <a:solidFill>
                <a:srgbClr val="2C02C6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289793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Plastic corrector cont.</a:t>
            </a:r>
          </a:p>
          <a:p>
            <a:pPr marL="857250" lvl="1" indent="-457200"/>
            <a:r>
              <a:rPr lang="en-US" dirty="0" smtClean="0"/>
              <a:t>Now the plastic consistency parameter is only unknown!!</a:t>
            </a:r>
          </a:p>
          <a:p>
            <a:pPr marL="857250" lvl="1" indent="-457200"/>
            <a:r>
              <a:rPr lang="en-US" dirty="0" smtClean="0"/>
              <a:t>How to compute: </a:t>
            </a:r>
            <a:r>
              <a:rPr lang="en-US" b="1" dirty="0" smtClean="0">
                <a:solidFill>
                  <a:srgbClr val="2C02C6"/>
                </a:solidFill>
              </a:rPr>
              <a:t>stress must stay on the yield surface</a:t>
            </a:r>
          </a:p>
          <a:p>
            <a:pPr marL="857250" lvl="1" indent="-457200"/>
            <a:endParaRPr lang="en-US" dirty="0" smtClean="0"/>
          </a:p>
          <a:p>
            <a:pPr marL="857250" lvl="1" indent="-457200"/>
            <a:endParaRPr lang="en-US" dirty="0" smtClean="0"/>
          </a:p>
          <a:p>
            <a:pPr marL="857250" lvl="1" indent="-457200"/>
            <a:r>
              <a:rPr lang="en-US" dirty="0" smtClean="0"/>
              <a:t>While projecting the trial stress,</a:t>
            </a:r>
            <a:br>
              <a:rPr lang="en-US" dirty="0" smtClean="0"/>
            </a:br>
            <a:r>
              <a:rPr lang="en-US" dirty="0" smtClean="0"/>
              <a:t>the yield surface also varies</a:t>
            </a:r>
          </a:p>
          <a:p>
            <a:pPr marL="857250" lvl="1" indent="-457200"/>
            <a:r>
              <a:rPr lang="en-US" b="1" dirty="0" smtClean="0">
                <a:solidFill>
                  <a:srgbClr val="2C02C6"/>
                </a:solidFill>
              </a:rPr>
              <a:t>But, both happen in the same </a:t>
            </a:r>
            <a:br>
              <a:rPr lang="en-US" b="1" dirty="0" smtClean="0">
                <a:solidFill>
                  <a:srgbClr val="2C02C6"/>
                </a:solidFill>
              </a:rPr>
            </a:br>
            <a:r>
              <a:rPr lang="en-US" b="1" dirty="0" smtClean="0">
                <a:solidFill>
                  <a:srgbClr val="2C02C6"/>
                </a:solidFill>
              </a:rPr>
              <a:t>direction N</a:t>
            </a:r>
          </a:p>
          <a:p>
            <a:pPr marL="857250" lvl="1" indent="-457200"/>
            <a:endParaRPr lang="en-US" dirty="0" smtClean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900855" y="2144110"/>
            <a:ext cx="2396359" cy="662152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33182"/>
              </p:ext>
            </p:extLst>
          </p:nvPr>
        </p:nvGraphicFramePr>
        <p:xfrm>
          <a:off x="3038475" y="2219325"/>
          <a:ext cx="214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7" name="Equation" r:id="rId3" imgW="2145960" imgH="520560" progId="Equation.DSMT4">
                  <p:embed/>
                </p:oleObj>
              </mc:Choice>
              <mc:Fallback>
                <p:oleObj name="Equation" r:id="rId3" imgW="2145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2219325"/>
                        <a:ext cx="2146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806950" y="2963917"/>
            <a:ext cx="3781320" cy="1917646"/>
            <a:chOff x="4428577" y="3142593"/>
            <a:chExt cx="3781320" cy="1917646"/>
          </a:xfrm>
        </p:grpSpPr>
        <p:sp>
          <p:nvSpPr>
            <p:cNvPr id="6" name="Oval 5"/>
            <p:cNvSpPr/>
            <p:nvPr/>
          </p:nvSpPr>
          <p:spPr bwMode="auto">
            <a:xfrm>
              <a:off x="4782207" y="3216167"/>
              <a:ext cx="1418896" cy="1418896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181600" y="3142593"/>
              <a:ext cx="1671145" cy="1671145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6007860" y="3415863"/>
              <a:ext cx="1811838" cy="513862"/>
            </a:xfrm>
            <a:custGeom>
              <a:avLst/>
              <a:gdLst>
                <a:gd name="connsiteX0" fmla="*/ 0 w 1902373"/>
                <a:gd name="connsiteY0" fmla="*/ 0 h 441435"/>
                <a:gd name="connsiteX1" fmla="*/ 1902373 w 1902373"/>
                <a:gd name="connsiteY1" fmla="*/ 399394 h 441435"/>
                <a:gd name="connsiteX2" fmla="*/ 924910 w 1902373"/>
                <a:gd name="connsiteY2" fmla="*/ 441435 h 441435"/>
                <a:gd name="connsiteX0" fmla="*/ 0 w 1902373"/>
                <a:gd name="connsiteY0" fmla="*/ 0 h 513862"/>
                <a:gd name="connsiteX1" fmla="*/ 1902373 w 1902373"/>
                <a:gd name="connsiteY1" fmla="*/ 399394 h 513862"/>
                <a:gd name="connsiteX2" fmla="*/ 924910 w 1902373"/>
                <a:gd name="connsiteY2" fmla="*/ 513862 h 513862"/>
                <a:gd name="connsiteX0" fmla="*/ 0 w 1902373"/>
                <a:gd name="connsiteY0" fmla="*/ 0 h 513862"/>
                <a:gd name="connsiteX1" fmla="*/ 1902373 w 1902373"/>
                <a:gd name="connsiteY1" fmla="*/ 467295 h 513862"/>
                <a:gd name="connsiteX2" fmla="*/ 924910 w 1902373"/>
                <a:gd name="connsiteY2" fmla="*/ 513862 h 513862"/>
                <a:gd name="connsiteX0" fmla="*/ 0 w 1811838"/>
                <a:gd name="connsiteY0" fmla="*/ 0 h 513862"/>
                <a:gd name="connsiteX1" fmla="*/ 1811838 w 1811838"/>
                <a:gd name="connsiteY1" fmla="*/ 467295 h 513862"/>
                <a:gd name="connsiteX2" fmla="*/ 834375 w 1811838"/>
                <a:gd name="connsiteY2" fmla="*/ 513862 h 513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1838" h="513862">
                  <a:moveTo>
                    <a:pt x="0" y="0"/>
                  </a:moveTo>
                  <a:lnTo>
                    <a:pt x="1811838" y="467295"/>
                  </a:lnTo>
                  <a:lnTo>
                    <a:pt x="834375" y="513862"/>
                  </a:lnTo>
                </a:path>
              </a:pathLst>
            </a:cu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oval" w="med" len="med"/>
              <a:tailEnd type="oval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23034" y="338433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latin typeface="Comic Sans MS" pitchFamily="66" charset="0"/>
                </a:rPr>
                <a:t>s</a:t>
              </a:r>
              <a:r>
                <a:rPr lang="en-US" baseline="30000" dirty="0" err="1" smtClean="0">
                  <a:latin typeface="Comic Sans MS" pitchFamily="66" charset="0"/>
                </a:rPr>
                <a:t>n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67147" y="360504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latin typeface="Comic Sans MS" pitchFamily="66" charset="0"/>
                </a:rPr>
                <a:t>s</a:t>
              </a:r>
              <a:r>
                <a:rPr lang="en-US" baseline="30000" dirty="0" err="1" smtClean="0">
                  <a:latin typeface="Comic Sans MS" pitchFamily="66" charset="0"/>
                </a:rPr>
                <a:t>tr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94975" y="3639338"/>
              <a:ext cx="5196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s</a:t>
              </a:r>
              <a:r>
                <a:rPr lang="en-US" baseline="30000" dirty="0" smtClean="0">
                  <a:latin typeface="Comic Sans MS" pitchFamily="66" charset="0"/>
                </a:rPr>
                <a:t>n+1</a:t>
              </a:r>
              <a:endParaRPr lang="en-US" baseline="30000" dirty="0">
                <a:latin typeface="Comic Sans MS" pitchFamily="66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V="1">
              <a:off x="5496909" y="3951889"/>
              <a:ext cx="536028" cy="21021"/>
            </a:xfrm>
            <a:prstGeom prst="straightConnector1">
              <a:avLst/>
            </a:prstGeom>
            <a:noFill/>
            <a:ln w="19050" cap="flat" cmpd="sng" algn="ctr">
              <a:solidFill>
                <a:srgbClr val="2C02C6"/>
              </a:solidFill>
              <a:prstDash val="solid"/>
              <a:round/>
              <a:headEnd type="oval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5181602" y="371276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a</a:t>
              </a:r>
              <a:r>
                <a:rPr lang="en-US" baseline="30000" dirty="0" smtClean="0">
                  <a:latin typeface="Comic Sans MS" pitchFamily="66" charset="0"/>
                </a:rPr>
                <a:t>n</a:t>
              </a:r>
              <a:endParaRPr lang="en-US" baseline="30000" dirty="0">
                <a:latin typeface="Comic Sans MS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70334" y="3957152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a</a:t>
              </a:r>
              <a:r>
                <a:rPr lang="en-US" baseline="30000" dirty="0" smtClean="0">
                  <a:latin typeface="Comic Sans MS" pitchFamily="66" charset="0"/>
                </a:rPr>
                <a:t>n+1</a:t>
              </a:r>
              <a:endParaRPr lang="en-US" baseline="30000" dirty="0">
                <a:latin typeface="Comic Sans MS" pitchFamily="66" charset="0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 flipV="1">
              <a:off x="6046606" y="3924681"/>
              <a:ext cx="852141" cy="27432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658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137311"/>
                </p:ext>
              </p:extLst>
            </p:nvPr>
          </p:nvGraphicFramePr>
          <p:xfrm>
            <a:off x="6339927" y="4747501"/>
            <a:ext cx="12858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8" name="Equation" r:id="rId5" imgW="2145960" imgH="520560" progId="Equation.DSMT4">
                    <p:embed/>
                  </p:oleObj>
                </mc:Choice>
                <mc:Fallback>
                  <p:oleObj name="Equation" r:id="rId5" imgW="214596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927" y="4747501"/>
                          <a:ext cx="1285875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489666"/>
                </p:ext>
              </p:extLst>
            </p:nvPr>
          </p:nvGraphicFramePr>
          <p:xfrm>
            <a:off x="4428577" y="4604626"/>
            <a:ext cx="102076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9" name="Equation" r:id="rId7" imgW="1701720" imgH="520560" progId="Equation.DSMT4">
                    <p:embed/>
                  </p:oleObj>
                </mc:Choice>
                <mc:Fallback>
                  <p:oleObj name="Equation" r:id="rId7" imgW="170172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577" y="4604626"/>
                          <a:ext cx="1020763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1409700" y="5006975"/>
          <a:ext cx="415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0" name="Equation" r:id="rId9" imgW="4152600" imgH="482400" progId="Equation.DSMT4">
                  <p:embed/>
                </p:oleObj>
              </mc:Choice>
              <mc:Fallback>
                <p:oleObj name="Equation" r:id="rId9" imgW="415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006975"/>
                        <a:ext cx="415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1422400" y="5845175"/>
          <a:ext cx="580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1" name="Equation" r:id="rId11" imgW="5803560" imgH="457200" progId="Equation.DSMT4">
                  <p:embed/>
                </p:oleObj>
              </mc:Choice>
              <mc:Fallback>
                <p:oleObj name="Equation" r:id="rId11" imgW="580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845175"/>
                        <a:ext cx="580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2575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Plastic corrector cont.</a:t>
            </a:r>
          </a:p>
          <a:p>
            <a:pPr lvl="1"/>
            <a:r>
              <a:rPr lang="en-US" dirty="0" smtClean="0"/>
              <a:t>Plastic consistency condi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nlinear (scalar) equation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dirty="0" smtClean="0">
                <a:latin typeface="Symbol" pitchFamily="18" charset="2"/>
              </a:rPr>
              <a:t>Dg</a:t>
            </a:r>
          </a:p>
          <a:p>
            <a:pPr lvl="1"/>
            <a:r>
              <a:rPr lang="en-US" dirty="0" smtClean="0"/>
              <a:t>Use Newton-Raphson method (start with                           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op when f ~ 0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198179" y="1671145"/>
            <a:ext cx="5990897" cy="70419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898788"/>
              </p:ext>
            </p:extLst>
          </p:nvPr>
        </p:nvGraphicFramePr>
        <p:xfrm>
          <a:off x="1379538" y="1749425"/>
          <a:ext cx="565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3" name="Equation" r:id="rId3" imgW="5651280" imgH="558720" progId="Equation.DSMT4">
                  <p:embed/>
                </p:oleObj>
              </mc:Choice>
              <mc:Fallback>
                <p:oleObj name="Equation" r:id="rId3" imgW="5651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749425"/>
                        <a:ext cx="5651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7775" y="2570163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4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2570163"/>
                        <a:ext cx="191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1158235" y="4130851"/>
          <a:ext cx="412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5" name="Equation" r:id="rId7" imgW="4127400" imgH="787320" progId="Equation.DSMT4">
                  <p:embed/>
                </p:oleObj>
              </mc:Choice>
              <mc:Fallback>
                <p:oleObj name="Equation" r:id="rId7" imgW="4127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35" y="4130851"/>
                        <a:ext cx="4127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1165590" y="3594100"/>
          <a:ext cx="472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6" name="Equation" r:id="rId9" imgW="4724280" imgH="482400" progId="Equation.DSMT4">
                  <p:embed/>
                </p:oleObj>
              </mc:Choice>
              <mc:Fallback>
                <p:oleObj name="Equation" r:id="rId9" imgW="472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90" y="3594100"/>
                        <a:ext cx="4724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1158235" y="4870572"/>
          <a:ext cx="198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7" name="Equation" r:id="rId11" imgW="1981080" imgH="698400" progId="Equation.DSMT4">
                  <p:embed/>
                </p:oleObj>
              </mc:Choice>
              <mc:Fallback>
                <p:oleObj name="Equation" r:id="rId11" imgW="1981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35" y="4870572"/>
                        <a:ext cx="1981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1158235" y="5638922"/>
          <a:ext cx="210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8" name="Equation" r:id="rId13" imgW="2108160" imgH="469800" progId="Equation.DSMT4">
                  <p:embed/>
                </p:oleObj>
              </mc:Choice>
              <mc:Fallback>
                <p:oleObj name="Equation" r:id="rId13" imgW="210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35" y="5638922"/>
                        <a:ext cx="2108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5809629" y="3058132"/>
          <a:ext cx="198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19" name="Equation" r:id="rId15" imgW="1981080" imgH="444240" progId="Equation.DSMT4">
                  <p:embed/>
                </p:oleObj>
              </mc:Choice>
              <mc:Fallback>
                <p:oleObj name="Equation" r:id="rId15" imgW="1981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629" y="3058132"/>
                        <a:ext cx="198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8293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Most metals have both elastic and plastic propertie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itially, the material shows elastic behavi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fter yielding, the material becomes plastic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By removing loading, the material becomes elastic ag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We will assume </a:t>
            </a:r>
            <a:r>
              <a:rPr lang="en-US" b="1" dirty="0" smtClean="0">
                <a:solidFill>
                  <a:srgbClr val="2C02C6"/>
                </a:solidFill>
              </a:rPr>
              <a:t>small (infinitesimal) deformation </a:t>
            </a:r>
            <a:r>
              <a:rPr lang="en-US" dirty="0" smtClean="0"/>
              <a:t>case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Elastic and plastic strain can be </a:t>
            </a:r>
            <a:r>
              <a:rPr lang="en-US" b="1" dirty="0" smtClean="0">
                <a:solidFill>
                  <a:srgbClr val="2C02C6"/>
                </a:solidFill>
              </a:rPr>
              <a:t>additively decomposed </a:t>
            </a:r>
            <a:r>
              <a:rPr lang="en-US" dirty="0" smtClean="0"/>
              <a:t>by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>
              <a:spcBef>
                <a:spcPts val="2400"/>
              </a:spcBef>
            </a:pPr>
            <a:r>
              <a:rPr lang="en-US" dirty="0" smtClean="0"/>
              <a:t>Strain energy density exists in terms of elastic strain</a:t>
            </a:r>
          </a:p>
          <a:p>
            <a:pPr lvl="1">
              <a:spcBef>
                <a:spcPts val="2400"/>
              </a:spcBef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>
                <a:solidFill>
                  <a:srgbClr val="FF0000"/>
                </a:solidFill>
              </a:rPr>
              <a:t>Stress is related to the elastic strain, not the plastic strai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plastic strain will be considered as an internal variable, which evolves according to plastic deformation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782618" y="3582115"/>
            <a:ext cx="1644073" cy="6188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48363"/>
              </p:ext>
            </p:extLst>
          </p:nvPr>
        </p:nvGraphicFramePr>
        <p:xfrm>
          <a:off x="1903413" y="3646488"/>
          <a:ext cx="14144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3646488"/>
                        <a:ext cx="141446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00965"/>
              </p:ext>
            </p:extLst>
          </p:nvPr>
        </p:nvGraphicFramePr>
        <p:xfrm>
          <a:off x="1879600" y="4741863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5" imgW="1765080" imgH="520560" progId="Equation.DSMT4">
                  <p:embed/>
                </p:oleObj>
              </mc:Choice>
              <mc:Fallback>
                <p:oleObj name="Equation" r:id="rId5" imgW="176508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741863"/>
                        <a:ext cx="176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N-R iteration is converged, update stres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22299"/>
              </p:ext>
            </p:extLst>
          </p:nvPr>
        </p:nvGraphicFramePr>
        <p:xfrm>
          <a:off x="674688" y="132715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5" name="Equation" r:id="rId3" imgW="3441600" imgH="431640" progId="Equation.DSMT4">
                  <p:embed/>
                </p:oleObj>
              </mc:Choice>
              <mc:Fallback>
                <p:oleObj name="Equation" r:id="rId3" imgW="344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327150"/>
                        <a:ext cx="344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60959"/>
              </p:ext>
            </p:extLst>
          </p:nvPr>
        </p:nvGraphicFramePr>
        <p:xfrm>
          <a:off x="655638" y="3124200"/>
          <a:ext cx="361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6" name="Equation" r:id="rId5" imgW="3619440" imgH="431640" progId="Equation.DSMT4">
                  <p:embed/>
                </p:oleObj>
              </mc:Choice>
              <mc:Fallback>
                <p:oleObj name="Equation" r:id="rId5" imgW="3619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124200"/>
                        <a:ext cx="3619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556942"/>
              </p:ext>
            </p:extLst>
          </p:nvPr>
        </p:nvGraphicFramePr>
        <p:xfrm>
          <a:off x="750888" y="1876425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7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876425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62565"/>
              </p:ext>
            </p:extLst>
          </p:nvPr>
        </p:nvGraphicFramePr>
        <p:xfrm>
          <a:off x="769938" y="2462213"/>
          <a:ext cx="227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8" name="Equation" r:id="rId9" imgW="2273040" imgH="545760" progId="Equation.DSMT4">
                  <p:embed/>
                </p:oleObj>
              </mc:Choice>
              <mc:Fallback>
                <p:oleObj name="Equation" r:id="rId9" imgW="2273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462213"/>
                        <a:ext cx="2273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 bwMode="auto">
          <a:xfrm rot="16200000">
            <a:off x="3088206" y="2802338"/>
            <a:ext cx="315311" cy="1856205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76575" y="3929063"/>
            <a:ext cx="3126642" cy="413199"/>
            <a:chOff x="3333099" y="6201907"/>
            <a:chExt cx="3126642" cy="413199"/>
          </a:xfrm>
        </p:grpSpPr>
        <p:sp>
          <p:nvSpPr>
            <p:cNvPr id="10" name="TextBox 9"/>
            <p:cNvSpPr txBox="1"/>
            <p:nvPr/>
          </p:nvSpPr>
          <p:spPr>
            <a:xfrm>
              <a:off x="4389944" y="6245774"/>
              <a:ext cx="2069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angent operator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642263"/>
                </p:ext>
              </p:extLst>
            </p:nvPr>
          </p:nvGraphicFramePr>
          <p:xfrm>
            <a:off x="3333099" y="6201907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59" name="Equation" r:id="rId11" imgW="927000" imgH="330120" progId="Equation.DSMT4">
                    <p:embed/>
                  </p:oleObj>
                </mc:Choice>
                <mc:Fallback>
                  <p:oleObj name="Equation" r:id="rId11" imgW="9270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099" y="6201907"/>
                          <a:ext cx="927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296150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from the Rate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form (linear hardening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cremental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wo formulations are equivalent whe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he material is in the plastic state at </a:t>
            </a:r>
            <a:r>
              <a:rPr lang="en-US" dirty="0" err="1" smtClean="0"/>
              <a:t>tn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="1" dirty="0" smtClean="0"/>
              <a:t>e</a:t>
            </a:r>
            <a:r>
              <a:rPr lang="en-US" dirty="0" smtClean="0"/>
              <a:t> is parallel to </a:t>
            </a:r>
            <a:r>
              <a:rPr lang="en-US" baseline="30000" dirty="0" err="1" smtClean="0"/>
              <a:t>n</a:t>
            </a:r>
            <a:r>
              <a:rPr lang="en-US" b="1" dirty="0" err="1" smtClean="0">
                <a:latin typeface="Symbol" panose="05050102010706020507" pitchFamily="18" charset="2"/>
              </a:rPr>
              <a:t>h</a:t>
            </a:r>
            <a:endParaRPr lang="en-US" b="1" dirty="0" smtClean="0">
              <a:latin typeface="Symbol" panose="05050102010706020507" pitchFamily="18" charset="2"/>
            </a:endParaRPr>
          </a:p>
          <a:p>
            <a:pPr marL="514350" indent="-457200"/>
            <a:r>
              <a:rPr lang="en-US" dirty="0" smtClean="0"/>
              <a:t>When time increment is very small, these two requirements are satisfied</a:t>
            </a:r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414619" y="1291587"/>
            <a:ext cx="4611906" cy="2233580"/>
            <a:chOff x="3588" y="2915"/>
            <a:chExt cx="5544" cy="2685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4498" y="3076"/>
              <a:ext cx="2524" cy="2524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8" name="Oval 7"/>
            <p:cNvSpPr>
              <a:spLocks noChangeAspect="1" noChangeArrowheads="1"/>
            </p:cNvSpPr>
            <p:nvPr/>
          </p:nvSpPr>
          <p:spPr bwMode="auto">
            <a:xfrm>
              <a:off x="5724" y="4302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9" name="Oval 8"/>
            <p:cNvSpPr>
              <a:spLocks noChangeAspect="1" noChangeArrowheads="1"/>
            </p:cNvSpPr>
            <p:nvPr/>
          </p:nvSpPr>
          <p:spPr bwMode="auto">
            <a:xfrm>
              <a:off x="6504" y="3318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0" name="Oval 9"/>
            <p:cNvSpPr>
              <a:spLocks noChangeAspect="1" noChangeArrowheads="1"/>
            </p:cNvSpPr>
            <p:nvPr/>
          </p:nvSpPr>
          <p:spPr bwMode="auto">
            <a:xfrm>
              <a:off x="7482" y="3414"/>
              <a:ext cx="72" cy="7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cxnSp>
          <p:nvCxnSpPr>
            <p:cNvPr id="11" name="AutoShape 14904"/>
            <p:cNvCxnSpPr>
              <a:cxnSpLocks noChangeShapeType="1"/>
            </p:cNvCxnSpPr>
            <p:nvPr/>
          </p:nvCxnSpPr>
          <p:spPr bwMode="auto">
            <a:xfrm flipV="1">
              <a:off x="5760" y="3441"/>
              <a:ext cx="1758" cy="88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4905"/>
            <p:cNvCxnSpPr>
              <a:cxnSpLocks noChangeShapeType="1"/>
            </p:cNvCxnSpPr>
            <p:nvPr/>
          </p:nvCxnSpPr>
          <p:spPr bwMode="auto">
            <a:xfrm>
              <a:off x="6540" y="3345"/>
              <a:ext cx="978" cy="96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14906"/>
            <p:cNvCxnSpPr>
              <a:cxnSpLocks noChangeShapeType="1"/>
            </p:cNvCxnSpPr>
            <p:nvPr/>
          </p:nvCxnSpPr>
          <p:spPr bwMode="auto">
            <a:xfrm>
              <a:off x="6540" y="3352"/>
              <a:ext cx="221" cy="46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Freeform 13"/>
            <p:cNvSpPr>
              <a:spLocks/>
            </p:cNvSpPr>
            <p:nvPr/>
          </p:nvSpPr>
          <p:spPr bwMode="auto">
            <a:xfrm rot="14760000">
              <a:off x="6636" y="3754"/>
              <a:ext cx="101" cy="101"/>
            </a:xfrm>
            <a:custGeom>
              <a:avLst/>
              <a:gdLst>
                <a:gd name="T0" fmla="*/ 0 w 85"/>
                <a:gd name="T1" fmla="*/ 0 h 57"/>
                <a:gd name="T2" fmla="*/ 85 w 85"/>
                <a:gd name="T3" fmla="*/ 0 h 57"/>
                <a:gd name="T4" fmla="*/ 85 w 85"/>
                <a:gd name="T5" fmla="*/ 5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57">
                  <a:moveTo>
                    <a:pt x="0" y="0"/>
                  </a:moveTo>
                  <a:lnTo>
                    <a:pt x="85" y="0"/>
                  </a:lnTo>
                  <a:lnTo>
                    <a:pt x="85" y="5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15" name="Text Box 14908"/>
            <p:cNvSpPr txBox="1">
              <a:spLocks noChangeArrowheads="1"/>
            </p:cNvSpPr>
            <p:nvPr/>
          </p:nvSpPr>
          <p:spPr bwMode="auto">
            <a:xfrm>
              <a:off x="5434" y="4261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a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6" name="Text Box 14909"/>
            <p:cNvSpPr txBox="1">
              <a:spLocks noChangeArrowheads="1"/>
            </p:cNvSpPr>
            <p:nvPr/>
          </p:nvSpPr>
          <p:spPr bwMode="auto">
            <a:xfrm>
              <a:off x="6270" y="2915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s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7" name="Text Box 14910"/>
            <p:cNvSpPr txBox="1">
              <a:spLocks noChangeArrowheads="1"/>
            </p:cNvSpPr>
            <p:nvPr/>
          </p:nvSpPr>
          <p:spPr bwMode="auto">
            <a:xfrm>
              <a:off x="6686" y="2972"/>
              <a:ext cx="815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2</a:t>
              </a:r>
              <a:r>
                <a:rPr lang="en-US" sz="1600" i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m</a:t>
              </a:r>
              <a:r>
                <a:rPr lang="en-US" sz="1600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D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18" name="Text Box 14911"/>
            <p:cNvSpPr txBox="1">
              <a:spLocks noChangeArrowheads="1"/>
            </p:cNvSpPr>
            <p:nvPr/>
          </p:nvSpPr>
          <p:spPr bwMode="auto">
            <a:xfrm>
              <a:off x="7461" y="3146"/>
              <a:ext cx="4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s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cxnSp>
          <p:nvCxnSpPr>
            <p:cNvPr id="19" name="AutoShape 14912"/>
            <p:cNvCxnSpPr>
              <a:cxnSpLocks noChangeShapeType="1"/>
            </p:cNvCxnSpPr>
            <p:nvPr/>
          </p:nvCxnSpPr>
          <p:spPr bwMode="auto">
            <a:xfrm>
              <a:off x="6780" y="3851"/>
              <a:ext cx="550" cy="11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14913"/>
            <p:cNvCxnSpPr>
              <a:cxnSpLocks noChangeShapeType="1"/>
            </p:cNvCxnSpPr>
            <p:nvPr/>
          </p:nvCxnSpPr>
          <p:spPr bwMode="auto">
            <a:xfrm>
              <a:off x="6913" y="3795"/>
              <a:ext cx="304" cy="6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14914"/>
            <p:cNvCxnSpPr>
              <a:cxnSpLocks noChangeAspect="1" noChangeShapeType="1"/>
            </p:cNvCxnSpPr>
            <p:nvPr/>
          </p:nvCxnSpPr>
          <p:spPr bwMode="auto">
            <a:xfrm flipV="1">
              <a:off x="7141" y="3946"/>
              <a:ext cx="662" cy="34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14915"/>
            <p:cNvCxnSpPr>
              <a:cxnSpLocks noChangeAspect="1" noChangeShapeType="1"/>
            </p:cNvCxnSpPr>
            <p:nvPr/>
          </p:nvCxnSpPr>
          <p:spPr bwMode="auto">
            <a:xfrm flipV="1">
              <a:off x="7241" y="4429"/>
              <a:ext cx="779" cy="405"/>
            </a:xfrm>
            <a:prstGeom prst="straightConnector1">
              <a:avLst/>
            </a:prstGeom>
            <a:noFill/>
            <a:ln w="19050">
              <a:solidFill>
                <a:srgbClr val="2C02C6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14916"/>
            <p:cNvCxnSpPr>
              <a:cxnSpLocks noChangeShapeType="1"/>
            </p:cNvCxnSpPr>
            <p:nvPr/>
          </p:nvCxnSpPr>
          <p:spPr bwMode="auto">
            <a:xfrm>
              <a:off x="7568" y="3514"/>
              <a:ext cx="550" cy="11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14917"/>
            <p:cNvSpPr txBox="1">
              <a:spLocks noChangeArrowheads="1"/>
            </p:cNvSpPr>
            <p:nvPr/>
          </p:nvSpPr>
          <p:spPr bwMode="auto">
            <a:xfrm>
              <a:off x="3588" y="2957"/>
              <a:ext cx="1367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f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(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h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,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r>
                <a:rPr lang="en-US" sz="1600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p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) = 0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5" name="Arc 14918"/>
            <p:cNvSpPr>
              <a:spLocks/>
            </p:cNvSpPr>
            <p:nvPr/>
          </p:nvSpPr>
          <p:spPr bwMode="auto">
            <a:xfrm rot="10800000">
              <a:off x="4134" y="3372"/>
              <a:ext cx="464" cy="46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6" name="Text Box 14919"/>
            <p:cNvSpPr txBox="1">
              <a:spLocks noChangeArrowheads="1"/>
            </p:cNvSpPr>
            <p:nvPr/>
          </p:nvSpPr>
          <p:spPr bwMode="auto">
            <a:xfrm>
              <a:off x="8020" y="3472"/>
              <a:ext cx="1112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f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(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b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h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,</a:t>
              </a:r>
              <a:r>
                <a:rPr lang="en-US" sz="1600" i="1" baseline="30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tr</a:t>
              </a:r>
              <a:r>
                <a:rPr lang="en-US" sz="1600" i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r>
                <a:rPr lang="en-US" sz="1600" i="1" baseline="-250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p</a:t>
              </a: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)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7" name="Text Box 14920"/>
            <p:cNvSpPr txBox="1">
              <a:spLocks noChangeArrowheads="1"/>
            </p:cNvSpPr>
            <p:nvPr/>
          </p:nvSpPr>
          <p:spPr bwMode="auto">
            <a:xfrm>
              <a:off x="8008" y="4697"/>
              <a:ext cx="928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2</a:t>
              </a:r>
              <a:r>
                <a:rPr lang="en-US" sz="1600" i="1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m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N</a:t>
              </a:r>
              <a:r>
                <a:rPr lang="en-US" sz="1600">
                  <a:effectLst/>
                  <a:latin typeface="Euclid Symbol" panose="05050102010706020507" pitchFamily="18" charset="2"/>
                  <a:ea typeface="Malgun Gothic" panose="020B0503020000020004" pitchFamily="34" charset="-127"/>
                </a:rPr>
                <a:t>:D</a:t>
              </a:r>
              <a:r>
                <a:rPr lang="en-US" sz="1600" b="1">
                  <a:effectLst/>
                  <a:latin typeface="Euclid" panose="02020503060505020303" pitchFamily="18" charset="0"/>
                  <a:ea typeface="Malgun Gothic" panose="020B0503020000020004" pitchFamily="34" charset="-127"/>
                </a:rPr>
                <a:t>e</a:t>
              </a:r>
              <a:endParaRPr lang="en-US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28" name="Arc 14921"/>
            <p:cNvSpPr>
              <a:spLocks/>
            </p:cNvSpPr>
            <p:nvPr/>
          </p:nvSpPr>
          <p:spPr bwMode="auto">
            <a:xfrm flipH="1" flipV="1">
              <a:off x="7643" y="4623"/>
              <a:ext cx="309" cy="3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  <p:sp>
          <p:nvSpPr>
            <p:cNvPr id="29" name="Arc 14922"/>
            <p:cNvSpPr>
              <a:spLocks/>
            </p:cNvSpPr>
            <p:nvPr/>
          </p:nvSpPr>
          <p:spPr bwMode="auto">
            <a:xfrm flipH="1">
              <a:off x="7461" y="3733"/>
              <a:ext cx="651" cy="3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6459"/>
                <a:gd name="T2" fmla="*/ 21046 w 21600"/>
                <a:gd name="T3" fmla="*/ 26459 h 26459"/>
                <a:gd name="T4" fmla="*/ 0 w 21600"/>
                <a:gd name="T5" fmla="*/ 21600 h 26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45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235"/>
                    <a:pt x="21414" y="24865"/>
                    <a:pt x="21046" y="26459"/>
                  </a:cubicBezTo>
                </a:path>
                <a:path w="21600" h="2645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235"/>
                    <a:pt x="21414" y="24865"/>
                    <a:pt x="21046" y="2645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2400"/>
            </a:p>
          </p:txBody>
        </p:sp>
      </p:grp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01402"/>
              </p:ext>
            </p:extLst>
          </p:nvPr>
        </p:nvGraphicFramePr>
        <p:xfrm>
          <a:off x="596046" y="1268310"/>
          <a:ext cx="1662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" name="Equation" r:id="rId3" imgW="1650960" imgH="914400" progId="Equation.DSMT4">
                  <p:embed/>
                </p:oleObj>
              </mc:Choice>
              <mc:Fallback>
                <p:oleObj name="Equation" r:id="rId3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46" y="1268310"/>
                        <a:ext cx="16621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05796"/>
              </p:ext>
            </p:extLst>
          </p:nvPr>
        </p:nvGraphicFramePr>
        <p:xfrm>
          <a:off x="593736" y="2780254"/>
          <a:ext cx="2832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" name="Equation" r:id="rId5" imgW="2831760" imgH="1054080" progId="Equation.DSMT4">
                  <p:embed/>
                </p:oleObj>
              </mc:Choice>
              <mc:Fallback>
                <p:oleObj name="Equation" r:id="rId5" imgW="28317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36" y="2780254"/>
                        <a:ext cx="2832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598072"/>
      </p:ext>
    </p:extLst>
  </p:cSld>
  <p:clrMapOvr>
    <a:masterClrMapping/>
  </p:clrMapOvr>
  <p:transition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stent tangent operator – tangent operator that is consistent with numerical integration algorith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fferentiate stress updat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88182"/>
              </p:ext>
            </p:extLst>
          </p:nvPr>
        </p:nvGraphicFramePr>
        <p:xfrm>
          <a:off x="2327275" y="1597025"/>
          <a:ext cx="356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4" name="Equation" r:id="rId3" imgW="3568680" imgH="647640" progId="Equation.DSMT4">
                  <p:embed/>
                </p:oleObj>
              </mc:Choice>
              <mc:Fallback>
                <p:oleObj name="Equation" r:id="rId3" imgW="3568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597025"/>
                        <a:ext cx="3568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25902"/>
              </p:ext>
            </p:extLst>
          </p:nvPr>
        </p:nvGraphicFramePr>
        <p:xfrm>
          <a:off x="1066800" y="3938588"/>
          <a:ext cx="234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5" name="Equation" r:id="rId5" imgW="2349360" imgH="317160" progId="Equation.DSMT4">
                  <p:embed/>
                </p:oleObj>
              </mc:Choice>
              <mc:Fallback>
                <p:oleObj name="Equation" r:id="rId5" imgW="234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38588"/>
                        <a:ext cx="2349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70404"/>
              </p:ext>
            </p:extLst>
          </p:nvPr>
        </p:nvGraphicFramePr>
        <p:xfrm>
          <a:off x="1209675" y="4533900"/>
          <a:ext cx="375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6" name="Equation" r:id="rId7" imgW="3759120" imgH="647640" progId="Equation.DSMT4">
                  <p:embed/>
                </p:oleObj>
              </mc:Choice>
              <mc:Fallback>
                <p:oleObj name="Equation" r:id="rId7" imgW="3759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533900"/>
                        <a:ext cx="3759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237186" y="5297215"/>
            <a:ext cx="458780" cy="978931"/>
            <a:chOff x="3237186" y="5297215"/>
            <a:chExt cx="458780" cy="978931"/>
          </a:xfrm>
        </p:grpSpPr>
        <p:sp>
          <p:nvSpPr>
            <p:cNvPr id="7" name="TextBox 6"/>
            <p:cNvSpPr txBox="1"/>
            <p:nvPr/>
          </p:nvSpPr>
          <p:spPr>
            <a:xfrm>
              <a:off x="3237186" y="5906814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(1)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0" name="Straight Arrow Connector 9"/>
            <p:cNvCxnSpPr>
              <a:stCxn id="7" idx="0"/>
            </p:cNvCxnSpPr>
            <p:nvPr/>
          </p:nvCxnSpPr>
          <p:spPr bwMode="auto">
            <a:xfrm rot="5400000" flipH="1" flipV="1">
              <a:off x="3162694" y="5601096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4492466" y="5291960"/>
            <a:ext cx="495649" cy="984186"/>
            <a:chOff x="4913586" y="5291960"/>
            <a:chExt cx="495649" cy="984186"/>
          </a:xfrm>
        </p:grpSpPr>
        <p:sp>
          <p:nvSpPr>
            <p:cNvPr id="8" name="TextBox 7"/>
            <p:cNvSpPr txBox="1"/>
            <p:nvPr/>
          </p:nvSpPr>
          <p:spPr>
            <a:xfrm>
              <a:off x="4913586" y="5906814"/>
              <a:ext cx="495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(2)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5400000" flipH="1" flipV="1">
              <a:off x="4849606" y="5595841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588580" y="2201916"/>
            <a:ext cx="3185487" cy="910613"/>
            <a:chOff x="588580" y="2107326"/>
            <a:chExt cx="3185487" cy="910613"/>
          </a:xfrm>
        </p:grpSpPr>
        <p:sp>
          <p:nvSpPr>
            <p:cNvPr id="12" name="TextBox 11"/>
            <p:cNvSpPr txBox="1"/>
            <p:nvPr/>
          </p:nvSpPr>
          <p:spPr>
            <a:xfrm>
              <a:off x="588580" y="2648607"/>
              <a:ext cx="3185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tinuum tangent operator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2211509" y="2411207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4177863" y="2175642"/>
            <a:ext cx="3225563" cy="936887"/>
            <a:chOff x="4177863" y="2081052"/>
            <a:chExt cx="3225563" cy="936887"/>
          </a:xfrm>
        </p:grpSpPr>
        <p:sp>
          <p:nvSpPr>
            <p:cNvPr id="13" name="TextBox 12"/>
            <p:cNvSpPr txBox="1"/>
            <p:nvPr/>
          </p:nvSpPr>
          <p:spPr>
            <a:xfrm>
              <a:off x="4177863" y="2648607"/>
              <a:ext cx="3225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onsistent tangent operator</a:t>
              </a:r>
              <a:endParaRPr lang="en-US" dirty="0">
                <a:latin typeface="Comic Sans MS" pitchFamily="66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5400000" flipH="1" flipV="1">
              <a:off x="4508021" y="2384933"/>
              <a:ext cx="609600" cy="183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4072823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/>
            <a:r>
              <a:rPr lang="en-US" dirty="0" smtClean="0"/>
              <a:t>Term (1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22538" y="815975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5" name="Equation" r:id="rId3" imgW="3047760" imgH="444240" progId="Equation.DSMT4">
                  <p:embed/>
                </p:oleObj>
              </mc:Choice>
              <mc:Fallback>
                <p:oleObj name="Equation" r:id="rId3" imgW="304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815975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94247"/>
              </p:ext>
            </p:extLst>
          </p:nvPr>
        </p:nvGraphicFramePr>
        <p:xfrm>
          <a:off x="6489920" y="626459"/>
          <a:ext cx="173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6" name="Equation" r:id="rId5" imgW="1739880" imgH="761760" progId="Equation.DSMT4">
                  <p:embed/>
                </p:oleObj>
              </mc:Choice>
              <mc:Fallback>
                <p:oleObj name="Equation" r:id="rId5" imgW="1739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920" y="626459"/>
                        <a:ext cx="1739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1152525" y="1319213"/>
          <a:ext cx="48974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7" name="Equation" r:id="rId7" imgW="6121080" imgH="647640" progId="Equation.DSMT4">
                  <p:embed/>
                </p:oleObj>
              </mc:Choice>
              <mc:Fallback>
                <p:oleObj name="Equation" r:id="rId7" imgW="6121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319213"/>
                        <a:ext cx="48974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1597025" y="2308225"/>
          <a:ext cx="39608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8" name="Equation" r:id="rId9" imgW="4952880" imgH="914400" progId="Equation.DSMT4">
                  <p:embed/>
                </p:oleObj>
              </mc:Choice>
              <mc:Fallback>
                <p:oleObj name="Equation" r:id="rId9" imgW="4952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308225"/>
                        <a:ext cx="39608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1460500" y="3313113"/>
          <a:ext cx="2533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19" name="Equation" r:id="rId11" imgW="3162240" imgH="914400" progId="Equation.DSMT4">
                  <p:embed/>
                </p:oleObj>
              </mc:Choice>
              <mc:Fallback>
                <p:oleObj name="Equation" r:id="rId11" imgW="31622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13113"/>
                        <a:ext cx="253365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978142" y="2131722"/>
            <a:ext cx="3266415" cy="1784186"/>
            <a:chOff x="5391810" y="2816773"/>
            <a:chExt cx="3266415" cy="1784186"/>
          </a:xfrm>
        </p:grpSpPr>
        <p:graphicFrame>
          <p:nvGraphicFramePr>
            <p:cNvPr id="177158" name="Object 6"/>
            <p:cNvGraphicFramePr>
              <a:graphicFrameLocks noChangeAspect="1"/>
            </p:cNvGraphicFramePr>
            <p:nvPr/>
          </p:nvGraphicFramePr>
          <p:xfrm>
            <a:off x="6200775" y="4051684"/>
            <a:ext cx="2457450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20" name="Equation" r:id="rId13" imgW="3073320" imgH="685800" progId="Equation.DSMT4">
                    <p:embed/>
                  </p:oleObj>
                </mc:Choice>
                <mc:Fallback>
                  <p:oleObj name="Equation" r:id="rId13" imgW="30733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0775" y="4051684"/>
                          <a:ext cx="2457450" cy="549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 bwMode="auto">
            <a:xfrm>
              <a:off x="5391810" y="2816773"/>
              <a:ext cx="735724" cy="987973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rot="16200000" flipH="1">
              <a:off x="5791202" y="3846787"/>
              <a:ext cx="357351" cy="189183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1330325" y="4243388"/>
          <a:ext cx="5689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1" name="Equation" r:id="rId15" imgW="7111800" imgH="838080" progId="Equation.DSMT4">
                  <p:embed/>
                </p:oleObj>
              </mc:Choice>
              <mc:Fallback>
                <p:oleObj name="Equation" r:id="rId15" imgW="7111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243388"/>
                        <a:ext cx="56896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1819275" y="5132388"/>
          <a:ext cx="45291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2" name="Equation" r:id="rId17" imgW="5663880" imgH="647640" progId="Equation.DSMT4">
                  <p:embed/>
                </p:oleObj>
              </mc:Choice>
              <mc:Fallback>
                <p:oleObj name="Equation" r:id="rId17" imgW="5663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132388"/>
                        <a:ext cx="4529138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203343" y="4173358"/>
            <a:ext cx="1718495" cy="1447527"/>
            <a:chOff x="6747643" y="4782207"/>
            <a:chExt cx="1718495" cy="1447527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7640638" y="5582034"/>
            <a:ext cx="8255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23" name="Equation" r:id="rId19" imgW="825480" imgH="647640" progId="Equation.DSMT4">
                    <p:embed/>
                  </p:oleObj>
                </mc:Choice>
                <mc:Fallback>
                  <p:oleObj name="Equation" r:id="rId19" imgW="82548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5582034"/>
                          <a:ext cx="825500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24"/>
            <p:cNvSpPr/>
            <p:nvPr/>
          </p:nvSpPr>
          <p:spPr bwMode="auto">
            <a:xfrm>
              <a:off x="6747643" y="4782207"/>
              <a:ext cx="588579" cy="777766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 bwMode="auto">
            <a:xfrm rot="16200000" flipH="1">
              <a:off x="7272960" y="5423138"/>
              <a:ext cx="376659" cy="4225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Rounded Rectangle 28"/>
          <p:cNvSpPr/>
          <p:nvPr/>
        </p:nvSpPr>
        <p:spPr bwMode="auto">
          <a:xfrm>
            <a:off x="1103586" y="5854261"/>
            <a:ext cx="1933904" cy="882869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69855"/>
              </p:ext>
            </p:extLst>
          </p:nvPr>
        </p:nvGraphicFramePr>
        <p:xfrm>
          <a:off x="1223963" y="5910263"/>
          <a:ext cx="168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4" name="Equation" r:id="rId21" imgW="1688760" imgH="761760" progId="Equation.DSMT4">
                  <p:embed/>
                </p:oleObj>
              </mc:Choice>
              <mc:Fallback>
                <p:oleObj name="Equation" r:id="rId21" imgW="1688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910263"/>
                        <a:ext cx="1689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4224338" y="5973763"/>
          <a:ext cx="35925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5" name="Equation" r:id="rId23" imgW="4228920" imgH="647640" progId="Equation.DSMT4">
                  <p:embed/>
                </p:oleObj>
              </mc:Choice>
              <mc:Fallback>
                <p:oleObj name="Equation" r:id="rId23" imgW="42289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973763"/>
                        <a:ext cx="35925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6429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t Tangent Operator 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775" y="741363"/>
            <a:ext cx="8909050" cy="5873750"/>
          </a:xfrm>
        </p:spPr>
        <p:txBody>
          <a:bodyPr/>
          <a:lstStyle/>
          <a:p>
            <a:r>
              <a:rPr lang="en-US" dirty="0" smtClean="0"/>
              <a:t>Term (2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Consistent tangent operator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2820" y="1250699"/>
          <a:ext cx="1974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4" name="Equation" r:id="rId3" imgW="1968480" imgH="761760" progId="Equation.DSMT4">
                  <p:embed/>
                </p:oleObj>
              </mc:Choice>
              <mc:Fallback>
                <p:oleObj name="Equation" r:id="rId3" imgW="1968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20" y="1250699"/>
                        <a:ext cx="19748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4430689" y="1151519"/>
          <a:ext cx="41322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5" name="Equation" r:id="rId5" imgW="4127400" imgH="685800" progId="Equation.DSMT4">
                  <p:embed/>
                </p:oleObj>
              </mc:Choice>
              <mc:Fallback>
                <p:oleObj name="Equation" r:id="rId5" imgW="412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689" y="1151519"/>
                        <a:ext cx="4132262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/>
        </p:nvGraphicFramePr>
        <p:xfrm>
          <a:off x="1311275" y="2008188"/>
          <a:ext cx="6946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6" name="Equation" r:id="rId7" imgW="6946560" imgH="1002960" progId="Equation.DSMT4">
                  <p:embed/>
                </p:oleObj>
              </mc:Choice>
              <mc:Fallback>
                <p:oleObj name="Equation" r:id="rId7" imgW="69465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008188"/>
                        <a:ext cx="69469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 bwMode="auto">
          <a:xfrm>
            <a:off x="704193" y="3058510"/>
            <a:ext cx="6390290" cy="9144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/>
        </p:nvGraphicFramePr>
        <p:xfrm>
          <a:off x="722540" y="3145922"/>
          <a:ext cx="63801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7" name="Equation" r:id="rId9" imgW="6375240" imgH="812520" progId="Equation.DSMT4">
                  <p:embed/>
                </p:oleObj>
              </mc:Choice>
              <mc:Fallback>
                <p:oleObj name="Equation" r:id="rId9" imgW="6375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40" y="3145922"/>
                        <a:ext cx="6380163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52533"/>
              </p:ext>
            </p:extLst>
          </p:nvPr>
        </p:nvGraphicFramePr>
        <p:xfrm>
          <a:off x="1133475" y="4516438"/>
          <a:ext cx="6877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8" name="Equation" r:id="rId11" imgW="6870600" imgH="812520" progId="Equation.DSMT4">
                  <p:embed/>
                </p:oleObj>
              </mc:Choice>
              <mc:Fallback>
                <p:oleObj name="Equation" r:id="rId11" imgW="6870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516438"/>
                        <a:ext cx="687705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 bwMode="auto">
          <a:xfrm>
            <a:off x="1156138" y="5423339"/>
            <a:ext cx="5514826" cy="942826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83451"/>
              </p:ext>
            </p:extLst>
          </p:nvPr>
        </p:nvGraphicFramePr>
        <p:xfrm>
          <a:off x="1204937" y="5471972"/>
          <a:ext cx="53244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9" name="Equation" r:id="rId13" imgW="5321160" imgH="850680" progId="Equation.DSMT4">
                  <p:embed/>
                </p:oleObj>
              </mc:Choice>
              <mc:Fallback>
                <p:oleObj name="Equation" r:id="rId13" imgW="53211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37" y="5471972"/>
                        <a:ext cx="53244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 bwMode="auto">
          <a:xfrm rot="16200000">
            <a:off x="5217968" y="5096745"/>
            <a:ext cx="256309" cy="2649682"/>
          </a:xfrm>
          <a:prstGeom prst="lef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74133" y="6470080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C02C6"/>
                </a:solidFill>
                <a:latin typeface="Comic Sans MS" pitchFamily="66" charset="0"/>
              </a:rPr>
              <a:t>Not existing in </a:t>
            </a:r>
            <a:r>
              <a:rPr lang="en-US" dirty="0" err="1" smtClean="0">
                <a:solidFill>
                  <a:srgbClr val="2C02C6"/>
                </a:solidFill>
                <a:latin typeface="Comic Sans MS" pitchFamily="66" charset="0"/>
              </a:rPr>
              <a:t>D</a:t>
            </a:r>
            <a:r>
              <a:rPr lang="en-US" baseline="30000" dirty="0" err="1" smtClean="0">
                <a:solidFill>
                  <a:srgbClr val="2C02C6"/>
                </a:solidFill>
                <a:latin typeface="Comic Sans MS" pitchFamily="66" charset="0"/>
              </a:rPr>
              <a:t>ep</a:t>
            </a:r>
            <a:endParaRPr lang="en-US" baseline="30000" dirty="0">
              <a:solidFill>
                <a:srgbClr val="2C02C6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3496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combined harden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istency condi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8275" y="1512888"/>
          <a:ext cx="566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0" name="Equation" r:id="rId3" imgW="5663880" imgH="965160" progId="Equation.DSMT4">
                  <p:embed/>
                </p:oleObj>
              </mc:Choice>
              <mc:Fallback>
                <p:oleObj name="Equation" r:id="rId3" imgW="5663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512888"/>
                        <a:ext cx="566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1398588" y="3435350"/>
          <a:ext cx="657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1" name="Equation" r:id="rId5" imgW="6578280" imgH="507960" progId="Equation.DSMT4">
                  <p:embed/>
                </p:oleObj>
              </mc:Choice>
              <mc:Fallback>
                <p:oleObj name="Equation" r:id="rId5" imgW="6578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435350"/>
                        <a:ext cx="6578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917575" y="4205288"/>
          <a:ext cx="290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2" name="Equation" r:id="rId7" imgW="2908080" imgH="888840" progId="Equation.DSMT4">
                  <p:embed/>
                </p:oleObj>
              </mc:Choice>
              <mc:Fallback>
                <p:oleObj name="Equation" r:id="rId7" imgW="290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205288"/>
                        <a:ext cx="2908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24551" y="4519447"/>
            <a:ext cx="2847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C02C6"/>
                </a:solidFill>
                <a:latin typeface="Comic Sans MS" pitchFamily="66" charset="0"/>
              </a:rPr>
              <a:t>No iteration is required</a:t>
            </a:r>
            <a:endParaRPr lang="en-US" b="1" dirty="0">
              <a:solidFill>
                <a:srgbClr val="2C02C6"/>
              </a:solidFill>
              <a:latin typeface="Comic Sans MS" pitchFamily="66" charset="0"/>
            </a:endParaRPr>
          </a:p>
        </p:txBody>
      </p:sp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1509713" y="5514975"/>
          <a:ext cx="1252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3" name="Equation" r:id="rId9" imgW="1473120" imgH="647640" progId="Equation.DSMT4">
                  <p:embed/>
                </p:oleObj>
              </mc:Choice>
              <mc:Fallback>
                <p:oleObj name="Equation" r:id="rId9" imgW="14731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5514975"/>
                        <a:ext cx="12525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4605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tional equation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only nonlinearity is from stress (</a:t>
            </a:r>
            <a:r>
              <a:rPr lang="en-US" b="1" dirty="0" smtClean="0">
                <a:solidFill>
                  <a:srgbClr val="2C02C6"/>
                </a:solidFill>
              </a:rPr>
              <a:t>material nonlinearity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mall strain, small rotation</a:t>
            </a:r>
          </a:p>
          <a:p>
            <a:r>
              <a:rPr lang="en-US" dirty="0" smtClean="0"/>
              <a:t>Lineariz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pdate displacement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 bwMode="auto">
          <a:xfrm>
            <a:off x="798786" y="4121230"/>
            <a:ext cx="7049814" cy="609600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498688" y="4901152"/>
            <a:ext cx="5961993" cy="693683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510"/>
              </p:ext>
            </p:extLst>
          </p:nvPr>
        </p:nvGraphicFramePr>
        <p:xfrm>
          <a:off x="4336485" y="1988842"/>
          <a:ext cx="4297363" cy="49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8" name="Equation" r:id="rId3" imgW="4343400" imgH="545760" progId="Equation.DSMT4">
                  <p:embed/>
                </p:oleObj>
              </mc:Choice>
              <mc:Fallback>
                <p:oleObj name="Equation" r:id="rId3" imgW="4343400" imgH="54576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485" y="1988842"/>
                        <a:ext cx="4297363" cy="492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86076"/>
              </p:ext>
            </p:extLst>
          </p:nvPr>
        </p:nvGraphicFramePr>
        <p:xfrm>
          <a:off x="894484" y="1383146"/>
          <a:ext cx="3910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9" name="Equation" r:id="rId5" imgW="3962160" imgH="469800" progId="Equation.DSMT4">
                  <p:embed/>
                </p:oleObj>
              </mc:Choice>
              <mc:Fallback>
                <p:oleObj name="Equation" r:id="rId5" imgW="3962160" imgH="469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84" y="1383146"/>
                        <a:ext cx="39100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74469"/>
              </p:ext>
            </p:extLst>
          </p:nvPr>
        </p:nvGraphicFramePr>
        <p:xfrm>
          <a:off x="1584170" y="4997175"/>
          <a:ext cx="5822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0" name="Equation" r:id="rId7" imgW="5841720" imgH="558720" progId="Equation.DSMT4">
                  <p:embed/>
                </p:oleObj>
              </mc:Choice>
              <mc:Fallback>
                <p:oleObj name="Equation" r:id="rId7" imgW="5841720" imgH="55872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170" y="4997175"/>
                        <a:ext cx="58229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85920"/>
              </p:ext>
            </p:extLst>
          </p:nvPr>
        </p:nvGraphicFramePr>
        <p:xfrm>
          <a:off x="833421" y="4176646"/>
          <a:ext cx="6945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1" name="Equation" r:id="rId9" imgW="6997680" imgH="469800" progId="Equation.DSMT4">
                  <p:embed/>
                </p:oleObj>
              </mc:Choice>
              <mc:Fallback>
                <p:oleObj name="Equation" r:id="rId9" imgW="6997680" imgH="4698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21" y="4176646"/>
                        <a:ext cx="69453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77705"/>
              </p:ext>
            </p:extLst>
          </p:nvPr>
        </p:nvGraphicFramePr>
        <p:xfrm>
          <a:off x="2922145" y="6248394"/>
          <a:ext cx="2740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2" name="Equation" r:id="rId11" imgW="2692080" imgH="380880" progId="Equation.DSMT4">
                  <p:embed/>
                </p:oleObj>
              </mc:Choice>
              <mc:Fallback>
                <p:oleObj name="Equation" r:id="rId11" imgW="2692080" imgH="3808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145" y="6248394"/>
                        <a:ext cx="2740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2820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f 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explain for a 3D solid element at a Gauss </a:t>
            </a:r>
            <a:r>
              <a:rPr lang="en-US" dirty="0" smtClean="0"/>
              <a:t>point</a:t>
            </a:r>
          </a:p>
          <a:p>
            <a:r>
              <a:rPr lang="en-US" dirty="0" smtClean="0"/>
              <a:t>Voigt not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puts</a:t>
            </a:r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1613587" y="4328074"/>
            <a:ext cx="5649596" cy="2384316"/>
            <a:chOff x="1485" y="1481"/>
            <a:chExt cx="6131" cy="2585"/>
          </a:xfrm>
        </p:grpSpPr>
        <p:sp>
          <p:nvSpPr>
            <p:cNvPr id="7" name="Text Box 15427"/>
            <p:cNvSpPr txBox="1">
              <a:spLocks noChangeAspect="1" noChangeArrowheads="1"/>
            </p:cNvSpPr>
            <p:nvPr/>
          </p:nvSpPr>
          <p:spPr bwMode="auto">
            <a:xfrm>
              <a:off x="2025" y="3719"/>
              <a:ext cx="1785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/>
                  <a:ea typeface="Malgun Gothic"/>
                </a:rPr>
                <a:t>(a) Finite Element</a:t>
              </a:r>
              <a:endParaRPr lang="en-US" sz="1200" dirty="0">
                <a:effectLst/>
                <a:latin typeface="Times New Roman"/>
                <a:ea typeface="Malgun Gothic"/>
              </a:endParaRPr>
            </a:p>
          </p:txBody>
        </p:sp>
        <p:sp>
          <p:nvSpPr>
            <p:cNvPr id="8" name="Text Box 15428"/>
            <p:cNvSpPr txBox="1">
              <a:spLocks noChangeAspect="1" noChangeArrowheads="1"/>
            </p:cNvSpPr>
            <p:nvPr/>
          </p:nvSpPr>
          <p:spPr bwMode="auto">
            <a:xfrm>
              <a:off x="5235" y="3727"/>
              <a:ext cx="2115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/>
                  <a:ea typeface="Malgun Gothic"/>
                </a:rPr>
                <a:t>(b) Reference Element</a:t>
              </a:r>
              <a:endParaRPr lang="en-US" sz="1200">
                <a:effectLst/>
                <a:latin typeface="Times New Roman"/>
                <a:ea typeface="Malgun Gothic"/>
              </a:endParaRPr>
            </a:p>
          </p:txBody>
        </p:sp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1485" y="1481"/>
              <a:ext cx="6131" cy="2585"/>
              <a:chOff x="2955" y="5629"/>
              <a:chExt cx="6131" cy="2585"/>
            </a:xfrm>
          </p:grpSpPr>
          <p:sp>
            <p:nvSpPr>
              <p:cNvPr id="10" name="AutoShape 15430"/>
              <p:cNvSpPr>
                <a:spLocks noChangeAspect="1" noChangeArrowheads="1"/>
              </p:cNvSpPr>
              <p:nvPr/>
            </p:nvSpPr>
            <p:spPr bwMode="auto">
              <a:xfrm>
                <a:off x="6959" y="6125"/>
                <a:ext cx="1288" cy="1288"/>
              </a:xfrm>
              <a:prstGeom prst="cube">
                <a:avLst>
                  <a:gd name="adj" fmla="val 25000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1" name="Line 15431"/>
              <p:cNvCxnSpPr/>
              <p:nvPr/>
            </p:nvCxnSpPr>
            <p:spPr bwMode="auto">
              <a:xfrm>
                <a:off x="7291" y="6124"/>
                <a:ext cx="0" cy="9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15432"/>
              <p:cNvCxnSpPr/>
              <p:nvPr/>
            </p:nvCxnSpPr>
            <p:spPr bwMode="auto">
              <a:xfrm flipV="1">
                <a:off x="6956" y="7089"/>
                <a:ext cx="340" cy="3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5433"/>
              <p:cNvCxnSpPr/>
              <p:nvPr/>
            </p:nvCxnSpPr>
            <p:spPr bwMode="auto">
              <a:xfrm>
                <a:off x="7291" y="7089"/>
                <a:ext cx="94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5434"/>
              <p:cNvCxnSpPr/>
              <p:nvPr/>
            </p:nvCxnSpPr>
            <p:spPr bwMode="auto">
              <a:xfrm>
                <a:off x="7631" y="6814"/>
                <a:ext cx="10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5435"/>
              <p:cNvCxnSpPr/>
              <p:nvPr/>
            </p:nvCxnSpPr>
            <p:spPr bwMode="auto">
              <a:xfrm flipV="1">
                <a:off x="7631" y="5739"/>
                <a:ext cx="0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5436"/>
              <p:cNvCxnSpPr/>
              <p:nvPr/>
            </p:nvCxnSpPr>
            <p:spPr bwMode="auto">
              <a:xfrm flipH="1">
                <a:off x="6796" y="6814"/>
                <a:ext cx="835" cy="8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" name="Text Box 15437"/>
              <p:cNvSpPr txBox="1">
                <a:spLocks noChangeAspect="1" noChangeArrowheads="1"/>
              </p:cNvSpPr>
              <p:nvPr/>
            </p:nvSpPr>
            <p:spPr bwMode="auto">
              <a:xfrm>
                <a:off x="6661" y="7478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x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18" name="Text Box 15438"/>
              <p:cNvSpPr txBox="1">
                <a:spLocks noChangeAspect="1" noChangeArrowheads="1"/>
              </p:cNvSpPr>
              <p:nvPr/>
            </p:nvSpPr>
            <p:spPr bwMode="auto">
              <a:xfrm>
                <a:off x="8736" y="6674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h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19" name="Text Box 15439"/>
              <p:cNvSpPr txBox="1">
                <a:spLocks noChangeAspect="1" noChangeArrowheads="1"/>
              </p:cNvSpPr>
              <p:nvPr/>
            </p:nvSpPr>
            <p:spPr bwMode="auto">
              <a:xfrm>
                <a:off x="7711" y="5629"/>
                <a:ext cx="205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Symbol"/>
                    <a:ea typeface="Malgun Gothic"/>
                  </a:rPr>
                  <a:t>z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0" name="Text Box 15440"/>
              <p:cNvSpPr txBox="1">
                <a:spLocks noChangeAspect="1" noChangeArrowheads="1"/>
              </p:cNvSpPr>
              <p:nvPr/>
            </p:nvSpPr>
            <p:spPr bwMode="auto">
              <a:xfrm>
                <a:off x="7911" y="7379"/>
                <a:ext cx="76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1" name="Text Box 15441"/>
              <p:cNvSpPr txBox="1">
                <a:spLocks noChangeAspect="1" noChangeArrowheads="1"/>
              </p:cNvSpPr>
              <p:nvPr/>
            </p:nvSpPr>
            <p:spPr bwMode="auto">
              <a:xfrm>
                <a:off x="7936" y="6359"/>
                <a:ext cx="620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2" name="Text Box 15442"/>
              <p:cNvSpPr txBox="1">
                <a:spLocks noChangeAspect="1" noChangeArrowheads="1"/>
              </p:cNvSpPr>
              <p:nvPr/>
            </p:nvSpPr>
            <p:spPr bwMode="auto">
              <a:xfrm>
                <a:off x="8246" y="5884"/>
                <a:ext cx="73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3" name="Text Box 15443"/>
              <p:cNvSpPr txBox="1">
                <a:spLocks noChangeAspect="1" noChangeArrowheads="1"/>
              </p:cNvSpPr>
              <p:nvPr/>
            </p:nvSpPr>
            <p:spPr bwMode="auto">
              <a:xfrm>
                <a:off x="8241" y="6944"/>
                <a:ext cx="84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24" name="Freeform 23"/>
              <p:cNvSpPr>
                <a:spLocks noChangeAspect="1"/>
              </p:cNvSpPr>
              <p:nvPr/>
            </p:nvSpPr>
            <p:spPr bwMode="auto">
              <a:xfrm>
                <a:off x="3595" y="6097"/>
                <a:ext cx="1450" cy="790"/>
              </a:xfrm>
              <a:custGeom>
                <a:avLst/>
                <a:gdLst>
                  <a:gd name="T0" fmla="*/ 285 w 1450"/>
                  <a:gd name="T1" fmla="*/ 30 h 790"/>
                  <a:gd name="T2" fmla="*/ 1450 w 1450"/>
                  <a:gd name="T3" fmla="*/ 0 h 790"/>
                  <a:gd name="T4" fmla="*/ 970 w 1450"/>
                  <a:gd name="T5" fmla="*/ 790 h 790"/>
                  <a:gd name="T6" fmla="*/ 0 w 1450"/>
                  <a:gd name="T7" fmla="*/ 380 h 790"/>
                  <a:gd name="T8" fmla="*/ 285 w 1450"/>
                  <a:gd name="T9" fmla="*/ 30 h 7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50" h="790">
                    <a:moveTo>
                      <a:pt x="285" y="30"/>
                    </a:moveTo>
                    <a:lnTo>
                      <a:pt x="1450" y="0"/>
                    </a:lnTo>
                    <a:lnTo>
                      <a:pt x="970" y="790"/>
                    </a:lnTo>
                    <a:lnTo>
                      <a:pt x="0" y="380"/>
                    </a:lnTo>
                    <a:lnTo>
                      <a:pt x="285" y="30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25" name="Line 15445"/>
              <p:cNvCxnSpPr/>
              <p:nvPr/>
            </p:nvCxnSpPr>
            <p:spPr bwMode="auto">
              <a:xfrm>
                <a:off x="3595" y="6482"/>
                <a:ext cx="35" cy="68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15446"/>
              <p:cNvCxnSpPr/>
              <p:nvPr/>
            </p:nvCxnSpPr>
            <p:spPr bwMode="auto">
              <a:xfrm>
                <a:off x="4565" y="6897"/>
                <a:ext cx="125" cy="6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Line 15447"/>
              <p:cNvCxnSpPr/>
              <p:nvPr/>
            </p:nvCxnSpPr>
            <p:spPr bwMode="auto">
              <a:xfrm>
                <a:off x="5045" y="6107"/>
                <a:ext cx="90" cy="9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Line 15448"/>
              <p:cNvCxnSpPr/>
              <p:nvPr/>
            </p:nvCxnSpPr>
            <p:spPr bwMode="auto">
              <a:xfrm>
                <a:off x="3630" y="7114"/>
                <a:ext cx="1065" cy="4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Line 15449"/>
              <p:cNvCxnSpPr/>
              <p:nvPr/>
            </p:nvCxnSpPr>
            <p:spPr bwMode="auto">
              <a:xfrm flipV="1">
                <a:off x="4695" y="7054"/>
                <a:ext cx="440" cy="4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Line 15450"/>
              <p:cNvCxnSpPr/>
              <p:nvPr/>
            </p:nvCxnSpPr>
            <p:spPr bwMode="auto">
              <a:xfrm>
                <a:off x="3885" y="6127"/>
                <a:ext cx="200" cy="74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Line 15451"/>
              <p:cNvCxnSpPr/>
              <p:nvPr/>
            </p:nvCxnSpPr>
            <p:spPr bwMode="auto">
              <a:xfrm>
                <a:off x="4085" y="6872"/>
                <a:ext cx="1050" cy="2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Line 15452"/>
              <p:cNvCxnSpPr/>
              <p:nvPr/>
            </p:nvCxnSpPr>
            <p:spPr bwMode="auto">
              <a:xfrm flipH="1">
                <a:off x="3630" y="6867"/>
                <a:ext cx="455" cy="2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" name="Text Box 15453"/>
              <p:cNvSpPr txBox="1">
                <a:spLocks noChangeAspect="1" noChangeArrowheads="1"/>
              </p:cNvSpPr>
              <p:nvPr/>
            </p:nvSpPr>
            <p:spPr bwMode="auto">
              <a:xfrm>
                <a:off x="3450" y="703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1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4" name="Text Box 15454"/>
              <p:cNvSpPr txBox="1">
                <a:spLocks noChangeAspect="1" noChangeArrowheads="1"/>
              </p:cNvSpPr>
              <p:nvPr/>
            </p:nvSpPr>
            <p:spPr bwMode="auto">
              <a:xfrm>
                <a:off x="4655" y="750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2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5" name="Text Box 15455"/>
              <p:cNvSpPr txBox="1">
                <a:spLocks noChangeAspect="1" noChangeArrowheads="1"/>
              </p:cNvSpPr>
              <p:nvPr/>
            </p:nvSpPr>
            <p:spPr bwMode="auto">
              <a:xfrm>
                <a:off x="5155" y="695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3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6" name="Text Box 15456"/>
              <p:cNvSpPr txBox="1">
                <a:spLocks noChangeAspect="1" noChangeArrowheads="1"/>
              </p:cNvSpPr>
              <p:nvPr/>
            </p:nvSpPr>
            <p:spPr bwMode="auto">
              <a:xfrm>
                <a:off x="3975" y="686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4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7" name="Text Box 15457"/>
              <p:cNvSpPr txBox="1">
                <a:spLocks noChangeAspect="1" noChangeArrowheads="1"/>
              </p:cNvSpPr>
              <p:nvPr/>
            </p:nvSpPr>
            <p:spPr bwMode="auto">
              <a:xfrm>
                <a:off x="3440" y="631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5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8" name="Text Box 15458"/>
              <p:cNvSpPr txBox="1">
                <a:spLocks noChangeAspect="1" noChangeArrowheads="1"/>
              </p:cNvSpPr>
              <p:nvPr/>
            </p:nvSpPr>
            <p:spPr bwMode="auto">
              <a:xfrm>
                <a:off x="4455" y="658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6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39" name="Text Box 15459"/>
              <p:cNvSpPr txBox="1">
                <a:spLocks noChangeAspect="1" noChangeArrowheads="1"/>
              </p:cNvSpPr>
              <p:nvPr/>
            </p:nvSpPr>
            <p:spPr bwMode="auto">
              <a:xfrm>
                <a:off x="5075" y="5917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7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0" name="Text Box 15460"/>
              <p:cNvSpPr txBox="1">
                <a:spLocks noChangeAspect="1" noChangeArrowheads="1"/>
              </p:cNvSpPr>
              <p:nvPr/>
            </p:nvSpPr>
            <p:spPr bwMode="auto">
              <a:xfrm>
                <a:off x="3805" y="5872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b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30000">
                    <a:effectLst/>
                    <a:latin typeface="Times New Roman"/>
                    <a:ea typeface="Malgun Gothic"/>
                  </a:rPr>
                  <a:t>8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cxnSp>
            <p:nvCxnSpPr>
              <p:cNvPr id="41" name="Line 15461"/>
              <p:cNvCxnSpPr/>
              <p:nvPr/>
            </p:nvCxnSpPr>
            <p:spPr bwMode="auto">
              <a:xfrm flipV="1">
                <a:off x="3260" y="7674"/>
                <a:ext cx="505" cy="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15462"/>
              <p:cNvCxnSpPr/>
              <p:nvPr/>
            </p:nvCxnSpPr>
            <p:spPr bwMode="auto">
              <a:xfrm flipH="1" flipV="1">
                <a:off x="3175" y="7334"/>
                <a:ext cx="85" cy="4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15463"/>
              <p:cNvCxnSpPr/>
              <p:nvPr/>
            </p:nvCxnSpPr>
            <p:spPr bwMode="auto">
              <a:xfrm flipH="1">
                <a:off x="3010" y="7739"/>
                <a:ext cx="250" cy="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Text Box 15464"/>
              <p:cNvSpPr txBox="1">
                <a:spLocks noChangeAspect="1" noChangeArrowheads="1"/>
              </p:cNvSpPr>
              <p:nvPr/>
            </p:nvSpPr>
            <p:spPr bwMode="auto">
              <a:xfrm>
                <a:off x="3660" y="7654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2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5" name="Text Box 15465"/>
              <p:cNvSpPr txBox="1">
                <a:spLocks noChangeAspect="1" noChangeArrowheads="1"/>
              </p:cNvSpPr>
              <p:nvPr/>
            </p:nvSpPr>
            <p:spPr bwMode="auto">
              <a:xfrm>
                <a:off x="3095" y="7894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1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6" name="Text Box 15466"/>
              <p:cNvSpPr txBox="1">
                <a:spLocks noChangeAspect="1" noChangeArrowheads="1"/>
              </p:cNvSpPr>
              <p:nvPr/>
            </p:nvSpPr>
            <p:spPr bwMode="auto">
              <a:xfrm>
                <a:off x="2955" y="7249"/>
                <a:ext cx="250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/>
                    <a:ea typeface="Malgun Gothic"/>
                  </a:rPr>
                  <a:t>x</a:t>
                </a:r>
                <a:r>
                  <a:rPr lang="en-US" sz="1100" baseline="-25000">
                    <a:effectLst/>
                    <a:latin typeface="Times New Roman"/>
                    <a:ea typeface="Malgun Gothic"/>
                  </a:rPr>
                  <a:t>3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7" name="Text Box 15467"/>
              <p:cNvSpPr txBox="1">
                <a:spLocks noChangeAspect="1" noChangeArrowheads="1"/>
              </p:cNvSpPr>
              <p:nvPr/>
            </p:nvSpPr>
            <p:spPr bwMode="auto">
              <a:xfrm>
                <a:off x="6101" y="7121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 –1,–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8" name="Text Box 15468"/>
              <p:cNvSpPr txBox="1">
                <a:spLocks noChangeAspect="1" noChangeArrowheads="1"/>
              </p:cNvSpPr>
              <p:nvPr/>
            </p:nvSpPr>
            <p:spPr bwMode="auto">
              <a:xfrm>
                <a:off x="6220" y="6226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1, –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49" name="Text Box 15469"/>
              <p:cNvSpPr txBox="1">
                <a:spLocks noChangeAspect="1" noChangeArrowheads="1"/>
              </p:cNvSpPr>
              <p:nvPr/>
            </p:nvSpPr>
            <p:spPr bwMode="auto">
              <a:xfrm>
                <a:off x="6462" y="5873"/>
                <a:ext cx="88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Times New Roman"/>
                    <a:ea typeface="Malgun Gothic"/>
                  </a:rPr>
                  <a:t>(–1, –1,1)</a:t>
                </a:r>
                <a:endParaRPr lang="en-US" sz="1200">
                  <a:effectLst/>
                  <a:latin typeface="Times New Roman"/>
                  <a:ea typeface="Malgun Gothic"/>
                </a:endParaRPr>
              </a:p>
            </p:txBody>
          </p:sp>
          <p:sp>
            <p:nvSpPr>
              <p:cNvPr id="50" name="AutoShape 15470"/>
              <p:cNvSpPr>
                <a:spLocks noChangeAspect="1" noChangeArrowheads="1"/>
              </p:cNvSpPr>
              <p:nvPr/>
            </p:nvSpPr>
            <p:spPr bwMode="auto">
              <a:xfrm>
                <a:off x="5675" y="6730"/>
                <a:ext cx="660" cy="135"/>
              </a:xfrm>
              <a:prstGeom prst="rightArrow">
                <a:avLst>
                  <a:gd name="adj1" fmla="val 50000"/>
                  <a:gd name="adj2" fmla="val 122222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96568"/>
              </p:ext>
            </p:extLst>
          </p:nvPr>
        </p:nvGraphicFramePr>
        <p:xfrm>
          <a:off x="2027771" y="1794309"/>
          <a:ext cx="47926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7" name="Equation" r:id="rId3" imgW="4749480" imgH="469800" progId="Equation.DSMT4">
                  <p:embed/>
                </p:oleObj>
              </mc:Choice>
              <mc:Fallback>
                <p:oleObj name="Equation" r:id="rId3" imgW="47494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771" y="1794309"/>
                        <a:ext cx="47926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38347"/>
              </p:ext>
            </p:extLst>
          </p:nvPr>
        </p:nvGraphicFramePr>
        <p:xfrm>
          <a:off x="1896767" y="2277485"/>
          <a:ext cx="6265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5" imgW="6248160" imgH="469800" progId="Equation.DSMT4">
                  <p:embed/>
                </p:oleObj>
              </mc:Choice>
              <mc:Fallback>
                <p:oleObj name="Equation" r:id="rId5" imgW="62481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767" y="2277485"/>
                        <a:ext cx="62658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08637"/>
              </p:ext>
            </p:extLst>
          </p:nvPr>
        </p:nvGraphicFramePr>
        <p:xfrm>
          <a:off x="1894179" y="2860220"/>
          <a:ext cx="2762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179" y="2860220"/>
                        <a:ext cx="2762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77251"/>
              </p:ext>
            </p:extLst>
          </p:nvPr>
        </p:nvGraphicFramePr>
        <p:xfrm>
          <a:off x="1949452" y="3277732"/>
          <a:ext cx="439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0" name="Equation" r:id="rId9" imgW="4394160" imgH="545760" progId="Equation.DSMT4">
                  <p:embed/>
                </p:oleObj>
              </mc:Choice>
              <mc:Fallback>
                <p:oleObj name="Equation" r:id="rId9" imgW="439416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2" y="3277732"/>
                        <a:ext cx="439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38125"/>
              </p:ext>
            </p:extLst>
          </p:nvPr>
        </p:nvGraphicFramePr>
        <p:xfrm>
          <a:off x="1973408" y="3841872"/>
          <a:ext cx="492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1" name="Equation" r:id="rId11" imgW="4927320" imgH="545760" progId="Equation.DSMT4">
                  <p:embed/>
                </p:oleObj>
              </mc:Choice>
              <mc:Fallback>
                <p:oleObj name="Equation" r:id="rId11" imgW="492732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08" y="3841872"/>
                        <a:ext cx="4927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935852"/>
      </p:ext>
    </p:extLst>
  </p:cSld>
  <p:clrMapOvr>
    <a:masterClrMapping/>
  </p:clrMapOvr>
  <p:transition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Elastoplasticity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placement</a:t>
            </a:r>
          </a:p>
          <a:p>
            <a:pPr marL="457200" lvl="1" indent="0">
              <a:buNone/>
            </a:pPr>
            <a:r>
              <a:rPr lang="en-US" b="1" dirty="0" smtClean="0">
                <a:latin typeface="Symbol" panose="05050102010706020507" pitchFamily="18" charset="2"/>
              </a:rPr>
              <a:t>x</a:t>
            </a:r>
            <a:r>
              <a:rPr lang="en-US" dirty="0" smtClean="0"/>
              <a:t> = {</a:t>
            </a:r>
            <a:r>
              <a:rPr lang="en-US" dirty="0" smtClean="0">
                <a:latin typeface="Symbol" panose="05050102010706020507" pitchFamily="18" charset="2"/>
              </a:rPr>
              <a:t>x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h</a:t>
            </a:r>
            <a:r>
              <a:rPr lang="en-US" dirty="0" smtClean="0"/>
              <a:t>, </a:t>
            </a:r>
            <a:r>
              <a:rPr lang="en-US" dirty="0" smtClean="0">
                <a:latin typeface="Symbol" panose="05050102010706020507" pitchFamily="18" charset="2"/>
              </a:rPr>
              <a:t>z</a:t>
            </a:r>
            <a:r>
              <a:rPr lang="en-US" dirty="0" smtClean="0"/>
              <a:t>}</a:t>
            </a:r>
            <a:r>
              <a:rPr lang="en-US" baseline="30000" dirty="0" smtClean="0"/>
              <a:t>T</a:t>
            </a:r>
            <a:r>
              <a:rPr lang="en-US" dirty="0" smtClean="0"/>
              <a:t> </a:t>
            </a:r>
            <a:r>
              <a:rPr lang="en-US" dirty="0"/>
              <a:t>is the natural </a:t>
            </a:r>
            <a:r>
              <a:rPr lang="en-US" dirty="0" smtClean="0"/>
              <a:t>coordinates at an integration point</a:t>
            </a:r>
          </a:p>
          <a:p>
            <a:pPr marL="400050"/>
            <a:endParaRPr lang="en-US" dirty="0" smtClean="0"/>
          </a:p>
          <a:p>
            <a:pPr marL="400050"/>
            <a:endParaRPr lang="en-US" dirty="0"/>
          </a:p>
          <a:p>
            <a:pPr marL="400050"/>
            <a:r>
              <a:rPr lang="en-US" dirty="0" smtClean="0"/>
              <a:t>Strain</a:t>
            </a:r>
          </a:p>
          <a:p>
            <a:pPr marL="400050"/>
            <a:endParaRPr lang="en-US" dirty="0"/>
          </a:p>
          <a:p>
            <a:pPr marL="400050"/>
            <a:endParaRPr lang="en-US" dirty="0" smtClean="0"/>
          </a:p>
          <a:p>
            <a:pPr marL="400050"/>
            <a:endParaRPr lang="en-US" dirty="0"/>
          </a:p>
          <a:p>
            <a:pPr marL="400050"/>
            <a:r>
              <a:rPr lang="en-US" dirty="0" smtClean="0"/>
              <a:t>Update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1120869" y="3310991"/>
            <a:ext cx="2047285" cy="106005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08932"/>
              </p:ext>
            </p:extLst>
          </p:nvPr>
        </p:nvGraphicFramePr>
        <p:xfrm>
          <a:off x="1241425" y="3373438"/>
          <a:ext cx="18796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4" name="Equation" r:id="rId3" imgW="1879560" imgH="927000" progId="Equation.DSMT4">
                  <p:embed/>
                </p:oleObj>
              </mc:Choice>
              <mc:Fallback>
                <p:oleObj name="Equation" r:id="rId3" imgW="18795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73438"/>
                        <a:ext cx="18796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4250"/>
              </p:ext>
            </p:extLst>
          </p:nvPr>
        </p:nvGraphicFramePr>
        <p:xfrm>
          <a:off x="1178502" y="1657642"/>
          <a:ext cx="23510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5" name="Equation" r:id="rId5" imgW="2361960" imgH="927000" progId="Equation.DSMT4">
                  <p:embed/>
                </p:oleObj>
              </mc:Choice>
              <mc:Fallback>
                <p:oleObj name="Equation" r:id="rId5" imgW="23619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502" y="1657642"/>
                        <a:ext cx="23510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8862"/>
              </p:ext>
            </p:extLst>
          </p:nvPr>
        </p:nvGraphicFramePr>
        <p:xfrm>
          <a:off x="4937847" y="2230293"/>
          <a:ext cx="3268662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6" name="Equation" r:id="rId7" imgW="3225600" imgH="2920680" progId="Equation.DSMT4">
                  <p:embed/>
                </p:oleObj>
              </mc:Choice>
              <mc:Fallback>
                <p:oleObj name="Equation" r:id="rId7" imgW="3225600" imgH="2920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847" y="2230293"/>
                        <a:ext cx="3268662" cy="297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85489"/>
              </p:ext>
            </p:extLst>
          </p:nvPr>
        </p:nvGraphicFramePr>
        <p:xfrm>
          <a:off x="958563" y="5381763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7" name="Equation" r:id="rId9" imgW="1879560" imgH="380880" progId="Equation.DSMT4">
                  <p:embed/>
                </p:oleObj>
              </mc:Choice>
              <mc:Fallback>
                <p:oleObj name="Equation" r:id="rId9" imgW="18795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63" y="5381763"/>
                        <a:ext cx="1854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80900"/>
              </p:ext>
            </p:extLst>
          </p:nvPr>
        </p:nvGraphicFramePr>
        <p:xfrm>
          <a:off x="771525" y="5833480"/>
          <a:ext cx="26257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8" name="Equation" r:id="rId11" imgW="2654280" imgH="431640" progId="Equation.DSMT4">
                  <p:embed/>
                </p:oleObj>
              </mc:Choice>
              <mc:Fallback>
                <p:oleObj name="Equation" r:id="rId11" imgW="26542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833480"/>
                        <a:ext cx="26257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667470"/>
      </p:ext>
    </p:extLst>
  </p:cSld>
  <p:clrMapOvr>
    <a:masterClrMapping/>
  </p:clrMapOvr>
  <p:transition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 Mapping Algorith</a:t>
            </a:r>
            <a:r>
              <a:rPr lang="en-US" dirty="0"/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predictor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Unit tensor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Trial stress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Trace of stress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Shifted stress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Norm</a:t>
            </a:r>
          </a:p>
          <a:p>
            <a:pPr lvl="1">
              <a:spcBef>
                <a:spcPts val="3600"/>
              </a:spcBef>
            </a:pPr>
            <a:r>
              <a:rPr lang="en-US" dirty="0" smtClean="0"/>
              <a:t>Yield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528520"/>
              </p:ext>
            </p:extLst>
          </p:nvPr>
        </p:nvGraphicFramePr>
        <p:xfrm>
          <a:off x="3014938" y="1514475"/>
          <a:ext cx="280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0" name="Equation" r:id="rId3" imgW="2806560" imgH="469800" progId="Equation.DSMT4">
                  <p:embed/>
                </p:oleObj>
              </mc:Choice>
              <mc:Fallback>
                <p:oleObj name="Equation" r:id="rId3" imgW="280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38" y="1514475"/>
                        <a:ext cx="2806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24188" y="2324100"/>
          <a:ext cx="187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1" name="Equation" r:id="rId5" imgW="1879560" imgH="330120" progId="Equation.DSMT4">
                  <p:embed/>
                </p:oleObj>
              </mc:Choice>
              <mc:Fallback>
                <p:oleObj name="Equation" r:id="rId5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324100"/>
                        <a:ext cx="187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06738" y="3055938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2" name="Equation" r:id="rId7" imgW="2590560" imgH="406080" progId="Equation.DSMT4">
                  <p:embed/>
                </p:oleObj>
              </mc:Choice>
              <mc:Fallback>
                <p:oleObj name="Equation" r:id="rId7" imgW="259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055938"/>
                        <a:ext cx="259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00388" y="3802063"/>
          <a:ext cx="260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3" name="Equation" r:id="rId9" imgW="2603160" imgH="444240" progId="Equation.DSMT4">
                  <p:embed/>
                </p:oleObj>
              </mc:Choice>
              <mc:Fallback>
                <p:oleObj name="Equation" r:id="rId9" imgW="2603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802063"/>
                        <a:ext cx="2603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61829"/>
              </p:ext>
            </p:extLst>
          </p:nvPr>
        </p:nvGraphicFramePr>
        <p:xfrm>
          <a:off x="2156525" y="4527550"/>
          <a:ext cx="683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4" name="Equation" r:id="rId11" imgW="6832440" imgH="495000" progId="Equation.DSMT4">
                  <p:embed/>
                </p:oleObj>
              </mc:Choice>
              <mc:Fallback>
                <p:oleObj name="Equation" r:id="rId11" imgW="6832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525" y="4527550"/>
                        <a:ext cx="6832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278188" y="5375275"/>
          <a:ext cx="363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75" name="Equation" r:id="rId13" imgW="3632040" imgH="482400" progId="Equation.DSMT4">
                  <p:embed/>
                </p:oleObj>
              </mc:Choice>
              <mc:Fallback>
                <p:oleObj name="Equation" r:id="rId13" imgW="363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5375275"/>
                        <a:ext cx="363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7070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Elastoplast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Idealized elastoplastic stress-strain behavior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Initial elastic behavior with slope E (</a:t>
            </a:r>
            <a:r>
              <a:rPr lang="en-US" b="1" dirty="0" smtClean="0">
                <a:solidFill>
                  <a:srgbClr val="2C02C6"/>
                </a:solidFill>
              </a:rPr>
              <a:t>elastic modulus</a:t>
            </a:r>
            <a:r>
              <a:rPr lang="en-US" dirty="0" smtClean="0"/>
              <a:t>) until yield stress </a:t>
            </a:r>
            <a:r>
              <a:rPr lang="en-US" dirty="0" err="1" smtClean="0"/>
              <a:t>σ</a:t>
            </a:r>
            <a:r>
              <a:rPr lang="en-US" baseline="-25000" dirty="0" err="1" smtClean="0"/>
              <a:t>Y</a:t>
            </a:r>
            <a:r>
              <a:rPr lang="en-US" dirty="0" smtClean="0"/>
              <a:t> (line o–a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After yielding, the plastic phase with slope E</a:t>
            </a:r>
            <a:r>
              <a:rPr lang="en-US" baseline="-25000" dirty="0" smtClean="0"/>
              <a:t>t</a:t>
            </a:r>
            <a:r>
              <a:rPr lang="en-US" dirty="0" smtClean="0"/>
              <a:t> (</a:t>
            </a:r>
            <a:r>
              <a:rPr lang="en-US" b="1" dirty="0" smtClean="0">
                <a:solidFill>
                  <a:srgbClr val="2C02C6"/>
                </a:solidFill>
              </a:rPr>
              <a:t>tangent modulus</a:t>
            </a:r>
            <a:r>
              <a:rPr lang="en-US" dirty="0" smtClean="0"/>
              <a:t>) (line a–b).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Upon removing load, elastic unloading </a:t>
            </a:r>
            <a:br>
              <a:rPr lang="en-US" dirty="0" smtClean="0"/>
            </a:br>
            <a:r>
              <a:rPr lang="en-US" dirty="0" smtClean="0"/>
              <a:t>with slope E (line b-c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Loading in the opposite direction, </a:t>
            </a:r>
            <a:br>
              <a:rPr lang="en-US" dirty="0" smtClean="0"/>
            </a:br>
            <a:r>
              <a:rPr lang="en-US" dirty="0" smtClean="0"/>
              <a:t>the material will eventually yield </a:t>
            </a:r>
            <a:br>
              <a:rPr lang="en-US" dirty="0" smtClean="0"/>
            </a:br>
            <a:r>
              <a:rPr lang="en-US" dirty="0" smtClean="0"/>
              <a:t>in that direction (point c)</a:t>
            </a:r>
          </a:p>
          <a:p>
            <a:pPr lvl="1">
              <a:spcBef>
                <a:spcPts val="1200"/>
              </a:spcBef>
            </a:pPr>
            <a:r>
              <a:rPr lang="en-US" b="1" dirty="0" smtClean="0">
                <a:solidFill>
                  <a:srgbClr val="2C02C6"/>
                </a:solidFill>
              </a:rPr>
              <a:t>Work hardening</a:t>
            </a:r>
            <a:r>
              <a:rPr lang="en-US" dirty="0" smtClean="0"/>
              <a:t> – more force is </a:t>
            </a:r>
            <a:br>
              <a:rPr lang="en-US" dirty="0" smtClean="0"/>
            </a:br>
            <a:r>
              <a:rPr lang="en-US" dirty="0" smtClean="0"/>
              <a:t>required to continuously deform </a:t>
            </a:r>
            <a:br>
              <a:rPr lang="en-US" dirty="0" smtClean="0"/>
            </a:br>
            <a:r>
              <a:rPr lang="en-US" dirty="0" smtClean="0"/>
              <a:t>in the plastic region (line a-b or c-d)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171463" y="2691931"/>
            <a:ext cx="3737611" cy="3850502"/>
            <a:chOff x="5171463" y="2691931"/>
            <a:chExt cx="3737611" cy="3850502"/>
          </a:xfrm>
        </p:grpSpPr>
        <p:sp>
          <p:nvSpPr>
            <p:cNvPr id="5" name="Line 3"/>
            <p:cNvSpPr>
              <a:spLocks noChangeAspect="1" noChangeShapeType="1"/>
            </p:cNvSpPr>
            <p:nvPr/>
          </p:nvSpPr>
          <p:spPr bwMode="auto">
            <a:xfrm>
              <a:off x="5171463" y="4673091"/>
              <a:ext cx="373761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 rot="16200000">
              <a:off x="5050225" y="4673091"/>
              <a:ext cx="37386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" name="Line 5"/>
            <p:cNvSpPr>
              <a:spLocks noChangeAspect="1" noChangeShapeType="1"/>
            </p:cNvSpPr>
            <p:nvPr/>
          </p:nvSpPr>
          <p:spPr bwMode="auto">
            <a:xfrm flipV="1">
              <a:off x="6914767" y="3730530"/>
              <a:ext cx="658368" cy="9425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8" name="Text Box 6"/>
            <p:cNvSpPr txBox="1">
              <a:spLocks noChangeAspect="1" noChangeArrowheads="1"/>
            </p:cNvSpPr>
            <p:nvPr/>
          </p:nvSpPr>
          <p:spPr bwMode="auto">
            <a:xfrm>
              <a:off x="7468895" y="3428012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a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" name="Text Box 7"/>
            <p:cNvSpPr txBox="1">
              <a:spLocks noChangeAspect="1" noChangeArrowheads="1"/>
            </p:cNvSpPr>
            <p:nvPr/>
          </p:nvSpPr>
          <p:spPr bwMode="auto">
            <a:xfrm>
              <a:off x="8689618" y="3103530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b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7035468" y="3431437"/>
              <a:ext cx="1691183" cy="4376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7382483" y="3431437"/>
              <a:ext cx="1330452" cy="18384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5750278" y="5269908"/>
              <a:ext cx="1632204" cy="4390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5750278" y="3856754"/>
              <a:ext cx="1323594" cy="18521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Text Box 12"/>
            <p:cNvSpPr txBox="1">
              <a:spLocks noChangeAspect="1" noChangeArrowheads="1"/>
            </p:cNvSpPr>
            <p:nvPr/>
          </p:nvSpPr>
          <p:spPr bwMode="auto">
            <a:xfrm>
              <a:off x="5569227" y="5435921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d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Text Box 13"/>
            <p:cNvSpPr txBox="1">
              <a:spLocks noChangeAspect="1" noChangeArrowheads="1"/>
            </p:cNvSpPr>
            <p:nvPr/>
          </p:nvSpPr>
          <p:spPr bwMode="auto">
            <a:xfrm>
              <a:off x="6988833" y="3528847"/>
              <a:ext cx="12182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Text Box 14"/>
            <p:cNvSpPr txBox="1">
              <a:spLocks noChangeAspect="1" noChangeArrowheads="1"/>
            </p:cNvSpPr>
            <p:nvPr/>
          </p:nvSpPr>
          <p:spPr bwMode="auto">
            <a:xfrm>
              <a:off x="6632217" y="2691931"/>
              <a:ext cx="1362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σ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Text Box 15"/>
            <p:cNvSpPr txBox="1">
              <a:spLocks noChangeAspect="1" noChangeArrowheads="1"/>
            </p:cNvSpPr>
            <p:nvPr/>
          </p:nvSpPr>
          <p:spPr bwMode="auto">
            <a:xfrm>
              <a:off x="8751340" y="4674463"/>
              <a:ext cx="1170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ε</a:t>
              </a: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8" name="Text Box 16"/>
            <p:cNvSpPr txBox="1">
              <a:spLocks noChangeAspect="1" noChangeArrowheads="1"/>
            </p:cNvSpPr>
            <p:nvPr/>
          </p:nvSpPr>
          <p:spPr bwMode="auto">
            <a:xfrm>
              <a:off x="7345450" y="5188962"/>
              <a:ext cx="1074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c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Text Box 17"/>
            <p:cNvSpPr txBox="1">
              <a:spLocks noChangeAspect="1" noChangeArrowheads="1"/>
            </p:cNvSpPr>
            <p:nvPr/>
          </p:nvSpPr>
          <p:spPr bwMode="auto">
            <a:xfrm>
              <a:off x="6735087" y="4607235"/>
              <a:ext cx="1314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o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5861378" y="4206614"/>
              <a:ext cx="2809038" cy="75185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7243948" y="3948545"/>
              <a:ext cx="184068" cy="261258"/>
            </a:xfrm>
            <a:custGeom>
              <a:avLst/>
              <a:gdLst>
                <a:gd name="connsiteX0" fmla="*/ 0 w 380010"/>
                <a:gd name="connsiteY0" fmla="*/ 290946 h 290946"/>
                <a:gd name="connsiteX1" fmla="*/ 184068 w 380010"/>
                <a:gd name="connsiteY1" fmla="*/ 290946 h 290946"/>
                <a:gd name="connsiteX2" fmla="*/ 184068 w 380010"/>
                <a:gd name="connsiteY2" fmla="*/ 29688 h 290946"/>
                <a:gd name="connsiteX3" fmla="*/ 380010 w 380010"/>
                <a:gd name="connsiteY3" fmla="*/ 0 h 290946"/>
                <a:gd name="connsiteX0" fmla="*/ 0 w 184068"/>
                <a:gd name="connsiteY0" fmla="*/ 261258 h 261258"/>
                <a:gd name="connsiteX1" fmla="*/ 184068 w 184068"/>
                <a:gd name="connsiteY1" fmla="*/ 261258 h 261258"/>
                <a:gd name="connsiteX2" fmla="*/ 184068 w 184068"/>
                <a:gd name="connsiteY2" fmla="*/ 0 h 261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4068" h="261258">
                  <a:moveTo>
                    <a:pt x="0" y="261258"/>
                  </a:moveTo>
                  <a:lnTo>
                    <a:pt x="184068" y="261258"/>
                  </a:lnTo>
                  <a:lnTo>
                    <a:pt x="184068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7665522" y="3592286"/>
              <a:ext cx="457200" cy="112815"/>
            </a:xfrm>
            <a:custGeom>
              <a:avLst/>
              <a:gdLst>
                <a:gd name="connsiteX0" fmla="*/ 0 w 457200"/>
                <a:gd name="connsiteY0" fmla="*/ 112815 h 112815"/>
                <a:gd name="connsiteX1" fmla="*/ 457200 w 457200"/>
                <a:gd name="connsiteY1" fmla="*/ 112815 h 112815"/>
                <a:gd name="connsiteX2" fmla="*/ 457200 w 457200"/>
                <a:gd name="connsiteY2" fmla="*/ 0 h 112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7200" h="112815">
                  <a:moveTo>
                    <a:pt x="0" y="112815"/>
                  </a:moveTo>
                  <a:lnTo>
                    <a:pt x="457200" y="112815"/>
                  </a:lnTo>
                  <a:lnTo>
                    <a:pt x="457200" y="0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Text Box 6"/>
            <p:cNvSpPr txBox="1">
              <a:spLocks noChangeAspect="1" noChangeArrowheads="1"/>
            </p:cNvSpPr>
            <p:nvPr/>
          </p:nvSpPr>
          <p:spPr bwMode="auto">
            <a:xfrm>
              <a:off x="7466915" y="3901046"/>
              <a:ext cx="14516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4" name="Text Box 6"/>
            <p:cNvSpPr txBox="1">
              <a:spLocks noChangeAspect="1" noChangeArrowheads="1"/>
            </p:cNvSpPr>
            <p:nvPr/>
          </p:nvSpPr>
          <p:spPr bwMode="auto">
            <a:xfrm>
              <a:off x="8125996" y="3562599"/>
              <a:ext cx="24610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E</a:t>
              </a:r>
              <a:r>
                <a:rPr kumimoji="0" lang="en-US" altLang="ko-KR" sz="2000" b="0" i="1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t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Mapping Algorithm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ck yield status</a:t>
            </a:r>
          </a:p>
          <a:p>
            <a:pPr lvl="1"/>
            <a:r>
              <a:rPr lang="en-US" dirty="0" smtClean="0"/>
              <a:t>If f &lt; 0, then the material is elastic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it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Consistency parameter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nit deviatoric tensor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pdate stres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pdate back stress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Update plastic strain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Calculate consistent tangent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67541"/>
              </p:ext>
            </p:extLst>
          </p:nvPr>
        </p:nvGraphicFramePr>
        <p:xfrm>
          <a:off x="1570038" y="1779588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8" name="Equation" r:id="rId3" imgW="2717640" imgH="393480" progId="Equation.DSMT4">
                  <p:embed/>
                </p:oleObj>
              </mc:Choice>
              <mc:Fallback>
                <p:oleObj name="Equation" r:id="rId3" imgW="271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779588"/>
                        <a:ext cx="271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71963" y="2752725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9" name="Equation" r:id="rId5" imgW="1942920" imgH="419040" progId="Equation.DSMT4">
                  <p:embed/>
                </p:oleObj>
              </mc:Choice>
              <mc:Fallback>
                <p:oleObj name="Equation" r:id="rId5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752725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32263" y="3357563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0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3357563"/>
                        <a:ext cx="1587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27513" y="3970338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1" name="Equation" r:id="rId9" imgW="2197080" imgH="380880" progId="Equation.DSMT4">
                  <p:embed/>
                </p:oleObj>
              </mc:Choice>
              <mc:Fallback>
                <p:oleObj name="Equation" r:id="rId9" imgW="2197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970338"/>
                        <a:ext cx="2197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97363" y="4529138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2" name="Equation" r:id="rId11" imgW="2336760" imgH="444240" progId="Equation.DSMT4">
                  <p:embed/>
                </p:oleObj>
              </mc:Choice>
              <mc:Fallback>
                <p:oleObj name="Equation" r:id="rId11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529138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21163" y="509905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3" name="Equation" r:id="rId13" imgW="1917360" imgH="469800" progId="Equation.DSMT4">
                  <p:embed/>
                </p:oleObj>
              </mc:Choice>
              <mc:Fallback>
                <p:oleObj name="Equation" r:id="rId13" imgW="1917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5099050"/>
                        <a:ext cx="1917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45280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 of Elastoplasticity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stent tangent 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ernal force and tangent stiffness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incremental displacement</a:t>
            </a:r>
          </a:p>
          <a:p>
            <a:endParaRPr lang="en-US" dirty="0" smtClean="0"/>
          </a:p>
          <a:p>
            <a:r>
              <a:rPr lang="en-US" dirty="0" smtClean="0"/>
              <a:t>The algorithm repeats until the residual reduces to zero</a:t>
            </a:r>
          </a:p>
          <a:p>
            <a:r>
              <a:rPr lang="en-US" dirty="0" smtClean="0"/>
              <a:t>Once the solution converges, save stress and plastic variables and move to next load ste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89088" y="1227138"/>
          <a:ext cx="332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0" name="Equation" r:id="rId3" imgW="3327120" imgH="850680" progId="Equation.DSMT4">
                  <p:embed/>
                </p:oleObj>
              </mc:Choice>
              <mc:Fallback>
                <p:oleObj name="Equation" r:id="rId3" imgW="3327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227138"/>
                        <a:ext cx="3327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84245"/>
              </p:ext>
            </p:extLst>
          </p:nvPr>
        </p:nvGraphicFramePr>
        <p:xfrm>
          <a:off x="1524000" y="2330450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1" name="Equation" r:id="rId5" imgW="3619440" imgH="406080" progId="Equation.DSMT4">
                  <p:embed/>
                </p:oleObj>
              </mc:Choice>
              <mc:Fallback>
                <p:oleObj name="Equation" r:id="rId5" imgW="3619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30450"/>
                        <a:ext cx="361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2413" y="4935538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2" name="Equation" r:id="rId7" imgW="2844720" imgH="393480" progId="Equation.DSMT4">
                  <p:embed/>
                </p:oleObj>
              </mc:Choice>
              <mc:Fallback>
                <p:oleObj name="Equation" r:id="rId7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935538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38213" y="3486150"/>
          <a:ext cx="2636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3" name="Equation" r:id="rId9" imgW="3098520" imgH="787320" progId="Equation.DSMT4">
                  <p:embed/>
                </p:oleObj>
              </mc:Choice>
              <mc:Fallback>
                <p:oleObj name="Equation" r:id="rId9" imgW="3098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486150"/>
                        <a:ext cx="2636837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60579"/>
              </p:ext>
            </p:extLst>
          </p:nvPr>
        </p:nvGraphicFramePr>
        <p:xfrm>
          <a:off x="4916488" y="3486150"/>
          <a:ext cx="30448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4" name="Equation" r:id="rId11" imgW="3581280" imgH="787320" progId="Equation.DSMT4">
                  <p:embed/>
                </p:oleObj>
              </mc:Choice>
              <mc:Fallback>
                <p:oleObj name="Equation" r:id="rId11" imgW="3581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486150"/>
                        <a:ext cx="30448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80771"/>
              </p:ext>
            </p:extLst>
          </p:nvPr>
        </p:nvGraphicFramePr>
        <p:xfrm>
          <a:off x="5764929" y="703129"/>
          <a:ext cx="3058020" cy="213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5" name="Equation" r:id="rId13" imgW="4368600" imgH="3047760" progId="Equation.DSMT4">
                  <p:embed/>
                </p:oleObj>
              </mc:Choice>
              <mc:Fallback>
                <p:oleObj name="Equation" r:id="rId13" imgW="4368600" imgH="304776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929" y="703129"/>
                        <a:ext cx="3058020" cy="2133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76214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 </a:t>
            </a:r>
            <a:r>
              <a:rPr lang="en-US" dirty="0" err="1"/>
              <a:t>c</a:t>
            </a:r>
            <a:r>
              <a:rPr lang="en-US" dirty="0" err="1" smtClean="0"/>
              <a:t>ombHar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Linear combined isotropic/kinematic hardening model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stress, alpha,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N,alphaN,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Input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lambda, mu, beta, H, Y0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D = elastic stiffness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s11, s22, s33, t12, t23, t13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a11, a22, a33, a12, a23, a13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1 1 1 0 0 0]'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wo3 = 2/3; stwo3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wo3);                   %consta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; be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; H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 Y0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);        %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Y0*1E-6;                                 %tolerance for yiel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D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%trial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1 = sum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:3));                        %trac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I1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3;                     %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viatori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%shif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eta(1)^2 + eta(2)^2 + eta(3)^2 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+ 2*(eta(4)^2 + eta(5)^2 + eta(6)^2));%norm of e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stwo3*(Y0+(1-beta)*H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        %trial yield func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%yield tes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stress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alph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%trial states are fin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gamm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(2*mu + two3*H);               %plastic consistency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gamma*stwo3;                     %updated eff.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 = eta/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      %unit vector normal to f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tress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2*mu*gamma*N;               %upda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lph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two3*beta*H*gamma*N;           %updated back stress</a:t>
            </a:r>
          </a:p>
        </p:txBody>
      </p:sp>
    </p:spTree>
    <p:extLst>
      <p:ext uri="{BB962C8B-B14F-4D97-AF65-F5344CB8AC3E}">
        <p14:creationId xmlns:p14="http://schemas.microsoft.com/office/powerpoint/2010/main" val="39387478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 </a:t>
            </a:r>
            <a:r>
              <a:rPr lang="en-US" dirty="0" err="1" smtClean="0"/>
              <a:t>combHardTan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2"/>
            <a:ext cx="8909050" cy="5964237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[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,D,deps,stressN,alphaN,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Input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lambda, mu, beta, H, Y0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D = elastic stiffness matrix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s11, s22, s33, t12, t23, t13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a11, a22, a33, a12, a23, a13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[1 1 1 0 0 0]'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wo3 = 2/3; stwo3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wo3);                   %consta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u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); beta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); H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); Y0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);        %material properti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Y0*1E-6;                                 %tolerance for yiel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+ D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p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%trial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1 = sum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:3));                        %trac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es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I1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3;                     %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viatori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t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ph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%shifted str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eta(1)^2 + eta(2)^2 + eta(3)^2 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+ 2*(eta(4)^2 + eta(5)^2 + eta(6)^2));%norm of eta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stwo3*(Y0+(1-beta)*H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;        %trial yield func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to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         %yield test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D; return;                           %elastic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gamma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yl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(2*mu + two3*H);                   %plastic consistency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N = eta/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            %unit vector normal to f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var1 = 4*mu^2/(2*mu+two3*H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var2 = 4*mu^2*gamma/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t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                      %coefficie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D - (var1-var2)*N*N' + var2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d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'/3;%tangent stiffn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1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1) - var2;                   %contr. from 4th-order I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,2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2,2) - var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,3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3,3) - var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,4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4,4) - .5*var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,5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5,5) - .5*var2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6,6)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6,6) - .5*var2;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34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 PLAST3D.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function PLAST3D(MID, PROP, ETAN, UPDATE, LTAN, NE, NDOF, XYZ, LE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MAIN PROGRAM COMPUTING GLOBAL STIFFNESS MATRIX RESIDUAL FORCE FOR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  PLASTIC MATERIAL MODEL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********************************************************************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OOP OVER ELEMENTS, THIS IS MAIN LOOP TO COMPUTE K AND F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or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E=1: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SP=DISPTD(IDOF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SPD=DISPDD(IDOF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%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% LOOP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OVER INTEGRATION POIN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LX=1:2, for LY=1:2, for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Z=1: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%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Previous converged history variab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NALPHA=6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TRESSN=SIGMA(1:6,INTN);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ALPHAN=XQ(1:NALPHA,INT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EPN=XQ(NALPHA+1,INTN);</a:t>
            </a: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%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mputer stress, back stress &amp; effective plastic strai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MID ==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% Infinitesimal plastic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[STRESS, ALPHA, EP]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PROP,ETAN,DDEPS,STRESSN,ALPHAN,EP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% Tangent stiffnes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if LTA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MID ==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TAN=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bHardTa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PROP,ETAN,DDEPS,STRESSN,ALPHAN,EPN)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EKF = BM'*DTAN*BM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.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7724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1D tension test data are used for 2D or 3D stress state using failure theories</a:t>
            </a:r>
          </a:p>
          <a:p>
            <a:pPr lvl="1"/>
            <a:r>
              <a:rPr lang="en-US" dirty="0" smtClean="0"/>
              <a:t>All failure criteria are independent of coordinate system (must defined using invariants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Yielding of a ductile material is related to shear stress or deviatoric stres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Kinematic hardening shift the center of elastic domain, while isotropic hardening increase the radius of i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For rate-independent J</a:t>
            </a:r>
            <a:r>
              <a:rPr lang="en-US" baseline="-25000" dirty="0" smtClean="0"/>
              <a:t>2</a:t>
            </a:r>
            <a:r>
              <a:rPr lang="en-US" dirty="0" smtClean="0"/>
              <a:t> plasticity, elastic predictor and plastic correct algorithm is used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Return mapping occurs in the radial direction of deviatoric stres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During return mapping, the yield surface also changes</a:t>
            </a:r>
          </a:p>
        </p:txBody>
      </p:sp>
    </p:spTree>
    <p:extLst>
      <p:ext uri="{BB962C8B-B14F-4D97-AF65-F5344CB8AC3E}">
        <p14:creationId xmlns:p14="http://schemas.microsoft.com/office/powerpoint/2010/main" val="35475901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lastoplasticity</a:t>
            </a:r>
            <a:r>
              <a:rPr lang="en-US" dirty="0" smtClean="0"/>
              <a:t> with Finite Ro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.4</a:t>
            </a:r>
          </a:p>
        </p:txBody>
      </p:sp>
    </p:spTree>
    <p:extLst>
      <p:ext uri="{BB962C8B-B14F-4D97-AF65-F5344CB8AC3E}">
        <p14:creationId xmlns:p14="http://schemas.microsoft.com/office/powerpoint/2010/main" val="6354655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Understand the concept of objective rate and frame-indifference (why do we need objectivity?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make a non-objective rate to objective one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different objective stress rate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 how to maintain objectivity at finite rot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midpoint configur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how to linearize the energy form in the updated Lagrangian formulation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Understand how to implement update Lagrangian frame</a:t>
            </a:r>
          </a:p>
          <a:p>
            <a:pPr>
              <a:spcBef>
                <a:spcPts val="12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303932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oplasticity with Finite 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studied elastoplasticity with infinitesimal deformation</a:t>
            </a:r>
          </a:p>
          <a:p>
            <a:pPr lvl="1"/>
            <a:r>
              <a:rPr lang="en-US" dirty="0" smtClean="0"/>
              <a:t>Infinitesimal deformation means both strain and rotation are smal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can relax this limitation by allowing finite rotation</a:t>
            </a:r>
          </a:p>
          <a:p>
            <a:r>
              <a:rPr lang="en-US" dirty="0" smtClean="0"/>
              <a:t>However, the engineering strain changes in rigid-body rotation (We showed in Chapter 3)</a:t>
            </a:r>
          </a:p>
          <a:p>
            <a:r>
              <a:rPr lang="en-US" dirty="0" smtClean="0"/>
              <a:t>How can we use engineering strain</a:t>
            </a:r>
            <a:br>
              <a:rPr lang="en-US" dirty="0" smtClean="0"/>
            </a:br>
            <a:r>
              <a:rPr lang="en-US" dirty="0" smtClean="0"/>
              <a:t>for a finite rotation problem?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Instead of using X, we can use </a:t>
            </a:r>
            <a:r>
              <a:rPr lang="en-US" b="1" dirty="0" err="1" smtClean="0">
                <a:solidFill>
                  <a:srgbClr val="2C02C6"/>
                </a:solidFill>
              </a:rPr>
              <a:t>x</a:t>
            </a:r>
            <a:r>
              <a:rPr lang="en-US" b="1" baseline="30000" dirty="0" err="1" smtClean="0">
                <a:solidFill>
                  <a:srgbClr val="2C02C6"/>
                </a:solidFill>
              </a:rPr>
              <a:t>n</a:t>
            </a:r>
            <a:r>
              <a:rPr lang="en-US" b="1" dirty="0" smtClean="0">
                <a:solidFill>
                  <a:srgbClr val="2C02C6"/>
                </a:solidFill>
              </a:rPr>
              <a:t> as a reference (Body-fixed coordinate, not </a:t>
            </a:r>
            <a:r>
              <a:rPr lang="en-US" b="1" dirty="0" err="1" smtClean="0">
                <a:solidFill>
                  <a:srgbClr val="2C02C6"/>
                </a:solidFill>
              </a:rPr>
              <a:t>Eulerian</a:t>
            </a:r>
            <a:r>
              <a:rPr lang="en-US" b="1" dirty="0" smtClean="0">
                <a:solidFill>
                  <a:srgbClr val="2C02C6"/>
                </a:solidFill>
              </a:rPr>
              <a:t> but Lagrangian)</a:t>
            </a:r>
          </a:p>
          <a:p>
            <a:r>
              <a:rPr lang="en-US" dirty="0" smtClean="0"/>
              <a:t>Can the frame of reference mov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38425" y="1952625"/>
          <a:ext cx="2946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3" imgW="2946240" imgH="672840" progId="Equation.DSMT4">
                  <p:embed/>
                </p:oleObj>
              </mc:Choice>
              <mc:Fallback>
                <p:oleObj name="Equation" r:id="rId3" imgW="29462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952625"/>
                        <a:ext cx="2946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899150" y="3925888"/>
          <a:ext cx="27860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5" imgW="3276360" imgH="1143000" progId="Equation.DSMT4">
                  <p:embed/>
                </p:oleObj>
              </mc:Choice>
              <mc:Fallback>
                <p:oleObj name="Equation" r:id="rId5" imgW="3276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925888"/>
                        <a:ext cx="2786063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59766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T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ant to take care of the issues related to the moving reference frame </a:t>
            </a:r>
            <a:r>
              <a:rPr lang="en-US" b="1" dirty="0" err="1" smtClean="0"/>
              <a:t>x</a:t>
            </a:r>
            <a:r>
              <a:rPr lang="en-US" baseline="30000" dirty="0" err="1" smtClean="0"/>
              <a:t>n</a:t>
            </a:r>
            <a:r>
              <a:rPr lang="en-US" dirty="0" smtClean="0"/>
              <a:t> (rotation and translation) using objectivity</a:t>
            </a:r>
          </a:p>
          <a:p>
            <a:r>
              <a:rPr lang="en-US" b="1" dirty="0" smtClean="0">
                <a:solidFill>
                  <a:srgbClr val="2C02C6"/>
                </a:solidFill>
              </a:rPr>
              <a:t>Objective tensor</a:t>
            </a:r>
            <a:r>
              <a:rPr lang="en-US" dirty="0" smtClean="0"/>
              <a:t>: any tensor that is not affected by superimposed rigid body translations and rotations of the spatial frame</a:t>
            </a:r>
          </a:p>
          <a:p>
            <a:r>
              <a:rPr lang="en-US" dirty="0" smtClean="0"/>
              <a:t>Rotation of a body is equivalent to rotation of coordinate frame in opposite direction</a:t>
            </a:r>
          </a:p>
          <a:p>
            <a:r>
              <a:rPr lang="en-US" dirty="0" smtClean="0"/>
              <a:t>Consider two frames in the figure</a:t>
            </a:r>
            <a:br>
              <a:rPr lang="en-US" dirty="0" smtClean="0"/>
            </a:br>
            <a:r>
              <a:rPr lang="en-US" dirty="0" smtClean="0"/>
              <a:t>(rotation + translation)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805586" y="4341702"/>
            <a:ext cx="3002805" cy="2293620"/>
            <a:chOff x="3041365" y="3973840"/>
            <a:chExt cx="3002805" cy="2293620"/>
          </a:xfrm>
        </p:grpSpPr>
        <p:sp>
          <p:nvSpPr>
            <p:cNvPr id="2052" name="Freeform 4"/>
            <p:cNvSpPr>
              <a:spLocks/>
            </p:cNvSpPr>
            <p:nvPr/>
          </p:nvSpPr>
          <p:spPr bwMode="auto">
            <a:xfrm>
              <a:off x="4359136" y="4328170"/>
              <a:ext cx="1685034" cy="1419225"/>
            </a:xfrm>
            <a:custGeom>
              <a:avLst/>
              <a:gdLst/>
              <a:ahLst/>
              <a:cxnLst>
                <a:cxn ang="0">
                  <a:pos x="8" y="897"/>
                </a:cxn>
                <a:cxn ang="0">
                  <a:pos x="168" y="427"/>
                </a:cxn>
                <a:cxn ang="0">
                  <a:pos x="608" y="57"/>
                </a:cxn>
                <a:cxn ang="0">
                  <a:pos x="1288" y="87"/>
                </a:cxn>
                <a:cxn ang="0">
                  <a:pos x="1718" y="517"/>
                </a:cxn>
                <a:cxn ang="0">
                  <a:pos x="1608" y="1197"/>
                </a:cxn>
                <a:cxn ang="0">
                  <a:pos x="898" y="1467"/>
                </a:cxn>
                <a:cxn ang="0">
                  <a:pos x="158" y="1337"/>
                </a:cxn>
                <a:cxn ang="0">
                  <a:pos x="8" y="897"/>
                </a:cxn>
              </a:cxnLst>
              <a:rect l="0" t="0" r="r" b="b"/>
              <a:pathLst>
                <a:path w="1771" h="1490">
                  <a:moveTo>
                    <a:pt x="8" y="897"/>
                  </a:moveTo>
                  <a:cubicBezTo>
                    <a:pt x="10" y="745"/>
                    <a:pt x="68" y="567"/>
                    <a:pt x="168" y="427"/>
                  </a:cubicBezTo>
                  <a:cubicBezTo>
                    <a:pt x="268" y="287"/>
                    <a:pt x="421" y="114"/>
                    <a:pt x="608" y="57"/>
                  </a:cubicBezTo>
                  <a:cubicBezTo>
                    <a:pt x="795" y="0"/>
                    <a:pt x="1103" y="10"/>
                    <a:pt x="1288" y="87"/>
                  </a:cubicBezTo>
                  <a:cubicBezTo>
                    <a:pt x="1473" y="164"/>
                    <a:pt x="1665" y="332"/>
                    <a:pt x="1718" y="517"/>
                  </a:cubicBezTo>
                  <a:cubicBezTo>
                    <a:pt x="1771" y="702"/>
                    <a:pt x="1745" y="1039"/>
                    <a:pt x="1608" y="1197"/>
                  </a:cubicBezTo>
                  <a:cubicBezTo>
                    <a:pt x="1471" y="1355"/>
                    <a:pt x="1140" y="1444"/>
                    <a:pt x="898" y="1467"/>
                  </a:cubicBezTo>
                  <a:cubicBezTo>
                    <a:pt x="656" y="1490"/>
                    <a:pt x="306" y="1432"/>
                    <a:pt x="158" y="1337"/>
                  </a:cubicBezTo>
                  <a:cubicBezTo>
                    <a:pt x="10" y="1242"/>
                    <a:pt x="0" y="1045"/>
                    <a:pt x="8" y="897"/>
                  </a:cubicBez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53" name="Group 5"/>
            <p:cNvGrpSpPr>
              <a:grpSpLocks/>
            </p:cNvGrpSpPr>
            <p:nvPr/>
          </p:nvGrpSpPr>
          <p:grpSpPr bwMode="auto">
            <a:xfrm>
              <a:off x="3088938" y="5354965"/>
              <a:ext cx="832527" cy="847725"/>
              <a:chOff x="3583" y="13124"/>
              <a:chExt cx="875" cy="890"/>
            </a:xfrm>
          </p:grpSpPr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 flipV="1">
                <a:off x="3903" y="1312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" name="Line 7"/>
              <p:cNvSpPr>
                <a:spLocks noChangeShapeType="1"/>
              </p:cNvSpPr>
              <p:nvPr/>
            </p:nvSpPr>
            <p:spPr bwMode="auto">
              <a:xfrm rot="5400000" flipV="1">
                <a:off x="4183" y="1340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6" name="Line 8"/>
              <p:cNvSpPr>
                <a:spLocks noChangeShapeType="1"/>
              </p:cNvSpPr>
              <p:nvPr/>
            </p:nvSpPr>
            <p:spPr bwMode="auto">
              <a:xfrm flipH="1">
                <a:off x="3583" y="13674"/>
                <a:ext cx="33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4071795" y="4486285"/>
              <a:ext cx="2978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x</a:t>
              </a:r>
              <a:endParaRPr kumimoji="0" lang="en-US" altLang="ko-KR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5216401" y="4935865"/>
              <a:ext cx="297807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charset="-127"/>
                </a:rPr>
                <a:t>P</a:t>
              </a:r>
              <a:endParaRPr kumimoji="0" lang="en-US" altLang="ko-KR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맑은 고딕" charset="-127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 rot="19296268">
              <a:off x="3041365" y="3973840"/>
              <a:ext cx="832527" cy="847725"/>
              <a:chOff x="3583" y="13124"/>
              <a:chExt cx="875" cy="890"/>
            </a:xfrm>
          </p:grpSpPr>
          <p:sp>
            <p:nvSpPr>
              <p:cNvPr id="2060" name="Line 12"/>
              <p:cNvSpPr>
                <a:spLocks noChangeShapeType="1"/>
              </p:cNvSpPr>
              <p:nvPr/>
            </p:nvSpPr>
            <p:spPr bwMode="auto">
              <a:xfrm flipV="1">
                <a:off x="3903" y="1312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1" name="Line 13"/>
              <p:cNvSpPr>
                <a:spLocks noChangeShapeType="1"/>
              </p:cNvSpPr>
              <p:nvPr/>
            </p:nvSpPr>
            <p:spPr bwMode="auto">
              <a:xfrm rot="5400000" flipV="1">
                <a:off x="4183" y="13404"/>
                <a:ext cx="0" cy="55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2" name="Line 14"/>
              <p:cNvSpPr>
                <a:spLocks noChangeShapeType="1"/>
              </p:cNvSpPr>
              <p:nvPr/>
            </p:nvSpPr>
            <p:spPr bwMode="auto">
              <a:xfrm flipH="1">
                <a:off x="3583" y="13674"/>
                <a:ext cx="330" cy="3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>
              <a:off x="3428609" y="4541530"/>
              <a:ext cx="1817287" cy="5048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V="1">
              <a:off x="3390550" y="5055880"/>
              <a:ext cx="1874375" cy="8286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065" name="Object 17"/>
            <p:cNvGraphicFramePr>
              <a:graphicFrameLocks noChangeAspect="1"/>
            </p:cNvGraphicFramePr>
            <p:nvPr/>
          </p:nvGraphicFramePr>
          <p:xfrm>
            <a:off x="4091776" y="5286385"/>
            <a:ext cx="19029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14" name="Equation" r:id="rId3" imgW="126720" imgH="152280" progId="Equation.DSMT4">
                    <p:embed/>
                  </p:oleObj>
                </mc:Choice>
                <mc:Fallback>
                  <p:oleObj name="Equation" r:id="rId3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776" y="5286385"/>
                          <a:ext cx="19029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3254492" y="3978603"/>
            <a:ext cx="78019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15" name="Equation" r:id="rId5" imgW="520560" imgH="152280" progId="Equation.DSMT4">
                    <p:embed/>
                  </p:oleObj>
                </mc:Choice>
                <mc:Fallback>
                  <p:oleObj name="Equation" r:id="rId5" imgW="520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492" y="3978603"/>
                          <a:ext cx="78019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7" name="Object 19"/>
            <p:cNvGraphicFramePr>
              <a:graphicFrameLocks noChangeAspect="1"/>
            </p:cNvGraphicFramePr>
            <p:nvPr/>
          </p:nvGraphicFramePr>
          <p:xfrm>
            <a:off x="3359152" y="5981710"/>
            <a:ext cx="837284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16" name="Equation" r:id="rId7" imgW="558720" imgH="190440" progId="Equation.DSMT4">
                    <p:embed/>
                  </p:oleObj>
                </mc:Choice>
                <mc:Fallback>
                  <p:oleObj name="Equation" r:id="rId7" imgW="558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152" y="5981710"/>
                          <a:ext cx="837284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ounded Rectangle 24"/>
          <p:cNvSpPr/>
          <p:nvPr/>
        </p:nvSpPr>
        <p:spPr bwMode="auto">
          <a:xfrm>
            <a:off x="1240222" y="5118538"/>
            <a:ext cx="2690648" cy="504497"/>
          </a:xfrm>
          <a:prstGeom prst="roundRec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1508125" y="5219700"/>
          <a:ext cx="2120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7" name="Equation" r:id="rId9" imgW="2120760" imgH="317160" progId="Equation.DSMT4">
                  <p:embed/>
                </p:oleObj>
              </mc:Choice>
              <mc:Fallback>
                <p:oleObj name="Equation" r:id="rId9" imgW="2120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219700"/>
                        <a:ext cx="21209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14703" y="5917380"/>
            <a:ext cx="4913525" cy="646331"/>
            <a:chOff x="714703" y="5917380"/>
            <a:chExt cx="4913525" cy="646331"/>
          </a:xfrm>
        </p:grpSpPr>
        <p:sp>
          <p:nvSpPr>
            <p:cNvPr id="30" name="TextBox 29"/>
            <p:cNvSpPr txBox="1"/>
            <p:nvPr/>
          </p:nvSpPr>
          <p:spPr>
            <a:xfrm>
              <a:off x="714703" y="5917380"/>
              <a:ext cx="49135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 pitchFamily="66" charset="0"/>
                </a:rPr>
                <a:t>x</a:t>
              </a:r>
              <a:r>
                <a:rPr lang="en-US" dirty="0" smtClean="0">
                  <a:latin typeface="Comic Sans MS" pitchFamily="66" charset="0"/>
                </a:rPr>
                <a:t> and     are different by rigid-body motion,</a:t>
              </a:r>
              <a:br>
                <a:rPr lang="en-US" dirty="0" smtClean="0">
                  <a:latin typeface="Comic Sans MS" pitchFamily="66" charset="0"/>
                </a:rPr>
              </a:br>
              <a:r>
                <a:rPr lang="en-US" dirty="0" smtClean="0">
                  <a:latin typeface="Comic Sans MS" pitchFamily="66" charset="0"/>
                </a:rPr>
                <a:t>by relative motion between observers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426451" y="5989639"/>
            <a:ext cx="192088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18" name="Equation" r:id="rId11" imgW="241200" imgH="291960" progId="Equation.DSMT4">
                    <p:embed/>
                  </p:oleObj>
                </mc:Choice>
                <mc:Fallback>
                  <p:oleObj name="Equation" r:id="rId11" imgW="241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451" y="5989639"/>
                          <a:ext cx="192088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79486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_MyClass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>
            <a:latin typeface="Comic Sans MS" pitchFamily="66" charset="0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_MyClass</Template>
  <TotalTime>5232</TotalTime>
  <Words>9191</Words>
  <Application>Microsoft Office PowerPoint</Application>
  <PresentationFormat>On-screen Show (4:3)</PresentationFormat>
  <Paragraphs>2060</Paragraphs>
  <Slides>1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2</vt:i4>
      </vt:variant>
    </vt:vector>
  </HeadingPairs>
  <TitlesOfParts>
    <vt:vector size="178" baseType="lpstr">
      <vt:lpstr>Symbol</vt:lpstr>
      <vt:lpstr>Wingdings</vt:lpstr>
      <vt:lpstr>바탕</vt:lpstr>
      <vt:lpstr>Malgun Gothic</vt:lpstr>
      <vt:lpstr>Comic Sans MS</vt:lpstr>
      <vt:lpstr>Calibri</vt:lpstr>
      <vt:lpstr>Euclid Symbol</vt:lpstr>
      <vt:lpstr>Euclid</vt:lpstr>
      <vt:lpstr>Times New Roman</vt:lpstr>
      <vt:lpstr>Arial</vt:lpstr>
      <vt:lpstr>Courier New</vt:lpstr>
      <vt:lpstr>Malgun Gothic</vt:lpstr>
      <vt:lpstr>A_MyClass</vt:lpstr>
      <vt:lpstr>Equation</vt:lpstr>
      <vt:lpstr>Picture</vt:lpstr>
      <vt:lpstr>MathType 6.0 Equation</vt:lpstr>
      <vt:lpstr>CHAP 4  FEA for Elastoplastic Problems</vt:lpstr>
      <vt:lpstr>Introduction</vt:lpstr>
      <vt:lpstr>Table of Contents</vt:lpstr>
      <vt:lpstr>1D Elastoplasticity</vt:lpstr>
      <vt:lpstr>Goals</vt:lpstr>
      <vt:lpstr>Plasticity</vt:lpstr>
      <vt:lpstr>Behavior of a Ductile Material</vt:lpstr>
      <vt:lpstr>Elastoplasticity</vt:lpstr>
      <vt:lpstr>1D Elastoplasticity</vt:lpstr>
      <vt:lpstr>Work Hardening Models</vt:lpstr>
      <vt:lpstr>Elastoplastic Analysis</vt:lpstr>
      <vt:lpstr>Elastoplastic Analysis cont.</vt:lpstr>
      <vt:lpstr>Plastic Modulus</vt:lpstr>
      <vt:lpstr>Analysis Procedure</vt:lpstr>
      <vt:lpstr>1D Finite Element Formulation </vt:lpstr>
      <vt:lpstr>1D FE Formulation cont.</vt:lpstr>
      <vt:lpstr>1D FE Formulation cont.</vt:lpstr>
      <vt:lpstr>1D FE Formulation cont.</vt:lpstr>
      <vt:lpstr>Isotropic Hardening Model</vt:lpstr>
      <vt:lpstr>State Determination (Isotropic Hardening)</vt:lpstr>
      <vt:lpstr>State Determination (Isotropic Hardening) cont.</vt:lpstr>
      <vt:lpstr>State Determination (Isotropic Hardening) cont.</vt:lpstr>
      <vt:lpstr>State Determination (Isotropic Hardening) cont.</vt:lpstr>
      <vt:lpstr>Algorithmic Tangent Stiffness</vt:lpstr>
      <vt:lpstr>Algorithm for Isotropic Hardening</vt:lpstr>
      <vt:lpstr>Ex) Elastoplastic Bar (Isotropic Hardening)</vt:lpstr>
      <vt:lpstr>Kinematic Hardening Model</vt:lpstr>
      <vt:lpstr>State Determination (Kinematic Hardening)</vt:lpstr>
      <vt:lpstr>State Determination (Kinematic Hardening) cont.</vt:lpstr>
      <vt:lpstr>Algorithm for Kinematic Hardening</vt:lpstr>
      <vt:lpstr>Ex) Elastoplastic Bar (Kinematic Hardening)</vt:lpstr>
      <vt:lpstr>Ex) Elastoplastic Bar (Kinematic Hardening)</vt:lpstr>
      <vt:lpstr>Combined Hardening Model</vt:lpstr>
      <vt:lpstr>Combined Hardening Model cont.</vt:lpstr>
      <vt:lpstr>MATLAB Program combHard1D</vt:lpstr>
      <vt:lpstr>Ex) Two bars in parallel</vt:lpstr>
      <vt:lpstr>Ex) Two bars in parallel cont.</vt:lpstr>
      <vt:lpstr>Summary</vt:lpstr>
      <vt:lpstr>1D Elastoplastic Analysis Using ABAQUS</vt:lpstr>
      <vt:lpstr>1D Elastoplastic Analysis Using ABAQUS</vt:lpstr>
      <vt:lpstr>PowerPoint Presentation</vt:lpstr>
      <vt:lpstr>Multi-Dimensional Elastoplastic Analysis</vt:lpstr>
      <vt:lpstr>Goals</vt:lpstr>
      <vt:lpstr>Multi-Dimensional Elastoplasticity</vt:lpstr>
      <vt:lpstr>Failure Criteria</vt:lpstr>
      <vt:lpstr>Failure Criteria cont.</vt:lpstr>
      <vt:lpstr>Failure Criteria cont.</vt:lpstr>
      <vt:lpstr>Failure Criteria cont.</vt:lpstr>
      <vt:lpstr>Equivalent Stress and Effective Strain</vt:lpstr>
      <vt:lpstr>Equivalent Stress and Effective Strain cont.</vt:lpstr>
      <vt:lpstr>Von Mises Criterion</vt:lpstr>
      <vt:lpstr>Von Mises Criterion cont.</vt:lpstr>
      <vt:lpstr>Example</vt:lpstr>
      <vt:lpstr>Example</vt:lpstr>
      <vt:lpstr>Hardening Model</vt:lpstr>
      <vt:lpstr>Hardening Model cont.</vt:lpstr>
      <vt:lpstr>Hardening Model cont.</vt:lpstr>
      <vt:lpstr>Ex) Uniaxial Bar with Hardening</vt:lpstr>
      <vt:lpstr>Ex) Uniaxial Bar with Hardening</vt:lpstr>
      <vt:lpstr>Rate-Independent Elastoplasticity</vt:lpstr>
      <vt:lpstr>Rate-Independent Elastoplasticity cont.</vt:lpstr>
      <vt:lpstr>Rate-Independent Elastoplasticity cont.</vt:lpstr>
      <vt:lpstr>Rate-Independent Elastoplasticity cont.</vt:lpstr>
      <vt:lpstr>Rate-Independent Elastoplasticity cont.</vt:lpstr>
      <vt:lpstr>Rate-Independent Elastoplasticity cont.</vt:lpstr>
      <vt:lpstr>Classical Elastoplasticity</vt:lpstr>
      <vt:lpstr>Classical Elastoplasticity cont.</vt:lpstr>
      <vt:lpstr>Classical Elastoplasticity cont.</vt:lpstr>
      <vt:lpstr>Nonlinear Hardening Models</vt:lpstr>
      <vt:lpstr>Example: Linear hardening model</vt:lpstr>
      <vt:lpstr>Example: Linear hardening model cont.</vt:lpstr>
      <vt:lpstr>Ex) Plastic Deformation of a Bar</vt:lpstr>
      <vt:lpstr>Ex) Plastic Deformation of a Bar</vt:lpstr>
      <vt:lpstr>Ex) Plastic Deformation of a Bar</vt:lpstr>
      <vt:lpstr>Numerical Integration</vt:lpstr>
      <vt:lpstr>Numerical Integration cont.</vt:lpstr>
      <vt:lpstr>Numerical Integration cont.</vt:lpstr>
      <vt:lpstr>Numerical Integration cont.</vt:lpstr>
      <vt:lpstr>Numerical Integration cont.</vt:lpstr>
      <vt:lpstr>Numerical Integration cont.</vt:lpstr>
      <vt:lpstr>Difference from the Rate Form</vt:lpstr>
      <vt:lpstr>Consistent Tangent Operator</vt:lpstr>
      <vt:lpstr>Consistent Tangent Operator cont</vt:lpstr>
      <vt:lpstr>Consistent Tangent Operator cont</vt:lpstr>
      <vt:lpstr>Example</vt:lpstr>
      <vt:lpstr>Variational Equation</vt:lpstr>
      <vt:lpstr>Implementation of Elastoplasticity</vt:lpstr>
      <vt:lpstr>Implementation of Elastoplasticity cont.</vt:lpstr>
      <vt:lpstr>Return Mapping Algorithm</vt:lpstr>
      <vt:lpstr>Return Mapping Algorithm cont.</vt:lpstr>
      <vt:lpstr>Implementation of Elastoplasticity cont.</vt:lpstr>
      <vt:lpstr>Program combHard.m</vt:lpstr>
      <vt:lpstr>Program combHardTan.m</vt:lpstr>
      <vt:lpstr>Program PLAST3D.m</vt:lpstr>
      <vt:lpstr>Summary</vt:lpstr>
      <vt:lpstr>Elastoplasticity with Finite Rotation</vt:lpstr>
      <vt:lpstr>Goals</vt:lpstr>
      <vt:lpstr>Elastoplasticity with Finite Rotation</vt:lpstr>
      <vt:lpstr>Objective Tensor</vt:lpstr>
      <vt:lpstr>Objective Tensor cont.</vt:lpstr>
      <vt:lpstr>Example</vt:lpstr>
      <vt:lpstr>Velocity Gradient</vt:lpstr>
      <vt:lpstr>Rate of Deformation and Spin Tensor</vt:lpstr>
      <vt:lpstr>Cauchy Stress Is an Objective Tensor</vt:lpstr>
      <vt:lpstr>Objective Rate</vt:lpstr>
      <vt:lpstr>Objective Rate cont.</vt:lpstr>
      <vt:lpstr>Finite Rotation and Objective Rate</vt:lpstr>
      <vt:lpstr>Finite Rotation and Objective Rate cont.</vt:lpstr>
      <vt:lpstr>Finite Rotation and Objective Rate cont.</vt:lpstr>
      <vt:lpstr>Finite Rotation and Objective Rate cont.</vt:lpstr>
      <vt:lpstr>Program rotatedStress.m</vt:lpstr>
      <vt:lpstr>Variational Principle for Finite Rotation</vt:lpstr>
      <vt:lpstr>Variational Principle for Finite Rotation cont.</vt:lpstr>
      <vt:lpstr>Linearization</vt:lpstr>
      <vt:lpstr>Linearization cont.</vt:lpstr>
      <vt:lpstr>Linearization cont.</vt:lpstr>
      <vt:lpstr>Linearization cont.</vt:lpstr>
      <vt:lpstr>Linearization cont.</vt:lpstr>
      <vt:lpstr>Implementation</vt:lpstr>
      <vt:lpstr>Implementation cont.</vt:lpstr>
      <vt:lpstr>Implementation cont.</vt:lpstr>
      <vt:lpstr>Implementation cont.</vt:lpstr>
      <vt:lpstr>Implementation cont.</vt:lpstr>
      <vt:lpstr>Implementation cont.</vt:lpstr>
      <vt:lpstr>Program PLAST3D.m</vt:lpstr>
      <vt:lpstr>Ex) Simple Shear Deformation</vt:lpstr>
      <vt:lpstr>Ex) Simple Shear Deformation</vt:lpstr>
      <vt:lpstr>Summary</vt:lpstr>
      <vt:lpstr>Finite Deformation Elastoplasticity with Hyperelasticity</vt:lpstr>
      <vt:lpstr>Goals</vt:lpstr>
      <vt:lpstr>Finite Deformation Plasticity</vt:lpstr>
      <vt:lpstr>Intermediate Configuration</vt:lpstr>
      <vt:lpstr>Intermediate Configuration cont.</vt:lpstr>
      <vt:lpstr>Kirchhoff Stress – Matter of Convenience</vt:lpstr>
      <vt:lpstr>Elastic Domain and Free Energy</vt:lpstr>
      <vt:lpstr>Dissipation Function</vt:lpstr>
      <vt:lpstr>Rate of Elastic Left C-G Tensor</vt:lpstr>
      <vt:lpstr>Dissipation Function cont.</vt:lpstr>
      <vt:lpstr>Principle of Maximum Dissipation</vt:lpstr>
      <vt:lpstr>Principle of Maximum Dissipation cont.</vt:lpstr>
      <vt:lpstr>Principle of Maximum Dissipation cont.</vt:lpstr>
      <vt:lpstr>Principle of Maximum Dissipation cont.</vt:lpstr>
      <vt:lpstr>Time Integration</vt:lpstr>
      <vt:lpstr>Time Integration cont.</vt:lpstr>
      <vt:lpstr>Time Integration cont.</vt:lpstr>
      <vt:lpstr>Time Integration cont.</vt:lpstr>
      <vt:lpstr>Spectral Decomposition</vt:lpstr>
      <vt:lpstr>Return Mapping in Principal Stress Space</vt:lpstr>
      <vt:lpstr>Return Mapping in Principal Stress Space cont.</vt:lpstr>
      <vt:lpstr>Return Mapping in Principal Stress Space cont.</vt:lpstr>
      <vt:lpstr>Return Mapping Algorithm</vt:lpstr>
      <vt:lpstr>Return Mapping Algorithm cont.</vt:lpstr>
      <vt:lpstr>Ex) Incompressible Elastic Cube</vt:lpstr>
      <vt:lpstr>Ex) Incompressible Elastic Cube</vt:lpstr>
      <vt:lpstr>Consistent Tangent Operator</vt:lpstr>
      <vt:lpstr>Consistent Tangent Operator cont.</vt:lpstr>
      <vt:lpstr>Consistent Tangent Operator cont.</vt:lpstr>
      <vt:lpstr>Incremental Variational Principle</vt:lpstr>
      <vt:lpstr>MATLAB Code MULPLAST</vt:lpstr>
      <vt:lpstr>PowerPoint Presentation</vt:lpstr>
      <vt:lpstr>Ex) Shear Deformation of a Square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-Ho Kim</dc:creator>
  <cp:lastModifiedBy>Kim,Nam Ho</cp:lastModifiedBy>
  <cp:revision>382</cp:revision>
  <cp:lastPrinted>2017-01-01T02:32:43Z</cp:lastPrinted>
  <dcterms:created xsi:type="dcterms:W3CDTF">2008-06-19T01:15:29Z</dcterms:created>
  <dcterms:modified xsi:type="dcterms:W3CDTF">2017-01-01T02:34:08Z</dcterms:modified>
</cp:coreProperties>
</file>